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B3CCFB1" w14:textId="77777777" w:rsidR="00663413" w:rsidRDefault="006C14B1">
      <w:pPr>
        <w:pStyle w:val="Corpodetexto"/>
        <w:spacing w:before="102" w:line="240" w:lineRule="exact"/>
        <w:ind w:left="116" w:right="114" w:firstLine="298"/>
        <w:jc w:val="both"/>
      </w:pPr>
      <w:r>
        <w:t xml:space="preserve">During the tunnel construction phases, the time increment used for the time-dependent analysis is automatically </w:t>
      </w:r>
      <w:r>
        <w:rPr>
          <w:spacing w:val="-2"/>
        </w:rPr>
        <w:t>managed</w:t>
      </w:r>
      <w:r>
        <w:rPr>
          <w:spacing w:val="-7"/>
        </w:rPr>
        <w:t xml:space="preserve"> </w:t>
      </w:r>
      <w:r>
        <w:rPr>
          <w:spacing w:val="-2"/>
        </w:rPr>
        <w:t>by</w:t>
      </w:r>
      <w:r>
        <w:rPr>
          <w:spacing w:val="-7"/>
        </w:rPr>
        <w:t xml:space="preserve"> </w:t>
      </w:r>
      <w:r>
        <w:rPr>
          <w:spacing w:val="-2"/>
        </w:rPr>
        <w:t>the</w:t>
      </w:r>
      <w:r>
        <w:rPr>
          <w:spacing w:val="-7"/>
        </w:rPr>
        <w:t xml:space="preserve"> </w:t>
      </w:r>
      <w:r>
        <w:rPr>
          <w:spacing w:val="-2"/>
        </w:rPr>
        <w:t>ANSYS</w:t>
      </w:r>
      <w:r>
        <w:rPr>
          <w:spacing w:val="-7"/>
        </w:rPr>
        <w:t xml:space="preserve"> </w:t>
      </w:r>
      <w:r>
        <w:rPr>
          <w:spacing w:val="-2"/>
        </w:rPr>
        <w:t>solver.</w:t>
      </w:r>
      <w:r>
        <w:rPr>
          <w:spacing w:val="-7"/>
        </w:rPr>
        <w:t xml:space="preserve"> </w:t>
      </w:r>
      <w:r>
        <w:rPr>
          <w:spacing w:val="-2"/>
        </w:rPr>
        <w:t>The</w:t>
      </w:r>
      <w:r>
        <w:rPr>
          <w:spacing w:val="-7"/>
        </w:rPr>
        <w:t xml:space="preserve"> </w:t>
      </w:r>
      <w:r>
        <w:rPr>
          <w:spacing w:val="-2"/>
        </w:rPr>
        <w:t>latter</w:t>
      </w:r>
      <w:r>
        <w:rPr>
          <w:spacing w:val="-7"/>
        </w:rPr>
        <w:t xml:space="preserve"> </w:t>
      </w:r>
      <w:r>
        <w:rPr>
          <w:spacing w:val="-2"/>
        </w:rPr>
        <w:t>makes</w:t>
      </w:r>
      <w:r>
        <w:rPr>
          <w:spacing w:val="-7"/>
        </w:rPr>
        <w:t xml:space="preserve"> </w:t>
      </w:r>
      <w:r>
        <w:rPr>
          <w:spacing w:val="-2"/>
        </w:rPr>
        <w:t>use</w:t>
      </w:r>
      <w:r>
        <w:rPr>
          <w:spacing w:val="-7"/>
        </w:rPr>
        <w:t xml:space="preserve"> </w:t>
      </w:r>
      <w:r>
        <w:rPr>
          <w:spacing w:val="-2"/>
        </w:rPr>
        <w:t>of</w:t>
      </w:r>
      <w:r>
        <w:rPr>
          <w:spacing w:val="-7"/>
        </w:rPr>
        <w:t xml:space="preserve"> </w:t>
      </w:r>
      <w:r>
        <w:rPr>
          <w:spacing w:val="-2"/>
        </w:rPr>
        <w:t>a</w:t>
      </w:r>
      <w:r>
        <w:rPr>
          <w:spacing w:val="-7"/>
        </w:rPr>
        <w:t xml:space="preserve"> </w:t>
      </w:r>
      <w:r>
        <w:rPr>
          <w:spacing w:val="-2"/>
        </w:rPr>
        <w:t>semi-implicit</w:t>
      </w:r>
      <w:r>
        <w:rPr>
          <w:spacing w:val="-7"/>
        </w:rPr>
        <w:t xml:space="preserve"> </w:t>
      </w:r>
      <w:r>
        <w:rPr>
          <w:spacing w:val="-2"/>
        </w:rPr>
        <w:t>scheme</w:t>
      </w:r>
      <w:r>
        <w:rPr>
          <w:spacing w:val="-7"/>
        </w:rPr>
        <w:t xml:space="preserve"> </w:t>
      </w:r>
      <w:r>
        <w:rPr>
          <w:spacing w:val="-2"/>
        </w:rPr>
        <w:t>for</w:t>
      </w:r>
      <w:r>
        <w:rPr>
          <w:spacing w:val="-7"/>
        </w:rPr>
        <w:t xml:space="preserve"> </w:t>
      </w:r>
      <w:r>
        <w:rPr>
          <w:spacing w:val="-2"/>
        </w:rPr>
        <w:t>the</w:t>
      </w:r>
      <w:r>
        <w:rPr>
          <w:spacing w:val="-7"/>
        </w:rPr>
        <w:t xml:space="preserve"> </w:t>
      </w:r>
      <w:r>
        <w:rPr>
          <w:spacing w:val="-2"/>
        </w:rPr>
        <w:t>viscoplasticity</w:t>
      </w:r>
      <w:r>
        <w:rPr>
          <w:spacing w:val="-7"/>
        </w:rPr>
        <w:t xml:space="preserve"> </w:t>
      </w:r>
      <w:r>
        <w:rPr>
          <w:spacing w:val="-2"/>
        </w:rPr>
        <w:t>solution,</w:t>
      </w:r>
      <w:r>
        <w:rPr>
          <w:spacing w:val="-7"/>
        </w:rPr>
        <w:t xml:space="preserve"> </w:t>
      </w:r>
      <w:r>
        <w:rPr>
          <w:spacing w:val="-2"/>
        </w:rPr>
        <w:t xml:space="preserve">together </w:t>
      </w:r>
      <w:r>
        <w:t>with</w:t>
      </w:r>
      <w:r>
        <w:rPr>
          <w:spacing w:val="-6"/>
        </w:rPr>
        <w:t xml:space="preserve"> </w:t>
      </w:r>
      <w:r>
        <w:t>an</w:t>
      </w:r>
      <w:r>
        <w:rPr>
          <w:spacing w:val="-6"/>
        </w:rPr>
        <w:t xml:space="preserve"> </w:t>
      </w:r>
      <w:r>
        <w:t>automatic</w:t>
      </w:r>
      <w:r>
        <w:rPr>
          <w:spacing w:val="-6"/>
        </w:rPr>
        <w:t xml:space="preserve"> </w:t>
      </w:r>
      <w:r>
        <w:t>time</w:t>
      </w:r>
      <w:r>
        <w:rPr>
          <w:spacing w:val="-6"/>
        </w:rPr>
        <w:t xml:space="preserve"> </w:t>
      </w:r>
      <w:r>
        <w:t>stepping</w:t>
      </w:r>
      <w:r>
        <w:rPr>
          <w:spacing w:val="-6"/>
        </w:rPr>
        <w:t xml:space="preserve"> </w:t>
      </w:r>
      <w:r>
        <w:t>algorithm</w:t>
      </w:r>
      <w:r>
        <w:rPr>
          <w:spacing w:val="-6"/>
        </w:rPr>
        <w:t xml:space="preserve"> </w:t>
      </w:r>
      <w:r>
        <w:t>[</w:t>
      </w:r>
      <w:r>
        <w:rPr>
          <w:color w:val="2F4F4F"/>
        </w:rPr>
        <w:t>34</w:t>
      </w:r>
      <w:r>
        <w:t>]</w:t>
      </w:r>
      <w:r>
        <w:rPr>
          <w:spacing w:val="-6"/>
        </w:rPr>
        <w:t xml:space="preserve"> </w:t>
      </w:r>
      <w:r>
        <w:t>in</w:t>
      </w:r>
      <w:r>
        <w:rPr>
          <w:spacing w:val="-6"/>
        </w:rPr>
        <w:t xml:space="preserve"> </w:t>
      </w:r>
      <w:r>
        <w:t>which</w:t>
      </w:r>
      <w:r>
        <w:rPr>
          <w:spacing w:val="-6"/>
        </w:rPr>
        <w:t xml:space="preserve"> </w:t>
      </w:r>
      <w:r>
        <w:t>the</w:t>
      </w:r>
      <w:r>
        <w:rPr>
          <w:spacing w:val="-6"/>
        </w:rPr>
        <w:t xml:space="preserve"> </w:t>
      </w:r>
      <w:r>
        <w:t>time</w:t>
      </w:r>
      <w:r>
        <w:rPr>
          <w:spacing w:val="-6"/>
        </w:rPr>
        <w:t xml:space="preserve"> </w:t>
      </w:r>
      <w:r>
        <w:t>step</w:t>
      </w:r>
      <w:r>
        <w:rPr>
          <w:spacing w:val="-6"/>
        </w:rPr>
        <w:t xml:space="preserve"> </w:t>
      </w:r>
      <w:r>
        <w:t>is</w:t>
      </w:r>
      <w:r>
        <w:rPr>
          <w:spacing w:val="-6"/>
        </w:rPr>
        <w:t xml:space="preserve"> </w:t>
      </w:r>
      <w:r>
        <w:t>defined</w:t>
      </w:r>
      <w:r>
        <w:rPr>
          <w:spacing w:val="-6"/>
        </w:rPr>
        <w:t xml:space="preserve"> </w:t>
      </w:r>
      <w:r>
        <w:t>as</w:t>
      </w:r>
      <w:r>
        <w:rPr>
          <w:spacing w:val="-6"/>
        </w:rPr>
        <w:t xml:space="preserve"> </w:t>
      </w:r>
      <w:r>
        <w:t>a</w:t>
      </w:r>
      <w:r>
        <w:rPr>
          <w:spacing w:val="-6"/>
        </w:rPr>
        <w:t xml:space="preserve"> </w:t>
      </w:r>
      <w:r>
        <w:t>fraction</w:t>
      </w:r>
      <w:r>
        <w:rPr>
          <w:spacing w:val="-6"/>
        </w:rPr>
        <w:t xml:space="preserve"> </w:t>
      </w:r>
      <w:r>
        <w:t>of</w:t>
      </w:r>
      <w:r>
        <w:rPr>
          <w:spacing w:val="-6"/>
        </w:rPr>
        <w:t xml:space="preserve"> </w:t>
      </w:r>
      <w:r>
        <w:t>time</w:t>
      </w:r>
      <w:r>
        <w:rPr>
          <w:spacing w:val="-6"/>
        </w:rPr>
        <w:t xml:space="preserve"> </w:t>
      </w:r>
      <w:r>
        <w:rPr>
          <w:i/>
        </w:rPr>
        <w:t>t</w:t>
      </w:r>
      <w:r>
        <w:rPr>
          <w:i/>
          <w:position w:val="-4"/>
          <w:sz w:val="15"/>
        </w:rPr>
        <w:t>p</w:t>
      </w:r>
      <w:r>
        <w:rPr>
          <w:i/>
          <w:spacing w:val="15"/>
          <w:position w:val="-4"/>
          <w:sz w:val="15"/>
        </w:rPr>
        <w:t xml:space="preserve"> </w:t>
      </w:r>
      <w:r>
        <w:t>for</w:t>
      </w:r>
      <w:r>
        <w:rPr>
          <w:spacing w:val="-6"/>
        </w:rPr>
        <w:t xml:space="preserve"> </w:t>
      </w:r>
      <w:r>
        <w:t>the</w:t>
      </w:r>
      <w:r>
        <w:rPr>
          <w:spacing w:val="-6"/>
        </w:rPr>
        <w:t xml:space="preserve"> </w:t>
      </w:r>
      <w:r>
        <w:t>phases of</w:t>
      </w:r>
      <w:r>
        <w:rPr>
          <w:spacing w:val="-7"/>
        </w:rPr>
        <w:t xml:space="preserve"> </w:t>
      </w:r>
      <w:r>
        <w:t>longitudinal</w:t>
      </w:r>
      <w:r>
        <w:rPr>
          <w:spacing w:val="-7"/>
        </w:rPr>
        <w:t xml:space="preserve"> </w:t>
      </w:r>
      <w:r>
        <w:t>tunnel</w:t>
      </w:r>
      <w:r>
        <w:rPr>
          <w:spacing w:val="-7"/>
        </w:rPr>
        <w:t xml:space="preserve"> </w:t>
      </w:r>
      <w:r>
        <w:t>excavation</w:t>
      </w:r>
      <w:r>
        <w:rPr>
          <w:spacing w:val="-7"/>
        </w:rPr>
        <w:t xml:space="preserve"> </w:t>
      </w:r>
      <w:r>
        <w:t>and</w:t>
      </w:r>
      <w:r>
        <w:rPr>
          <w:spacing w:val="-7"/>
        </w:rPr>
        <w:t xml:space="preserve"> </w:t>
      </w:r>
      <w:r>
        <w:t>as</w:t>
      </w:r>
      <w:r>
        <w:rPr>
          <w:spacing w:val="-8"/>
        </w:rPr>
        <w:t xml:space="preserve"> </w:t>
      </w:r>
      <w:r>
        <w:t>a</w:t>
      </w:r>
      <w:r>
        <w:rPr>
          <w:spacing w:val="-7"/>
        </w:rPr>
        <w:t xml:space="preserve"> </w:t>
      </w:r>
      <w:r>
        <w:t>fraction</w:t>
      </w:r>
      <w:r>
        <w:rPr>
          <w:spacing w:val="-7"/>
        </w:rPr>
        <w:t xml:space="preserve"> </w:t>
      </w:r>
      <w:r>
        <w:t>of</w:t>
      </w:r>
      <w:r>
        <w:rPr>
          <w:spacing w:val="-7"/>
        </w:rPr>
        <w:t xml:space="preserve"> </w:t>
      </w:r>
      <w:r>
        <w:rPr>
          <w:i/>
        </w:rPr>
        <w:t>t</w:t>
      </w:r>
      <w:r>
        <w:rPr>
          <w:i/>
          <w:position w:val="-4"/>
          <w:sz w:val="15"/>
        </w:rPr>
        <w:t>pg</w:t>
      </w:r>
      <w:r>
        <w:rPr>
          <w:i/>
          <w:spacing w:val="19"/>
          <w:position w:val="-4"/>
          <w:sz w:val="15"/>
        </w:rPr>
        <w:t xml:space="preserve"> </w:t>
      </w:r>
      <w:r>
        <w:t>for</w:t>
      </w:r>
      <w:r>
        <w:rPr>
          <w:spacing w:val="-7"/>
        </w:rPr>
        <w:t xml:space="preserve"> </w:t>
      </w:r>
      <w:r>
        <w:t>the</w:t>
      </w:r>
      <w:r>
        <w:rPr>
          <w:spacing w:val="-7"/>
        </w:rPr>
        <w:t xml:space="preserve"> </w:t>
      </w:r>
      <w:r>
        <w:t>phases</w:t>
      </w:r>
      <w:r>
        <w:rPr>
          <w:spacing w:val="-7"/>
        </w:rPr>
        <w:t xml:space="preserve"> </w:t>
      </w:r>
      <w:r>
        <w:t>of</w:t>
      </w:r>
      <w:r>
        <w:rPr>
          <w:spacing w:val="-7"/>
        </w:rPr>
        <w:t xml:space="preserve"> </w:t>
      </w:r>
      <w:r>
        <w:t>transverse</w:t>
      </w:r>
      <w:r>
        <w:rPr>
          <w:spacing w:val="-7"/>
        </w:rPr>
        <w:t xml:space="preserve"> </w:t>
      </w:r>
      <w:r>
        <w:t>gallery</w:t>
      </w:r>
      <w:r>
        <w:rPr>
          <w:spacing w:val="-8"/>
        </w:rPr>
        <w:t xml:space="preserve"> </w:t>
      </w:r>
      <w:r>
        <w:t>excavation.</w:t>
      </w:r>
      <w:r>
        <w:rPr>
          <w:spacing w:val="-7"/>
        </w:rPr>
        <w:t xml:space="preserve"> </w:t>
      </w:r>
      <w:r>
        <w:t>Furthermore, distinct</w:t>
      </w:r>
      <w:r>
        <w:rPr>
          <w:spacing w:val="-13"/>
        </w:rPr>
        <w:t xml:space="preserve"> </w:t>
      </w:r>
      <w:r>
        <w:t>time</w:t>
      </w:r>
      <w:r>
        <w:rPr>
          <w:spacing w:val="-12"/>
        </w:rPr>
        <w:t xml:space="preserve"> </w:t>
      </w:r>
      <w:r>
        <w:t>steps</w:t>
      </w:r>
      <w:r>
        <w:rPr>
          <w:spacing w:val="-12"/>
        </w:rPr>
        <w:t xml:space="preserve"> </w:t>
      </w:r>
      <w:r>
        <w:t>are</w:t>
      </w:r>
      <w:r>
        <w:rPr>
          <w:spacing w:val="-13"/>
        </w:rPr>
        <w:t xml:space="preserve"> </w:t>
      </w:r>
      <w:r>
        <w:t>considered</w:t>
      </w:r>
      <w:r>
        <w:rPr>
          <w:spacing w:val="-12"/>
        </w:rPr>
        <w:t xml:space="preserve"> </w:t>
      </w:r>
      <w:r>
        <w:t>for</w:t>
      </w:r>
      <w:r>
        <w:rPr>
          <w:spacing w:val="-12"/>
        </w:rPr>
        <w:t xml:space="preserve"> </w:t>
      </w:r>
      <w:r>
        <w:t>the</w:t>
      </w:r>
      <w:r>
        <w:rPr>
          <w:spacing w:val="-12"/>
        </w:rPr>
        <w:t xml:space="preserve"> </w:t>
      </w:r>
      <w:r>
        <w:t>time-dependent</w:t>
      </w:r>
      <w:r>
        <w:rPr>
          <w:spacing w:val="-12"/>
        </w:rPr>
        <w:t xml:space="preserve"> </w:t>
      </w:r>
      <w:r>
        <w:t>analysis</w:t>
      </w:r>
      <w:r>
        <w:rPr>
          <w:spacing w:val="-12"/>
        </w:rPr>
        <w:t xml:space="preserve"> </w:t>
      </w:r>
      <w:r>
        <w:t>during</w:t>
      </w:r>
      <w:r>
        <w:rPr>
          <w:spacing w:val="-13"/>
        </w:rPr>
        <w:t xml:space="preserve"> </w:t>
      </w:r>
      <w:r>
        <w:t>tunnelling</w:t>
      </w:r>
      <w:r>
        <w:rPr>
          <w:spacing w:val="-12"/>
        </w:rPr>
        <w:t xml:space="preserve"> </w:t>
      </w:r>
      <w:r>
        <w:t>process</w:t>
      </w:r>
      <w:r>
        <w:rPr>
          <w:spacing w:val="-12"/>
        </w:rPr>
        <w:t xml:space="preserve"> </w:t>
      </w:r>
      <w:r>
        <w:t>and</w:t>
      </w:r>
      <w:r>
        <w:rPr>
          <w:spacing w:val="-13"/>
        </w:rPr>
        <w:t xml:space="preserve"> </w:t>
      </w:r>
      <w:r>
        <w:t>post-excavation</w:t>
      </w:r>
      <w:r>
        <w:rPr>
          <w:spacing w:val="-12"/>
        </w:rPr>
        <w:t xml:space="preserve"> </w:t>
      </w:r>
      <w:r>
        <w:t xml:space="preserve">stage. After complete tunnel construction phases, the analysis is carried out for a period of about </w:t>
      </w:r>
      <w:r>
        <w:rPr>
          <w:rFonts w:ascii="Georgia" w:hAnsi="Georgia"/>
        </w:rPr>
        <w:t xml:space="preserve">3000 </w:t>
      </w:r>
      <w:r>
        <w:t>days to assess the time</w:t>
      </w:r>
      <w:r>
        <w:rPr>
          <w:spacing w:val="-8"/>
        </w:rPr>
        <w:t xml:space="preserve"> </w:t>
      </w:r>
      <w:r>
        <w:t>evolving</w:t>
      </w:r>
      <w:r>
        <w:rPr>
          <w:spacing w:val="-8"/>
        </w:rPr>
        <w:t xml:space="preserve"> </w:t>
      </w:r>
      <w:r>
        <w:t>deformation</w:t>
      </w:r>
      <w:r>
        <w:rPr>
          <w:spacing w:val="-8"/>
        </w:rPr>
        <w:t xml:space="preserve"> </w:t>
      </w:r>
      <w:r>
        <w:t>as</w:t>
      </w:r>
      <w:r>
        <w:rPr>
          <w:spacing w:val="-8"/>
        </w:rPr>
        <w:t xml:space="preserve"> </w:t>
      </w:r>
      <w:r>
        <w:t>well</w:t>
      </w:r>
      <w:r>
        <w:rPr>
          <w:spacing w:val="-8"/>
        </w:rPr>
        <w:t xml:space="preserve"> </w:t>
      </w:r>
      <w:r>
        <w:t>as</w:t>
      </w:r>
      <w:r>
        <w:rPr>
          <w:spacing w:val="-8"/>
        </w:rPr>
        <w:t xml:space="preserve"> </w:t>
      </w:r>
      <w:r>
        <w:t>long-term</w:t>
      </w:r>
      <w:r>
        <w:rPr>
          <w:spacing w:val="-8"/>
        </w:rPr>
        <w:t xml:space="preserve"> </w:t>
      </w:r>
      <w:r>
        <w:t>viscous</w:t>
      </w:r>
      <w:r>
        <w:rPr>
          <w:spacing w:val="-8"/>
        </w:rPr>
        <w:t xml:space="preserve"> </w:t>
      </w:r>
      <w:r>
        <w:t>effects</w:t>
      </w:r>
      <w:r>
        <w:rPr>
          <w:spacing w:val="-8"/>
        </w:rPr>
        <w:t xml:space="preserve"> </w:t>
      </w:r>
      <w:r>
        <w:t>on</w:t>
      </w:r>
      <w:r>
        <w:rPr>
          <w:spacing w:val="-8"/>
        </w:rPr>
        <w:t xml:space="preserve"> </w:t>
      </w:r>
      <w:r>
        <w:t>the</w:t>
      </w:r>
      <w:r>
        <w:rPr>
          <w:spacing w:val="-8"/>
        </w:rPr>
        <w:t xml:space="preserve"> </w:t>
      </w:r>
      <w:r>
        <w:t>final</w:t>
      </w:r>
      <w:r>
        <w:rPr>
          <w:spacing w:val="-8"/>
        </w:rPr>
        <w:t xml:space="preserve"> </w:t>
      </w:r>
      <w:r>
        <w:t>equilibrium</w:t>
      </w:r>
      <w:r>
        <w:rPr>
          <w:spacing w:val="-8"/>
        </w:rPr>
        <w:t xml:space="preserve"> </w:t>
      </w:r>
      <w:r>
        <w:t>of</w:t>
      </w:r>
      <w:r>
        <w:rPr>
          <w:spacing w:val="-8"/>
        </w:rPr>
        <w:t xml:space="preserve"> </w:t>
      </w:r>
      <w:r>
        <w:t>the</w:t>
      </w:r>
      <w:r>
        <w:rPr>
          <w:spacing w:val="-8"/>
        </w:rPr>
        <w:t xml:space="preserve"> </w:t>
      </w:r>
      <w:r>
        <w:t>tunnel</w:t>
      </w:r>
      <w:r>
        <w:rPr>
          <w:spacing w:val="-8"/>
        </w:rPr>
        <w:t xml:space="preserve"> </w:t>
      </w:r>
      <w:r>
        <w:t>structure.</w:t>
      </w:r>
      <w:r>
        <w:rPr>
          <w:spacing w:val="-8"/>
        </w:rPr>
        <w:t xml:space="preserve"> </w:t>
      </w:r>
      <w:r>
        <w:t>At</w:t>
      </w:r>
      <w:r>
        <w:rPr>
          <w:spacing w:val="-8"/>
        </w:rPr>
        <w:t xml:space="preserve"> </w:t>
      </w:r>
      <w:r>
        <w:t>that respect</w:t>
      </w:r>
      <w:r>
        <w:rPr>
          <w:spacing w:val="-13"/>
        </w:rPr>
        <w:t xml:space="preserve"> </w:t>
      </w:r>
      <w:r>
        <w:t>and</w:t>
      </w:r>
      <w:r>
        <w:rPr>
          <w:spacing w:val="-12"/>
        </w:rPr>
        <w:t xml:space="preserve"> </w:t>
      </w:r>
      <w:r>
        <w:t>in</w:t>
      </w:r>
      <w:r>
        <w:rPr>
          <w:spacing w:val="-13"/>
        </w:rPr>
        <w:t xml:space="preserve"> </w:t>
      </w:r>
      <w:r>
        <w:t>anticipation</w:t>
      </w:r>
      <w:r>
        <w:rPr>
          <w:spacing w:val="-12"/>
        </w:rPr>
        <w:t xml:space="preserve"> </w:t>
      </w:r>
      <w:r>
        <w:t>of</w:t>
      </w:r>
      <w:r>
        <w:rPr>
          <w:spacing w:val="-13"/>
        </w:rPr>
        <w:t xml:space="preserve"> </w:t>
      </w:r>
      <w:r>
        <w:t>the</w:t>
      </w:r>
      <w:r>
        <w:rPr>
          <w:spacing w:val="-12"/>
        </w:rPr>
        <w:t xml:space="preserve"> </w:t>
      </w:r>
      <w:r>
        <w:t>numerical</w:t>
      </w:r>
      <w:r>
        <w:rPr>
          <w:spacing w:val="-13"/>
        </w:rPr>
        <w:t xml:space="preserve"> </w:t>
      </w:r>
      <w:r>
        <w:t>results</w:t>
      </w:r>
      <w:r>
        <w:rPr>
          <w:spacing w:val="-12"/>
        </w:rPr>
        <w:t xml:space="preserve"> </w:t>
      </w:r>
      <w:r>
        <w:t>of</w:t>
      </w:r>
      <w:r>
        <w:rPr>
          <w:spacing w:val="-13"/>
        </w:rPr>
        <w:t xml:space="preserve"> </w:t>
      </w:r>
      <w:r>
        <w:t>the</w:t>
      </w:r>
      <w:r>
        <w:rPr>
          <w:spacing w:val="-12"/>
        </w:rPr>
        <w:t xml:space="preserve"> </w:t>
      </w:r>
      <w:r>
        <w:t>subsequent</w:t>
      </w:r>
      <w:r>
        <w:rPr>
          <w:spacing w:val="-13"/>
        </w:rPr>
        <w:t xml:space="preserve"> </w:t>
      </w:r>
      <w:r>
        <w:t>sections,</w:t>
      </w:r>
      <w:r>
        <w:rPr>
          <w:spacing w:val="-12"/>
        </w:rPr>
        <w:t xml:space="preserve"> </w:t>
      </w:r>
      <w:r>
        <w:t>the</w:t>
      </w:r>
      <w:r>
        <w:rPr>
          <w:spacing w:val="-13"/>
        </w:rPr>
        <w:t xml:space="preserve"> </w:t>
      </w:r>
      <w:r>
        <w:t>characteristic</w:t>
      </w:r>
      <w:r>
        <w:rPr>
          <w:spacing w:val="-12"/>
        </w:rPr>
        <w:t xml:space="preserve"> </w:t>
      </w:r>
      <w:r>
        <w:t>viscoplastic</w:t>
      </w:r>
      <w:r>
        <w:rPr>
          <w:spacing w:val="-13"/>
        </w:rPr>
        <w:t xml:space="preserve"> </w:t>
      </w:r>
      <w:r>
        <w:t>relaxation time [</w:t>
      </w:r>
      <w:r>
        <w:rPr>
          <w:color w:val="2F4F4F"/>
        </w:rPr>
        <w:t>35</w:t>
      </w:r>
      <w:r>
        <w:t xml:space="preserve">] is equal to </w:t>
      </w:r>
      <w:r>
        <w:rPr>
          <w:i/>
        </w:rPr>
        <w:t xml:space="preserve">r¯ </w:t>
      </w:r>
      <w:r>
        <w:rPr>
          <w:rFonts w:ascii="Georgia" w:hAnsi="Georgia"/>
        </w:rPr>
        <w:t xml:space="preserve">= </w:t>
      </w:r>
      <w:r>
        <w:rPr>
          <w:i/>
        </w:rPr>
        <w:t>ηƒ</w:t>
      </w:r>
      <w:r>
        <w:rPr>
          <w:rFonts w:ascii="Georgia" w:hAnsi="Georgia"/>
          <w:vertAlign w:val="subscript"/>
        </w:rPr>
        <w:t>0</w:t>
      </w:r>
      <w:r>
        <w:rPr>
          <w:rFonts w:ascii="Georgia" w:hAnsi="Georgia"/>
        </w:rPr>
        <w:t>/</w:t>
      </w:r>
      <w:r>
        <w:rPr>
          <w:i/>
        </w:rPr>
        <w:t xml:space="preserve">E </w:t>
      </w:r>
      <w:r>
        <w:t xml:space="preserve">, which is close to </w:t>
      </w:r>
      <w:r>
        <w:rPr>
          <w:rFonts w:ascii="Georgia" w:hAnsi="Georgia"/>
        </w:rPr>
        <w:t xml:space="preserve">30 </w:t>
      </w:r>
      <w:r>
        <w:t xml:space="preserve">days for model data of Table </w:t>
      </w:r>
      <w:r>
        <w:rPr>
          <w:color w:val="2F4F4F"/>
        </w:rPr>
        <w:t>2</w:t>
      </w:r>
      <w:r>
        <w:t>.</w:t>
      </w:r>
    </w:p>
    <w:p w14:paraId="7BC71844" w14:textId="77777777" w:rsidR="00827739" w:rsidRDefault="00827739">
      <w:pPr>
        <w:pStyle w:val="Corpodetexto"/>
        <w:spacing w:before="102" w:line="240" w:lineRule="exact"/>
        <w:ind w:left="116" w:right="114" w:firstLine="298"/>
        <w:jc w:val="both"/>
      </w:pPr>
    </w:p>
    <w:p w14:paraId="390AD7AD" w14:textId="77777777" w:rsidR="00AE75F2" w:rsidRDefault="00AE75F2" w:rsidP="00080B99">
      <w:pPr>
        <w:pStyle w:val="Corpodetexto"/>
        <w:spacing w:before="102" w:line="240" w:lineRule="exact"/>
        <w:ind w:right="114"/>
        <w:jc w:val="both"/>
        <w:rPr>
          <w:highlight w:val="cyan"/>
        </w:rPr>
      </w:pPr>
      <w:r w:rsidRPr="00AE75F2">
        <w:rPr>
          <w:highlight w:val="cyan"/>
        </w:rPr>
        <w:t>The one-dimensional representation of the constitutive behavior is shown in Fig. 1.</w:t>
      </w:r>
    </w:p>
    <w:p w14:paraId="4C782773" w14:textId="77777777" w:rsidR="00AE75F2" w:rsidRDefault="00AE75F2" w:rsidP="00080B99">
      <w:pPr>
        <w:pStyle w:val="Corpodetexto"/>
        <w:spacing w:before="102" w:line="240" w:lineRule="exact"/>
        <w:ind w:right="114"/>
        <w:jc w:val="both"/>
        <w:rPr>
          <w:highlight w:val="cyan"/>
        </w:rPr>
      </w:pPr>
    </w:p>
    <w:p w14:paraId="46E6E153" w14:textId="77777777" w:rsidR="00AE75F2" w:rsidRDefault="00AE75F2" w:rsidP="00080B99">
      <w:pPr>
        <w:pStyle w:val="Corpodetexto"/>
        <w:spacing w:before="102" w:line="240" w:lineRule="exact"/>
        <w:ind w:right="114"/>
        <w:jc w:val="both"/>
        <w:rPr>
          <w:highlight w:val="cyan"/>
        </w:rPr>
      </w:pPr>
    </w:p>
    <w:p w14:paraId="6E4BFE2F" w14:textId="77777777" w:rsidR="00AE75F2" w:rsidRDefault="00AE75F2" w:rsidP="00080B99">
      <w:pPr>
        <w:pStyle w:val="Corpodetexto"/>
        <w:spacing w:before="102" w:line="240" w:lineRule="exact"/>
        <w:ind w:right="114"/>
        <w:jc w:val="both"/>
        <w:rPr>
          <w:highlight w:val="cyan"/>
        </w:rPr>
      </w:pPr>
    </w:p>
    <w:p w14:paraId="1D71CDBD" w14:textId="61E74073" w:rsidR="00AE75F2" w:rsidRDefault="00AE75F2" w:rsidP="00AE75F2">
      <w:pPr>
        <w:pStyle w:val="Corpodetexto"/>
        <w:spacing w:before="102" w:line="240" w:lineRule="exact"/>
        <w:ind w:right="114" w:firstLine="720"/>
        <w:jc w:val="both"/>
        <w:rPr>
          <w:highlight w:val="cyan"/>
        </w:rPr>
      </w:pPr>
      <w:r w:rsidRPr="00AE75F2">
        <w:rPr>
          <w:highlight w:val="cyan"/>
        </w:rPr>
        <w:t>Figure 1: Rheological representation of the elastoplastic-viscoplastic model.</w:t>
      </w:r>
    </w:p>
    <w:p w14:paraId="45C5EBC2" w14:textId="77777777" w:rsidR="00AE75F2" w:rsidRPr="00AE75F2" w:rsidRDefault="00AE75F2" w:rsidP="00AE75F2">
      <w:pPr>
        <w:pStyle w:val="Corpodetexto"/>
        <w:spacing w:before="102" w:line="240" w:lineRule="exact"/>
        <w:ind w:right="114"/>
        <w:jc w:val="both"/>
        <w:rPr>
          <w:highlight w:val="cyan"/>
        </w:rPr>
      </w:pPr>
    </w:p>
    <w:p w14:paraId="65DA6F9D" w14:textId="5DF5C81D" w:rsidR="00080B99" w:rsidRPr="00080B99" w:rsidRDefault="006518D9" w:rsidP="00AE75F2">
      <w:pPr>
        <w:pStyle w:val="Corpodetexto"/>
        <w:spacing w:before="102" w:line="240" w:lineRule="exact"/>
        <w:ind w:right="114" w:firstLine="720"/>
        <w:jc w:val="both"/>
      </w:pPr>
      <w:r w:rsidRPr="00080B99">
        <w:rPr>
          <w:highlight w:val="cyan"/>
        </w:rPr>
        <w:t xml:space="preserve">In the three-dimensional context, </w:t>
      </w:r>
      <w:r w:rsidR="00080B99" w:rsidRPr="00080B99">
        <w:rPr>
          <w:highlight w:val="cyan"/>
        </w:rPr>
        <w:t xml:space="preserve">the </w:t>
      </w:r>
      <w:r w:rsidRPr="00080B99">
        <w:rPr>
          <w:highlight w:val="cyan"/>
        </w:rPr>
        <w:t xml:space="preserve">plasticity </w:t>
      </w:r>
      <w:r w:rsidR="00080B99" w:rsidRPr="00080B99">
        <w:rPr>
          <w:highlight w:val="cyan"/>
        </w:rPr>
        <w:t>component of  constitutive behavior is described by</w:t>
      </w:r>
      <w:r w:rsidRPr="00080B99">
        <w:rPr>
          <w:highlight w:val="cyan"/>
        </w:rPr>
        <w:t xml:space="preserve"> </w:t>
      </w:r>
      <w:r w:rsidR="00080B99" w:rsidRPr="00080B99">
        <w:rPr>
          <w:highlight w:val="cyan"/>
        </w:rPr>
        <w:t xml:space="preserve">a </w:t>
      </w:r>
      <w:r w:rsidRPr="00080B99">
        <w:rPr>
          <w:highlight w:val="cyan"/>
        </w:rPr>
        <w:t>Drucker-Prager plastic flow surface given by</w:t>
      </w:r>
    </w:p>
    <w:p w14:paraId="43E6AB93" w14:textId="77777777" w:rsidR="00080B99" w:rsidRDefault="00080B99" w:rsidP="00080B99">
      <w:pPr>
        <w:pStyle w:val="Corpodetexto"/>
        <w:spacing w:before="102" w:line="240" w:lineRule="exact"/>
        <w:ind w:right="114"/>
        <w:jc w:val="both"/>
      </w:pPr>
    </w:p>
    <w:p w14:paraId="538932F5" w14:textId="1E062BF7" w:rsidR="00080B99" w:rsidRDefault="00AE75F2" w:rsidP="00080B99">
      <w:pPr>
        <w:pStyle w:val="Corpodetexto"/>
        <w:spacing w:before="102" w:line="240" w:lineRule="exact"/>
        <w:ind w:right="114"/>
        <w:jc w:val="both"/>
      </w:pPr>
      <w:r>
        <w:t xml:space="preserve">                                Equation (2)</w:t>
      </w:r>
    </w:p>
    <w:p w14:paraId="46F8B096" w14:textId="3CFF8063" w:rsidR="00663413" w:rsidRDefault="002E1798" w:rsidP="00080B99">
      <w:pPr>
        <w:pStyle w:val="Corpodetexto"/>
        <w:spacing w:before="102" w:line="240" w:lineRule="exact"/>
        <w:ind w:right="114"/>
        <w:jc w:val="both"/>
      </w:pPr>
      <w:r>
        <w:rPr>
          <w:highlight w:val="cyan"/>
        </w:rPr>
        <w:t xml:space="preserve"> . . .  respectively. </w:t>
      </w:r>
      <w:r w:rsidR="00827739" w:rsidRPr="00080B99">
        <w:rPr>
          <w:highlight w:val="cyan"/>
        </w:rPr>
        <w:t xml:space="preserve">Drucker-Prager </w:t>
      </w:r>
      <w:r w:rsidR="005B2499" w:rsidRPr="00080B99">
        <w:rPr>
          <w:highlight w:val="cyan"/>
        </w:rPr>
        <w:t xml:space="preserve">plasticity surface </w:t>
      </w:r>
      <w:r w:rsidR="00827739" w:rsidRPr="00080B99">
        <w:rPr>
          <w:highlight w:val="cyan"/>
        </w:rPr>
        <w:t xml:space="preserve">inscribed to </w:t>
      </w:r>
      <w:r w:rsidR="00080B99" w:rsidRPr="00080B99">
        <w:rPr>
          <w:highlight w:val="cyan"/>
        </w:rPr>
        <w:t xml:space="preserve">the </w:t>
      </w:r>
      <w:r w:rsidR="00827739" w:rsidRPr="00080B99">
        <w:rPr>
          <w:highlight w:val="cyan"/>
        </w:rPr>
        <w:t xml:space="preserve">Mohr-Coulomb </w:t>
      </w:r>
      <w:r w:rsidR="006518D9" w:rsidRPr="00080B99">
        <w:rPr>
          <w:highlight w:val="cyan"/>
        </w:rPr>
        <w:t>surface</w:t>
      </w:r>
      <w:r>
        <w:rPr>
          <w:highlight w:val="cyan"/>
        </w:rPr>
        <w:t xml:space="preserve"> shall be</w:t>
      </w:r>
      <w:r w:rsidR="005B2499" w:rsidRPr="00080B99">
        <w:rPr>
          <w:highlight w:val="cyan"/>
        </w:rPr>
        <w:t xml:space="preserve"> considered</w:t>
      </w:r>
      <w:r w:rsidR="00827739" w:rsidRPr="00080B99">
        <w:rPr>
          <w:highlight w:val="cyan"/>
        </w:rPr>
        <w:t xml:space="preserve"> </w:t>
      </w:r>
      <w:r w:rsidR="00080B99">
        <w:rPr>
          <w:highlight w:val="cyan"/>
        </w:rPr>
        <w:t xml:space="preserve">throughout the subsequent </w:t>
      </w:r>
      <w:r w:rsidR="00080B99" w:rsidRPr="00080B99">
        <w:rPr>
          <w:highlight w:val="cyan"/>
        </w:rPr>
        <w:t xml:space="preserve"> analysis [</w:t>
      </w:r>
      <w:r w:rsidR="00080B99" w:rsidRPr="00080B99">
        <w:rPr>
          <w:color w:val="2F4F4F"/>
          <w:highlight w:val="cyan"/>
        </w:rPr>
        <w:t>5]</w:t>
      </w:r>
      <w:r w:rsidR="00080B99" w:rsidRPr="00080B99">
        <w:rPr>
          <w:highlight w:val="cyan"/>
        </w:rPr>
        <w:t>:</w:t>
      </w:r>
      <w:r w:rsidR="00080B99">
        <w:t xml:space="preserve"> </w:t>
      </w:r>
    </w:p>
    <w:p w14:paraId="3F29F0BC" w14:textId="77777777" w:rsidR="00080B99" w:rsidRDefault="00080B99" w:rsidP="00080B99">
      <w:pPr>
        <w:pStyle w:val="Corpodetexto"/>
        <w:spacing w:before="102" w:line="240" w:lineRule="exact"/>
        <w:ind w:right="114"/>
        <w:jc w:val="both"/>
      </w:pPr>
    </w:p>
    <w:p w14:paraId="7C5E4853" w14:textId="31E79B16" w:rsidR="002E1798" w:rsidRDefault="002E1798" w:rsidP="002E1798">
      <w:pPr>
        <w:pStyle w:val="Corpodetexto"/>
        <w:spacing w:before="102" w:line="240" w:lineRule="exact"/>
        <w:ind w:right="114"/>
        <w:jc w:val="both"/>
      </w:pPr>
      <w:r>
        <w:t>Equation (3)</w:t>
      </w:r>
    </w:p>
    <w:p w14:paraId="4BD9C4C3" w14:textId="77777777" w:rsidR="002E1798" w:rsidRDefault="002E1798" w:rsidP="00080B99">
      <w:pPr>
        <w:pStyle w:val="Corpodetexto"/>
        <w:spacing w:before="102" w:line="240" w:lineRule="exact"/>
        <w:ind w:right="114"/>
        <w:jc w:val="both"/>
      </w:pPr>
    </w:p>
    <w:p w14:paraId="2D767456" w14:textId="77777777" w:rsidR="00080B99" w:rsidRDefault="00080B99" w:rsidP="00080B99">
      <w:pPr>
        <w:pStyle w:val="Corpodetexto"/>
        <w:spacing w:before="102" w:line="240" w:lineRule="exact"/>
        <w:ind w:right="114"/>
        <w:jc w:val="both"/>
      </w:pPr>
    </w:p>
    <w:p w14:paraId="4D9B4AED" w14:textId="77777777" w:rsidR="00663413" w:rsidRDefault="006C14B1">
      <w:pPr>
        <w:pStyle w:val="Ttulo1"/>
        <w:numPr>
          <w:ilvl w:val="0"/>
          <w:numId w:val="1"/>
        </w:numPr>
        <w:tabs>
          <w:tab w:val="left" w:pos="414"/>
        </w:tabs>
        <w:ind w:left="414" w:hanging="298"/>
        <w:jc w:val="both"/>
      </w:pPr>
      <w:r>
        <w:t>Preliminary</w:t>
      </w:r>
      <w:r>
        <w:rPr>
          <w:spacing w:val="-12"/>
        </w:rPr>
        <w:t xml:space="preserve"> </w:t>
      </w:r>
      <w:r>
        <w:t>numerical</w:t>
      </w:r>
      <w:r>
        <w:rPr>
          <w:spacing w:val="-11"/>
        </w:rPr>
        <w:t xml:space="preserve"> </w:t>
      </w:r>
      <w:r>
        <w:t>simulations</w:t>
      </w:r>
      <w:r>
        <w:rPr>
          <w:spacing w:val="-12"/>
        </w:rPr>
        <w:t xml:space="preserve"> </w:t>
      </w:r>
      <w:r>
        <w:t>and</w:t>
      </w:r>
      <w:r>
        <w:rPr>
          <w:spacing w:val="-11"/>
        </w:rPr>
        <w:t xml:space="preserve"> </w:t>
      </w:r>
      <w:r>
        <w:t>computational</w:t>
      </w:r>
      <w:r>
        <w:rPr>
          <w:spacing w:val="-12"/>
        </w:rPr>
        <w:t xml:space="preserve"> </w:t>
      </w:r>
      <w:r>
        <w:t>model</w:t>
      </w:r>
      <w:r>
        <w:rPr>
          <w:spacing w:val="-11"/>
        </w:rPr>
        <w:t xml:space="preserve"> </w:t>
      </w:r>
      <w:r>
        <w:rPr>
          <w:spacing w:val="-2"/>
        </w:rPr>
        <w:t>verification</w:t>
      </w:r>
    </w:p>
    <w:p w14:paraId="5996372B" w14:textId="77777777" w:rsidR="00663413" w:rsidRDefault="006C14B1">
      <w:pPr>
        <w:pStyle w:val="Corpodetexto"/>
        <w:spacing w:before="81" w:line="249" w:lineRule="auto"/>
        <w:ind w:left="116" w:right="114" w:firstLine="298"/>
        <w:jc w:val="both"/>
      </w:pPr>
      <w:r>
        <w:t>This</w:t>
      </w:r>
      <w:r>
        <w:rPr>
          <w:spacing w:val="-6"/>
        </w:rPr>
        <w:t xml:space="preserve"> </w:t>
      </w:r>
      <w:r>
        <w:t>section</w:t>
      </w:r>
      <w:r>
        <w:rPr>
          <w:spacing w:val="-6"/>
        </w:rPr>
        <w:t xml:space="preserve"> </w:t>
      </w:r>
      <w:r>
        <w:t>is</w:t>
      </w:r>
      <w:r>
        <w:rPr>
          <w:spacing w:val="-6"/>
        </w:rPr>
        <w:t xml:space="preserve"> </w:t>
      </w:r>
      <w:r>
        <w:t>aimed</w:t>
      </w:r>
      <w:r>
        <w:rPr>
          <w:spacing w:val="-6"/>
        </w:rPr>
        <w:t xml:space="preserve"> </w:t>
      </w:r>
      <w:r>
        <w:t>at</w:t>
      </w:r>
      <w:r>
        <w:rPr>
          <w:spacing w:val="-6"/>
        </w:rPr>
        <w:t xml:space="preserve"> </w:t>
      </w:r>
      <w:r>
        <w:t>applying</w:t>
      </w:r>
      <w:r>
        <w:rPr>
          <w:spacing w:val="-6"/>
        </w:rPr>
        <w:t xml:space="preserve"> </w:t>
      </w:r>
      <w:r>
        <w:t>the</w:t>
      </w:r>
      <w:r>
        <w:rPr>
          <w:spacing w:val="-6"/>
        </w:rPr>
        <w:t xml:space="preserve"> </w:t>
      </w:r>
      <w:r>
        <w:t>computational</w:t>
      </w:r>
      <w:r>
        <w:rPr>
          <w:spacing w:val="-6"/>
        </w:rPr>
        <w:t xml:space="preserve"> </w:t>
      </w:r>
      <w:r>
        <w:t>modeling</w:t>
      </w:r>
      <w:r>
        <w:rPr>
          <w:spacing w:val="-6"/>
        </w:rPr>
        <w:t xml:space="preserve"> </w:t>
      </w:r>
      <w:r>
        <w:t>to</w:t>
      </w:r>
      <w:r>
        <w:rPr>
          <w:spacing w:val="-6"/>
        </w:rPr>
        <w:t xml:space="preserve"> </w:t>
      </w:r>
      <w:r>
        <w:t>simulate</w:t>
      </w:r>
      <w:r>
        <w:rPr>
          <w:spacing w:val="-6"/>
        </w:rPr>
        <w:t xml:space="preserve"> </w:t>
      </w:r>
      <w:r>
        <w:t>deformation</w:t>
      </w:r>
      <w:r>
        <w:rPr>
          <w:spacing w:val="-6"/>
        </w:rPr>
        <w:t xml:space="preserve"> </w:t>
      </w:r>
      <w:r>
        <w:t>and</w:t>
      </w:r>
      <w:r>
        <w:rPr>
          <w:spacing w:val="-6"/>
        </w:rPr>
        <w:t xml:space="preserve"> </w:t>
      </w:r>
      <w:r>
        <w:t>stress</w:t>
      </w:r>
      <w:r>
        <w:rPr>
          <w:spacing w:val="-6"/>
        </w:rPr>
        <w:t xml:space="preserve"> </w:t>
      </w:r>
      <w:r>
        <w:t>in</w:t>
      </w:r>
      <w:r>
        <w:rPr>
          <w:spacing w:val="-6"/>
        </w:rPr>
        <w:t xml:space="preserve"> </w:t>
      </w:r>
      <w:r>
        <w:t>two</w:t>
      </w:r>
      <w:r>
        <w:rPr>
          <w:spacing w:val="-6"/>
        </w:rPr>
        <w:t xml:space="preserve"> </w:t>
      </w:r>
      <w:r>
        <w:t>academic twin tunnels configurations. The numerical results provided in these illustrative applications may be viewed as preliminary verifications of the F.E formulation. The first application refers to unlined twin tunnels excavated in an elastic rock mass, whereas the second application addresses the situation of unlined twin tunnels excavated in an elastoplastic medium.</w:t>
      </w:r>
    </w:p>
    <w:p w14:paraId="72CF5AFD" w14:textId="77777777" w:rsidR="00663413" w:rsidRDefault="006C14B1">
      <w:pPr>
        <w:pStyle w:val="Ttulo2"/>
        <w:numPr>
          <w:ilvl w:val="1"/>
          <w:numId w:val="1"/>
        </w:numPr>
        <w:tabs>
          <w:tab w:val="left" w:pos="553"/>
        </w:tabs>
        <w:ind w:left="553" w:hanging="437"/>
      </w:pPr>
      <w:r>
        <w:t>Unlined</w:t>
      </w:r>
      <w:r>
        <w:rPr>
          <w:spacing w:val="-8"/>
        </w:rPr>
        <w:t xml:space="preserve"> </w:t>
      </w:r>
      <w:r>
        <w:t>twin</w:t>
      </w:r>
      <w:r>
        <w:rPr>
          <w:spacing w:val="-7"/>
        </w:rPr>
        <w:t xml:space="preserve"> </w:t>
      </w:r>
      <w:r>
        <w:t>tunnels</w:t>
      </w:r>
      <w:r>
        <w:rPr>
          <w:spacing w:val="-7"/>
        </w:rPr>
        <w:t xml:space="preserve"> </w:t>
      </w:r>
      <w:r>
        <w:t>in</w:t>
      </w:r>
      <w:r>
        <w:rPr>
          <w:spacing w:val="-7"/>
        </w:rPr>
        <w:t xml:space="preserve"> </w:t>
      </w:r>
      <w:r>
        <w:t>elastic</w:t>
      </w:r>
      <w:r>
        <w:rPr>
          <w:spacing w:val="-8"/>
        </w:rPr>
        <w:t xml:space="preserve"> </w:t>
      </w:r>
      <w:r>
        <w:rPr>
          <w:spacing w:val="-2"/>
        </w:rPr>
        <w:t>medium</w:t>
      </w:r>
    </w:p>
    <w:p w14:paraId="17E28B1B" w14:textId="7BBCCC1A" w:rsidR="00663413" w:rsidRPr="00010FD7" w:rsidRDefault="006C14B1">
      <w:pPr>
        <w:pStyle w:val="Corpodetexto"/>
        <w:spacing w:before="6" w:line="249" w:lineRule="auto"/>
        <w:ind w:left="116" w:right="114" w:firstLine="298"/>
        <w:jc w:val="both"/>
        <w:rPr>
          <w:color w:val="FF0000"/>
        </w:rPr>
      </w:pPr>
      <w:r>
        <w:t>In</w:t>
      </w:r>
      <w:r>
        <w:rPr>
          <w:spacing w:val="-8"/>
        </w:rPr>
        <w:t xml:space="preserve"> </w:t>
      </w:r>
      <w:r>
        <w:t>the</w:t>
      </w:r>
      <w:r>
        <w:rPr>
          <w:spacing w:val="-8"/>
        </w:rPr>
        <w:t xml:space="preserve"> </w:t>
      </w:r>
      <w:r>
        <w:t>context</w:t>
      </w:r>
      <w:r>
        <w:rPr>
          <w:spacing w:val="-8"/>
        </w:rPr>
        <w:t xml:space="preserve"> </w:t>
      </w:r>
      <w:r>
        <w:t>of</w:t>
      </w:r>
      <w:r>
        <w:rPr>
          <w:spacing w:val="-8"/>
        </w:rPr>
        <w:t xml:space="preserve"> </w:t>
      </w:r>
      <w:r>
        <w:t>plane</w:t>
      </w:r>
      <w:r>
        <w:rPr>
          <w:spacing w:val="-8"/>
        </w:rPr>
        <w:t xml:space="preserve"> </w:t>
      </w:r>
      <w:r>
        <w:t>strain</w:t>
      </w:r>
      <w:r>
        <w:rPr>
          <w:spacing w:val="-8"/>
        </w:rPr>
        <w:t xml:space="preserve"> </w:t>
      </w:r>
      <w:r>
        <w:t>conditions,</w:t>
      </w:r>
      <w:r>
        <w:rPr>
          <w:spacing w:val="-8"/>
        </w:rPr>
        <w:t xml:space="preserve"> </w:t>
      </w:r>
      <w:r>
        <w:t>Guo</w:t>
      </w:r>
      <w:r>
        <w:rPr>
          <w:spacing w:val="-8"/>
        </w:rPr>
        <w:t xml:space="preserve"> </w:t>
      </w:r>
      <w:r>
        <w:t>et</w:t>
      </w:r>
      <w:r>
        <w:rPr>
          <w:spacing w:val="-8"/>
        </w:rPr>
        <w:t xml:space="preserve"> </w:t>
      </w:r>
      <w:r>
        <w:t>al.</w:t>
      </w:r>
      <w:r>
        <w:rPr>
          <w:spacing w:val="-8"/>
        </w:rPr>
        <w:t xml:space="preserve"> </w:t>
      </w:r>
      <w:r>
        <w:t>[</w:t>
      </w:r>
      <w:r>
        <w:rPr>
          <w:color w:val="2F4F4F"/>
        </w:rPr>
        <w:t>6</w:t>
      </w:r>
      <w:r>
        <w:t>]</w:t>
      </w:r>
      <w:r>
        <w:rPr>
          <w:spacing w:val="-8"/>
        </w:rPr>
        <w:t xml:space="preserve"> </w:t>
      </w:r>
      <w:r>
        <w:t>addressed</w:t>
      </w:r>
      <w:r>
        <w:rPr>
          <w:spacing w:val="-8"/>
        </w:rPr>
        <w:t xml:space="preserve"> </w:t>
      </w:r>
      <w:r>
        <w:t>the</w:t>
      </w:r>
      <w:r>
        <w:rPr>
          <w:spacing w:val="-8"/>
        </w:rPr>
        <w:t xml:space="preserve"> </w:t>
      </w:r>
      <w:r>
        <w:t>configuration</w:t>
      </w:r>
      <w:r>
        <w:rPr>
          <w:spacing w:val="-8"/>
        </w:rPr>
        <w:t xml:space="preserve"> </w:t>
      </w:r>
      <w:r>
        <w:t>of</w:t>
      </w:r>
      <w:r>
        <w:rPr>
          <w:spacing w:val="-8"/>
        </w:rPr>
        <w:t xml:space="preserve"> </w:t>
      </w:r>
      <w:r>
        <w:t>deep</w:t>
      </w:r>
      <w:r>
        <w:rPr>
          <w:spacing w:val="-8"/>
        </w:rPr>
        <w:t xml:space="preserve"> </w:t>
      </w:r>
      <w:r>
        <w:t>twin</w:t>
      </w:r>
      <w:r>
        <w:rPr>
          <w:spacing w:val="-8"/>
        </w:rPr>
        <w:t xml:space="preserve"> </w:t>
      </w:r>
      <w:r>
        <w:t>tunnels</w:t>
      </w:r>
      <w:r>
        <w:rPr>
          <w:spacing w:val="-8"/>
        </w:rPr>
        <w:t xml:space="preserve"> </w:t>
      </w:r>
      <w:r>
        <w:t>excavated in a homogeneous elastic medium in which prevails a hydrostatic initial stress distribution. The authors formulated approximate analytical solutions for the stress distribution establishing far behind the face, which are induced in the rock</w:t>
      </w:r>
      <w:r>
        <w:rPr>
          <w:spacing w:val="-3"/>
        </w:rPr>
        <w:t xml:space="preserve"> </w:t>
      </w:r>
      <w:r>
        <w:t>mass</w:t>
      </w:r>
      <w:r>
        <w:rPr>
          <w:spacing w:val="-3"/>
        </w:rPr>
        <w:t xml:space="preserve"> </w:t>
      </w:r>
      <w:r>
        <w:t>by</w:t>
      </w:r>
      <w:r>
        <w:rPr>
          <w:spacing w:val="-3"/>
        </w:rPr>
        <w:t xml:space="preserve"> </w:t>
      </w:r>
      <w:r>
        <w:t>the</w:t>
      </w:r>
      <w:r>
        <w:rPr>
          <w:spacing w:val="-3"/>
        </w:rPr>
        <w:t xml:space="preserve"> </w:t>
      </w:r>
      <w:r>
        <w:t>excavation</w:t>
      </w:r>
      <w:r>
        <w:rPr>
          <w:spacing w:val="-3"/>
        </w:rPr>
        <w:t xml:space="preserve"> </w:t>
      </w:r>
      <w:r>
        <w:t>of</w:t>
      </w:r>
      <w:r>
        <w:rPr>
          <w:spacing w:val="-3"/>
        </w:rPr>
        <w:t xml:space="preserve"> </w:t>
      </w:r>
      <w:r>
        <w:t>two</w:t>
      </w:r>
      <w:r>
        <w:rPr>
          <w:spacing w:val="-3"/>
        </w:rPr>
        <w:t xml:space="preserve"> </w:t>
      </w:r>
      <w:r>
        <w:t>parallel</w:t>
      </w:r>
      <w:r>
        <w:rPr>
          <w:spacing w:val="-3"/>
        </w:rPr>
        <w:t xml:space="preserve"> </w:t>
      </w:r>
      <w:r>
        <w:t>circular</w:t>
      </w:r>
      <w:r>
        <w:rPr>
          <w:spacing w:val="-3"/>
        </w:rPr>
        <w:t xml:space="preserve"> </w:t>
      </w:r>
      <w:r>
        <w:t>tunnels.</w:t>
      </w:r>
      <w:r>
        <w:rPr>
          <w:spacing w:val="-3"/>
        </w:rPr>
        <w:t xml:space="preserve"> </w:t>
      </w:r>
      <w:r w:rsidRPr="002E1798">
        <w:rPr>
          <w:color w:val="FF0000"/>
          <w:highlight w:val="cyan"/>
        </w:rPr>
        <w:t>The</w:t>
      </w:r>
      <w:r w:rsidRPr="002E1798">
        <w:rPr>
          <w:color w:val="FF0000"/>
          <w:spacing w:val="-3"/>
          <w:highlight w:val="cyan"/>
        </w:rPr>
        <w:t xml:space="preserve"> </w:t>
      </w:r>
      <w:r w:rsidRPr="002E1798">
        <w:rPr>
          <w:color w:val="FF0000"/>
          <w:highlight w:val="cyan"/>
        </w:rPr>
        <w:t>model</w:t>
      </w:r>
      <w:r w:rsidRPr="002E1798">
        <w:rPr>
          <w:color w:val="FF0000"/>
          <w:spacing w:val="-3"/>
          <w:highlight w:val="cyan"/>
        </w:rPr>
        <w:t xml:space="preserve"> </w:t>
      </w:r>
      <w:r w:rsidRPr="002E1798">
        <w:rPr>
          <w:color w:val="FF0000"/>
          <w:highlight w:val="cyan"/>
        </w:rPr>
        <w:t>geometry</w:t>
      </w:r>
      <w:r w:rsidRPr="002E1798">
        <w:rPr>
          <w:color w:val="FF0000"/>
          <w:spacing w:val="-3"/>
          <w:highlight w:val="cyan"/>
        </w:rPr>
        <w:t xml:space="preserve"> </w:t>
      </w:r>
      <w:r w:rsidRPr="002E1798">
        <w:rPr>
          <w:color w:val="FF0000"/>
          <w:highlight w:val="cyan"/>
        </w:rPr>
        <w:t>of</w:t>
      </w:r>
      <w:r w:rsidRPr="002E1798">
        <w:rPr>
          <w:color w:val="FF0000"/>
          <w:spacing w:val="-3"/>
          <w:highlight w:val="cyan"/>
        </w:rPr>
        <w:t xml:space="preserve"> </w:t>
      </w:r>
      <w:r w:rsidRPr="002E1798">
        <w:rPr>
          <w:color w:val="FF0000"/>
          <w:highlight w:val="cyan"/>
        </w:rPr>
        <w:t>the</w:t>
      </w:r>
      <w:r w:rsidRPr="002E1798">
        <w:rPr>
          <w:color w:val="FF0000"/>
          <w:spacing w:val="-3"/>
          <w:highlight w:val="cyan"/>
        </w:rPr>
        <w:t xml:space="preserve"> </w:t>
      </w:r>
      <w:r w:rsidRPr="002E1798">
        <w:rPr>
          <w:color w:val="FF0000"/>
          <w:highlight w:val="cyan"/>
        </w:rPr>
        <w:t>twin</w:t>
      </w:r>
      <w:r w:rsidRPr="002E1798">
        <w:rPr>
          <w:color w:val="FF0000"/>
          <w:spacing w:val="-3"/>
          <w:highlight w:val="cyan"/>
        </w:rPr>
        <w:t xml:space="preserve"> </w:t>
      </w:r>
      <w:r w:rsidRPr="002E1798">
        <w:rPr>
          <w:color w:val="FF0000"/>
          <w:highlight w:val="cyan"/>
        </w:rPr>
        <w:t>circular</w:t>
      </w:r>
      <w:r w:rsidRPr="002E1798">
        <w:rPr>
          <w:color w:val="FF0000"/>
          <w:spacing w:val="-3"/>
          <w:highlight w:val="cyan"/>
        </w:rPr>
        <w:t xml:space="preserve"> </w:t>
      </w:r>
      <w:r w:rsidRPr="002E1798">
        <w:rPr>
          <w:color w:val="FF0000"/>
          <w:highlight w:val="cyan"/>
        </w:rPr>
        <w:t>tunnels</w:t>
      </w:r>
      <w:r w:rsidRPr="002E1798">
        <w:rPr>
          <w:color w:val="FF0000"/>
          <w:spacing w:val="-3"/>
          <w:highlight w:val="cyan"/>
        </w:rPr>
        <w:t xml:space="preserve"> </w:t>
      </w:r>
      <w:r w:rsidRPr="002E1798">
        <w:rPr>
          <w:color w:val="FF0000"/>
          <w:highlight w:val="cyan"/>
        </w:rPr>
        <w:t>as</w:t>
      </w:r>
      <w:r w:rsidRPr="002E1798">
        <w:rPr>
          <w:color w:val="FF0000"/>
          <w:spacing w:val="-3"/>
          <w:highlight w:val="cyan"/>
        </w:rPr>
        <w:t xml:space="preserve"> </w:t>
      </w:r>
      <w:r w:rsidRPr="002E1798">
        <w:rPr>
          <w:color w:val="FF0000"/>
          <w:highlight w:val="cyan"/>
        </w:rPr>
        <w:t xml:space="preserve">well as the loading associated with initial </w:t>
      </w:r>
      <w:r w:rsidR="00010FD7" w:rsidRPr="002E1798">
        <w:rPr>
          <w:color w:val="FF0000"/>
          <w:highlight w:val="cyan"/>
        </w:rPr>
        <w:t xml:space="preserve">hydrostatic </w:t>
      </w:r>
      <w:r w:rsidRPr="002E1798">
        <w:rPr>
          <w:color w:val="FF0000"/>
          <w:highlight w:val="cyan"/>
        </w:rPr>
        <w:t>stress (</w:t>
      </w:r>
      <w:r w:rsidR="00010FD7" w:rsidRPr="002E1798">
        <w:rPr>
          <w:color w:val="FF0000"/>
          <w:highlight w:val="cyan"/>
        </w:rPr>
        <w:t xml:space="preserve">i.e., </w:t>
      </w:r>
      <w:r w:rsidRPr="002E1798">
        <w:rPr>
          <w:color w:val="FF0000"/>
          <w:highlight w:val="cyan"/>
        </w:rPr>
        <w:t xml:space="preserve"> </w:t>
      </w:r>
      <w:r w:rsidRPr="002E1798">
        <w:rPr>
          <w:i/>
          <w:color w:val="FF0000"/>
          <w:highlight w:val="cyan"/>
        </w:rPr>
        <w:t>σ</w:t>
      </w:r>
      <w:r w:rsidRPr="002E1798">
        <w:rPr>
          <w:i/>
          <w:color w:val="FF0000"/>
          <w:position w:val="-4"/>
          <w:sz w:val="15"/>
          <w:highlight w:val="cyan"/>
        </w:rPr>
        <w:t>h</w:t>
      </w:r>
      <w:r w:rsidRPr="002E1798">
        <w:rPr>
          <w:i/>
          <w:color w:val="FF0000"/>
          <w:spacing w:val="40"/>
          <w:position w:val="-4"/>
          <w:sz w:val="15"/>
          <w:highlight w:val="cyan"/>
        </w:rPr>
        <w:t xml:space="preserve"> </w:t>
      </w:r>
      <w:r w:rsidRPr="002E1798">
        <w:rPr>
          <w:rFonts w:ascii="Georgia" w:hAnsi="Georgia"/>
          <w:color w:val="FF0000"/>
          <w:highlight w:val="cyan"/>
        </w:rPr>
        <w:t xml:space="preserve">= </w:t>
      </w:r>
      <w:r w:rsidRPr="002E1798">
        <w:rPr>
          <w:i/>
          <w:color w:val="FF0000"/>
          <w:highlight w:val="cyan"/>
        </w:rPr>
        <w:t>σ</w:t>
      </w:r>
      <w:r w:rsidR="009A6F1F" w:rsidRPr="002E1798">
        <w:rPr>
          <w:i/>
          <w:color w:val="FF0000"/>
          <w:position w:val="-4"/>
          <w:sz w:val="15"/>
          <w:highlight w:val="cyan"/>
        </w:rPr>
        <w:t>v</w:t>
      </w:r>
      <w:r w:rsidRPr="002E1798">
        <w:rPr>
          <w:color w:val="FF0000"/>
          <w:highlight w:val="cyan"/>
        </w:rPr>
        <w:t>) are displayed in Fig. 12.</w:t>
      </w:r>
    </w:p>
    <w:p w14:paraId="68FF5390" w14:textId="77777777" w:rsidR="00663413" w:rsidRDefault="006C14B1">
      <w:pPr>
        <w:pStyle w:val="Corpodetexto"/>
        <w:spacing w:line="190" w:lineRule="exact"/>
        <w:ind w:left="415"/>
        <w:jc w:val="both"/>
      </w:pPr>
      <w:r>
        <w:t>Simulation</w:t>
      </w:r>
      <w:r>
        <w:rPr>
          <w:spacing w:val="-5"/>
        </w:rPr>
        <w:t xml:space="preserve"> </w:t>
      </w:r>
      <w:r>
        <w:t>of</w:t>
      </w:r>
      <w:r>
        <w:rPr>
          <w:spacing w:val="-5"/>
        </w:rPr>
        <w:t xml:space="preserve"> </w:t>
      </w:r>
      <w:r>
        <w:t>the</w:t>
      </w:r>
      <w:r>
        <w:rPr>
          <w:spacing w:val="-5"/>
        </w:rPr>
        <w:t xml:space="preserve"> </w:t>
      </w:r>
      <w:r>
        <w:t>problem</w:t>
      </w:r>
      <w:r>
        <w:rPr>
          <w:spacing w:val="-5"/>
        </w:rPr>
        <w:t xml:space="preserve"> </w:t>
      </w:r>
      <w:r>
        <w:t>has</w:t>
      </w:r>
      <w:r>
        <w:rPr>
          <w:spacing w:val="-4"/>
        </w:rPr>
        <w:t xml:space="preserve"> </w:t>
      </w:r>
      <w:r>
        <w:t>been</w:t>
      </w:r>
      <w:r>
        <w:rPr>
          <w:spacing w:val="-5"/>
        </w:rPr>
        <w:t xml:space="preserve"> </w:t>
      </w:r>
      <w:r>
        <w:t>addressed</w:t>
      </w:r>
      <w:r>
        <w:rPr>
          <w:spacing w:val="-5"/>
        </w:rPr>
        <w:t xml:space="preserve"> </w:t>
      </w:r>
      <w:r>
        <w:t>by</w:t>
      </w:r>
      <w:r>
        <w:rPr>
          <w:spacing w:val="-5"/>
        </w:rPr>
        <w:t xml:space="preserve"> </w:t>
      </w:r>
      <w:r>
        <w:t>means</w:t>
      </w:r>
      <w:r>
        <w:rPr>
          <w:spacing w:val="-4"/>
        </w:rPr>
        <w:t xml:space="preserve"> </w:t>
      </w:r>
      <w:r>
        <w:t>of</w:t>
      </w:r>
      <w:r>
        <w:rPr>
          <w:spacing w:val="-5"/>
        </w:rPr>
        <w:t xml:space="preserve"> </w:t>
      </w:r>
      <w:r>
        <w:t>the</w:t>
      </w:r>
      <w:r>
        <w:rPr>
          <w:spacing w:val="-5"/>
        </w:rPr>
        <w:t xml:space="preserve"> </w:t>
      </w:r>
      <w:r>
        <w:t>3D</w:t>
      </w:r>
      <w:r>
        <w:rPr>
          <w:spacing w:val="-5"/>
        </w:rPr>
        <w:t xml:space="preserve"> </w:t>
      </w:r>
      <w:r>
        <w:t>finite</w:t>
      </w:r>
      <w:r>
        <w:rPr>
          <w:spacing w:val="-5"/>
        </w:rPr>
        <w:t xml:space="preserve"> </w:t>
      </w:r>
      <w:r>
        <w:t>element</w:t>
      </w:r>
      <w:r>
        <w:rPr>
          <w:spacing w:val="-4"/>
        </w:rPr>
        <w:t xml:space="preserve"> </w:t>
      </w:r>
      <w:r>
        <w:t>model</w:t>
      </w:r>
      <w:r>
        <w:rPr>
          <w:spacing w:val="-5"/>
        </w:rPr>
        <w:t xml:space="preserve"> </w:t>
      </w:r>
      <w:r>
        <w:t>and</w:t>
      </w:r>
      <w:r>
        <w:rPr>
          <w:spacing w:val="-5"/>
        </w:rPr>
        <w:t xml:space="preserve"> </w:t>
      </w:r>
      <w:r>
        <w:t>the</w:t>
      </w:r>
      <w:r>
        <w:rPr>
          <w:spacing w:val="-5"/>
        </w:rPr>
        <w:t xml:space="preserve"> </w:t>
      </w:r>
      <w:r>
        <w:t>numerical</w:t>
      </w:r>
      <w:r>
        <w:rPr>
          <w:spacing w:val="-4"/>
        </w:rPr>
        <w:t xml:space="preserve"> </w:t>
      </w:r>
      <w:r>
        <w:rPr>
          <w:spacing w:val="-2"/>
        </w:rPr>
        <w:t>results</w:t>
      </w:r>
    </w:p>
    <w:p w14:paraId="2635A377" w14:textId="77777777" w:rsidR="00663413" w:rsidRDefault="006C14B1">
      <w:pPr>
        <w:pStyle w:val="Corpodetexto"/>
        <w:spacing w:before="4" w:line="240" w:lineRule="exact"/>
        <w:ind w:left="116" w:right="114"/>
        <w:jc w:val="both"/>
      </w:pPr>
      <w:r>
        <w:t>obtained for the stress distribution far behind the faces of the twin tunnel shall be compared to the analytical stress solution derived by Guo et al. [</w:t>
      </w:r>
      <w:r>
        <w:rPr>
          <w:color w:val="2F4F4F"/>
        </w:rPr>
        <w:t>6</w:t>
      </w:r>
      <w:r>
        <w:t>] in the framework of plane strain conditions. The simulations have been performed taking</w:t>
      </w:r>
      <w:r>
        <w:rPr>
          <w:spacing w:val="-12"/>
        </w:rPr>
        <w:t xml:space="preserve"> </w:t>
      </w:r>
      <w:r>
        <w:t>advantage</w:t>
      </w:r>
      <w:r>
        <w:rPr>
          <w:spacing w:val="-12"/>
        </w:rPr>
        <w:t xml:space="preserve"> </w:t>
      </w:r>
      <w:r>
        <w:t>of</w:t>
      </w:r>
      <w:r>
        <w:rPr>
          <w:spacing w:val="-12"/>
        </w:rPr>
        <w:t xml:space="preserve"> </w:t>
      </w:r>
      <w:r>
        <w:t>symmetry</w:t>
      </w:r>
      <w:r>
        <w:rPr>
          <w:spacing w:val="-12"/>
        </w:rPr>
        <w:t xml:space="preserve"> </w:t>
      </w:r>
      <w:r>
        <w:t>with</w:t>
      </w:r>
      <w:r>
        <w:rPr>
          <w:spacing w:val="-12"/>
        </w:rPr>
        <w:t xml:space="preserve"> </w:t>
      </w:r>
      <w:r>
        <w:t>respect</w:t>
      </w:r>
      <w:r>
        <w:rPr>
          <w:spacing w:val="-12"/>
        </w:rPr>
        <w:t xml:space="preserve"> </w:t>
      </w:r>
      <w:r>
        <w:t>to</w:t>
      </w:r>
      <w:r>
        <w:rPr>
          <w:spacing w:val="-12"/>
        </w:rPr>
        <w:t xml:space="preserve"> </w:t>
      </w:r>
      <w:r>
        <w:t>the</w:t>
      </w:r>
      <w:r>
        <w:rPr>
          <w:spacing w:val="-12"/>
        </w:rPr>
        <w:t xml:space="preserve"> </w:t>
      </w:r>
      <w:r>
        <w:t>midplane</w:t>
      </w:r>
      <w:r>
        <w:rPr>
          <w:spacing w:val="-12"/>
        </w:rPr>
        <w:t xml:space="preserve"> </w:t>
      </w:r>
      <w:r>
        <w:t>between</w:t>
      </w:r>
      <w:r>
        <w:rPr>
          <w:spacing w:val="-12"/>
        </w:rPr>
        <w:t xml:space="preserve"> </w:t>
      </w:r>
      <w:r>
        <w:t>twin</w:t>
      </w:r>
      <w:r>
        <w:rPr>
          <w:spacing w:val="-12"/>
        </w:rPr>
        <w:t xml:space="preserve"> </w:t>
      </w:r>
      <w:r>
        <w:t>tunnels</w:t>
      </w:r>
      <w:r>
        <w:rPr>
          <w:spacing w:val="-12"/>
        </w:rPr>
        <w:t xml:space="preserve"> </w:t>
      </w:r>
      <w:r>
        <w:t>and</w:t>
      </w:r>
      <w:r>
        <w:rPr>
          <w:spacing w:val="-12"/>
        </w:rPr>
        <w:t xml:space="preserve"> </w:t>
      </w:r>
      <w:r>
        <w:t>considering</w:t>
      </w:r>
      <w:r>
        <w:rPr>
          <w:spacing w:val="-12"/>
        </w:rPr>
        <w:t xml:space="preserve"> </w:t>
      </w:r>
      <w:r>
        <w:t>the</w:t>
      </w:r>
      <w:r>
        <w:rPr>
          <w:spacing w:val="-12"/>
        </w:rPr>
        <w:t xml:space="preserve"> </w:t>
      </w:r>
      <w:r>
        <w:t>following</w:t>
      </w:r>
      <w:r>
        <w:rPr>
          <w:spacing w:val="-12"/>
        </w:rPr>
        <w:t xml:space="preserve"> </w:t>
      </w:r>
      <w:r>
        <w:t>model data:</w:t>
      </w:r>
      <w:r>
        <w:rPr>
          <w:spacing w:val="-7"/>
        </w:rPr>
        <w:t xml:space="preserve"> </w:t>
      </w:r>
      <w:r>
        <w:t>tunnel</w:t>
      </w:r>
      <w:r>
        <w:rPr>
          <w:spacing w:val="-7"/>
        </w:rPr>
        <w:t xml:space="preserve"> </w:t>
      </w:r>
      <w:r>
        <w:t>radius</w:t>
      </w:r>
      <w:r>
        <w:rPr>
          <w:spacing w:val="-7"/>
        </w:rPr>
        <w:t xml:space="preserve"> </w:t>
      </w:r>
      <w:r>
        <w:rPr>
          <w:i/>
        </w:rPr>
        <w:t>R</w:t>
      </w:r>
      <w:r>
        <w:rPr>
          <w:i/>
          <w:position w:val="-4"/>
          <w:sz w:val="15"/>
        </w:rPr>
        <w:t>t</w:t>
      </w:r>
      <w:r>
        <w:rPr>
          <w:i/>
          <w:spacing w:val="21"/>
          <w:position w:val="-4"/>
          <w:sz w:val="15"/>
        </w:rPr>
        <w:t xml:space="preserve"> </w:t>
      </w:r>
      <w:r>
        <w:rPr>
          <w:rFonts w:ascii="Georgia" w:hAnsi="Georgia"/>
        </w:rPr>
        <w:t>= 4</w:t>
      </w:r>
      <w:r>
        <w:rPr>
          <w:rFonts w:ascii="Georgia" w:hAnsi="Georgia"/>
          <w:spacing w:val="-5"/>
        </w:rPr>
        <w:t xml:space="preserve"> </w:t>
      </w:r>
      <w:r>
        <w:t>m,</w:t>
      </w:r>
      <w:r>
        <w:rPr>
          <w:spacing w:val="-7"/>
        </w:rPr>
        <w:t xml:space="preserve"> </w:t>
      </w:r>
      <w:r>
        <w:t>rock</w:t>
      </w:r>
      <w:r>
        <w:rPr>
          <w:spacing w:val="-7"/>
        </w:rPr>
        <w:t xml:space="preserve"> </w:t>
      </w:r>
      <w:r>
        <w:t>Young</w:t>
      </w:r>
      <w:r>
        <w:rPr>
          <w:spacing w:val="-7"/>
        </w:rPr>
        <w:t xml:space="preserve"> </w:t>
      </w:r>
      <w:r>
        <w:t>modulus</w:t>
      </w:r>
      <w:r>
        <w:rPr>
          <w:spacing w:val="-7"/>
        </w:rPr>
        <w:t xml:space="preserve"> </w:t>
      </w:r>
      <w:r>
        <w:rPr>
          <w:i/>
        </w:rPr>
        <w:t xml:space="preserve">E </w:t>
      </w:r>
      <w:r>
        <w:rPr>
          <w:rFonts w:ascii="Georgia" w:hAnsi="Georgia"/>
        </w:rPr>
        <w:t>= 500</w:t>
      </w:r>
      <w:r>
        <w:rPr>
          <w:rFonts w:ascii="Georgia" w:hAnsi="Georgia"/>
          <w:spacing w:val="-5"/>
        </w:rPr>
        <w:t xml:space="preserve"> </w:t>
      </w:r>
      <w:r>
        <w:t>MPa</w:t>
      </w:r>
      <w:r>
        <w:rPr>
          <w:spacing w:val="-7"/>
        </w:rPr>
        <w:t xml:space="preserve"> </w:t>
      </w:r>
      <w:r>
        <w:t>and</w:t>
      </w:r>
      <w:r>
        <w:rPr>
          <w:spacing w:val="-7"/>
        </w:rPr>
        <w:t xml:space="preserve"> </w:t>
      </w:r>
      <w:r>
        <w:t>Poisson</w:t>
      </w:r>
      <w:r>
        <w:rPr>
          <w:spacing w:val="-7"/>
        </w:rPr>
        <w:t xml:space="preserve"> </w:t>
      </w:r>
      <w:r>
        <w:t>ratio</w:t>
      </w:r>
      <w:r>
        <w:rPr>
          <w:spacing w:val="-7"/>
        </w:rPr>
        <w:t xml:space="preserve"> </w:t>
      </w:r>
      <w:r>
        <w:rPr>
          <w:i/>
        </w:rPr>
        <w:t xml:space="preserve">v </w:t>
      </w:r>
      <w:r>
        <w:rPr>
          <w:rFonts w:ascii="Georgia" w:hAnsi="Georgia"/>
        </w:rPr>
        <w:t>= 0</w:t>
      </w:r>
      <w:r>
        <w:rPr>
          <w:i/>
        </w:rPr>
        <w:t>.</w:t>
      </w:r>
      <w:r>
        <w:rPr>
          <w:rFonts w:ascii="Georgia" w:hAnsi="Georgia"/>
        </w:rPr>
        <w:t>23</w:t>
      </w:r>
      <w:r>
        <w:t>,</w:t>
      </w:r>
      <w:r>
        <w:rPr>
          <w:spacing w:val="-7"/>
        </w:rPr>
        <w:t xml:space="preserve"> </w:t>
      </w:r>
      <w:r>
        <w:t>isotropic</w:t>
      </w:r>
      <w:r>
        <w:rPr>
          <w:spacing w:val="-7"/>
        </w:rPr>
        <w:t xml:space="preserve"> </w:t>
      </w:r>
      <w:r>
        <w:t>initial</w:t>
      </w:r>
      <w:r>
        <w:rPr>
          <w:spacing w:val="-7"/>
        </w:rPr>
        <w:t xml:space="preserve"> </w:t>
      </w:r>
      <w:r>
        <w:t xml:space="preserve">stresses of </w:t>
      </w:r>
      <w:r>
        <w:rPr>
          <w:i/>
        </w:rPr>
        <w:t>σ</w:t>
      </w:r>
      <w:r>
        <w:rPr>
          <w:i/>
          <w:position w:val="-4"/>
          <w:sz w:val="15"/>
        </w:rPr>
        <w:t>u</w:t>
      </w:r>
      <w:r>
        <w:rPr>
          <w:i/>
          <w:spacing w:val="40"/>
          <w:position w:val="-4"/>
          <w:sz w:val="15"/>
        </w:rPr>
        <w:t xml:space="preserve"> </w:t>
      </w:r>
      <w:r>
        <w:rPr>
          <w:rFonts w:ascii="Georgia" w:hAnsi="Georgia"/>
        </w:rPr>
        <w:t xml:space="preserve">= </w:t>
      </w:r>
      <w:r>
        <w:rPr>
          <w:i/>
        </w:rPr>
        <w:t>σ</w:t>
      </w:r>
      <w:r>
        <w:rPr>
          <w:i/>
          <w:position w:val="-4"/>
          <w:sz w:val="15"/>
        </w:rPr>
        <w:t>h</w:t>
      </w:r>
      <w:r>
        <w:rPr>
          <w:i/>
          <w:spacing w:val="40"/>
          <w:position w:val="-4"/>
          <w:sz w:val="15"/>
        </w:rPr>
        <w:t xml:space="preserve"> </w:t>
      </w:r>
      <w:r>
        <w:rPr>
          <w:rFonts w:ascii="Georgia" w:hAnsi="Georgia"/>
        </w:rPr>
        <w:t>= 2</w:t>
      </w:r>
      <w:r>
        <w:rPr>
          <w:i/>
        </w:rPr>
        <w:t>.</w:t>
      </w:r>
      <w:r>
        <w:rPr>
          <w:rFonts w:ascii="Georgia" w:hAnsi="Georgia"/>
        </w:rPr>
        <w:t xml:space="preserve">2 </w:t>
      </w:r>
      <w:r>
        <w:t>MPa.</w:t>
      </w:r>
    </w:p>
    <w:p w14:paraId="72CCD223" w14:textId="77777777" w:rsidR="00663413" w:rsidRDefault="006C14B1">
      <w:pPr>
        <w:pStyle w:val="Corpodetexto"/>
        <w:spacing w:before="8"/>
        <w:rPr>
          <w:sz w:val="18"/>
        </w:rPr>
      </w:pPr>
      <w:r>
        <w:rPr>
          <w:noProof/>
        </w:rPr>
        <w:lastRenderedPageBreak/>
        <mc:AlternateContent>
          <mc:Choice Requires="wpg">
            <w:drawing>
              <wp:anchor distT="0" distB="0" distL="0" distR="0" simplePos="0" relativeHeight="487587840" behindDoc="1" locked="0" layoutInCell="1" allowOverlap="1" wp14:anchorId="267828AE" wp14:editId="6ABD622A">
                <wp:simplePos x="0" y="0"/>
                <wp:positionH relativeFrom="page">
                  <wp:posOffset>2107763</wp:posOffset>
                </wp:positionH>
                <wp:positionV relativeFrom="paragraph">
                  <wp:posOffset>152066</wp:posOffset>
                </wp:positionV>
                <wp:extent cx="2663190" cy="2298065"/>
                <wp:effectExtent l="0" t="0" r="0" b="0"/>
                <wp:wrapTopAndBottom/>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63190" cy="2298065"/>
                          <a:chOff x="0" y="0"/>
                          <a:chExt cx="2663190" cy="2298065"/>
                        </a:xfrm>
                      </wpg:grpSpPr>
                      <pic:pic xmlns:pic="http://schemas.openxmlformats.org/drawingml/2006/picture">
                        <pic:nvPicPr>
                          <pic:cNvPr id="6" name="Image 6"/>
                          <pic:cNvPicPr/>
                        </pic:nvPicPr>
                        <pic:blipFill>
                          <a:blip r:embed="rId7" cstate="print"/>
                          <a:stretch>
                            <a:fillRect/>
                          </a:stretch>
                        </pic:blipFill>
                        <pic:spPr>
                          <a:xfrm>
                            <a:off x="0" y="0"/>
                            <a:ext cx="2376120" cy="2297478"/>
                          </a:xfrm>
                          <a:prstGeom prst="rect">
                            <a:avLst/>
                          </a:prstGeom>
                        </pic:spPr>
                      </pic:pic>
                      <wps:wsp>
                        <wps:cNvPr id="7" name="Graphic 7"/>
                        <wps:cNvSpPr/>
                        <wps:spPr>
                          <a:xfrm>
                            <a:off x="2316637" y="1714765"/>
                            <a:ext cx="1270" cy="309880"/>
                          </a:xfrm>
                          <a:custGeom>
                            <a:avLst/>
                            <a:gdLst/>
                            <a:ahLst/>
                            <a:cxnLst/>
                            <a:rect l="l" t="t" r="r" b="b"/>
                            <a:pathLst>
                              <a:path h="309880">
                                <a:moveTo>
                                  <a:pt x="0" y="309345"/>
                                </a:moveTo>
                                <a:lnTo>
                                  <a:pt x="0" y="0"/>
                                </a:lnTo>
                              </a:path>
                            </a:pathLst>
                          </a:custGeom>
                          <a:ln w="6299">
                            <a:solidFill>
                              <a:srgbClr val="000000"/>
                            </a:solidFill>
                            <a:prstDash val="solid"/>
                          </a:ln>
                        </wps:spPr>
                        <wps:bodyPr wrap="square" lIns="0" tIns="0" rIns="0" bIns="0" rtlCol="0">
                          <a:prstTxWarp prst="textNoShape">
                            <a:avLst/>
                          </a:prstTxWarp>
                          <a:noAutofit/>
                        </wps:bodyPr>
                      </wps:wsp>
                      <wps:wsp>
                        <wps:cNvPr id="8" name="Graphic 8"/>
                        <wps:cNvSpPr/>
                        <wps:spPr>
                          <a:xfrm>
                            <a:off x="2300866" y="1675418"/>
                            <a:ext cx="31750" cy="55244"/>
                          </a:xfrm>
                          <a:custGeom>
                            <a:avLst/>
                            <a:gdLst/>
                            <a:ahLst/>
                            <a:cxnLst/>
                            <a:rect l="l" t="t" r="r" b="b"/>
                            <a:pathLst>
                              <a:path w="31750" h="55244">
                                <a:moveTo>
                                  <a:pt x="0" y="55109"/>
                                </a:moveTo>
                                <a:lnTo>
                                  <a:pt x="15770" y="0"/>
                                </a:lnTo>
                                <a:lnTo>
                                  <a:pt x="26999" y="39347"/>
                                </a:lnTo>
                                <a:lnTo>
                                  <a:pt x="15770" y="39347"/>
                                </a:lnTo>
                                <a:lnTo>
                                  <a:pt x="0" y="55109"/>
                                </a:lnTo>
                                <a:close/>
                              </a:path>
                              <a:path w="31750" h="55244">
                                <a:moveTo>
                                  <a:pt x="31497" y="55109"/>
                                </a:moveTo>
                                <a:lnTo>
                                  <a:pt x="15770" y="39347"/>
                                </a:lnTo>
                                <a:lnTo>
                                  <a:pt x="26999" y="39347"/>
                                </a:lnTo>
                                <a:lnTo>
                                  <a:pt x="31497" y="55109"/>
                                </a:lnTo>
                                <a:close/>
                              </a:path>
                            </a:pathLst>
                          </a:custGeom>
                          <a:solidFill>
                            <a:srgbClr val="000000"/>
                          </a:solidFill>
                        </wps:spPr>
                        <wps:bodyPr wrap="square" lIns="0" tIns="0" rIns="0" bIns="0" rtlCol="0">
                          <a:prstTxWarp prst="textNoShape">
                            <a:avLst/>
                          </a:prstTxWarp>
                          <a:noAutofit/>
                        </wps:bodyPr>
                      </wps:wsp>
                      <wps:wsp>
                        <wps:cNvPr id="9" name="Graphic 9"/>
                        <wps:cNvSpPr/>
                        <wps:spPr>
                          <a:xfrm>
                            <a:off x="2285451" y="1992782"/>
                            <a:ext cx="309880" cy="1270"/>
                          </a:xfrm>
                          <a:custGeom>
                            <a:avLst/>
                            <a:gdLst/>
                            <a:ahLst/>
                            <a:cxnLst/>
                            <a:rect l="l" t="t" r="r" b="b"/>
                            <a:pathLst>
                              <a:path w="309880">
                                <a:moveTo>
                                  <a:pt x="0" y="0"/>
                                </a:moveTo>
                                <a:lnTo>
                                  <a:pt x="309309" y="0"/>
                                </a:lnTo>
                              </a:path>
                            </a:pathLst>
                          </a:custGeom>
                          <a:ln w="629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0" name="Image 10"/>
                          <pic:cNvPicPr/>
                        </pic:nvPicPr>
                        <pic:blipFill>
                          <a:blip r:embed="rId8" cstate="print"/>
                          <a:stretch>
                            <a:fillRect/>
                          </a:stretch>
                        </pic:blipFill>
                        <pic:spPr>
                          <a:xfrm>
                            <a:off x="2579025" y="1902317"/>
                            <a:ext cx="83592" cy="106235"/>
                          </a:xfrm>
                          <a:prstGeom prst="rect">
                            <a:avLst/>
                          </a:prstGeom>
                        </pic:spPr>
                      </pic:pic>
                      <wps:wsp>
                        <wps:cNvPr id="11" name="Graphic 11"/>
                        <wps:cNvSpPr/>
                        <wps:spPr>
                          <a:xfrm>
                            <a:off x="2341920" y="1626763"/>
                            <a:ext cx="62230" cy="89535"/>
                          </a:xfrm>
                          <a:custGeom>
                            <a:avLst/>
                            <a:gdLst/>
                            <a:ahLst/>
                            <a:cxnLst/>
                            <a:rect l="l" t="t" r="r" b="b"/>
                            <a:pathLst>
                              <a:path w="62230" h="89535">
                                <a:moveTo>
                                  <a:pt x="5378" y="5662"/>
                                </a:moveTo>
                                <a:lnTo>
                                  <a:pt x="5378" y="3262"/>
                                </a:lnTo>
                                <a:lnTo>
                                  <a:pt x="7360" y="3058"/>
                                </a:lnTo>
                                <a:lnTo>
                                  <a:pt x="9058" y="2604"/>
                                </a:lnTo>
                                <a:lnTo>
                                  <a:pt x="9716" y="2400"/>
                                </a:lnTo>
                                <a:lnTo>
                                  <a:pt x="22047" y="248"/>
                                </a:lnTo>
                                <a:lnTo>
                                  <a:pt x="23362" y="0"/>
                                </a:lnTo>
                                <a:lnTo>
                                  <a:pt x="25105" y="0"/>
                                </a:lnTo>
                                <a:lnTo>
                                  <a:pt x="27480" y="3743"/>
                                </a:lnTo>
                                <a:lnTo>
                                  <a:pt x="27961" y="5005"/>
                                </a:lnTo>
                                <a:lnTo>
                                  <a:pt x="7983" y="5005"/>
                                </a:lnTo>
                                <a:lnTo>
                                  <a:pt x="7111" y="5209"/>
                                </a:lnTo>
                                <a:lnTo>
                                  <a:pt x="5378" y="5662"/>
                                </a:lnTo>
                                <a:close/>
                              </a:path>
                              <a:path w="62230" h="89535">
                                <a:moveTo>
                                  <a:pt x="42982" y="50877"/>
                                </a:moveTo>
                                <a:lnTo>
                                  <a:pt x="39587" y="50877"/>
                                </a:lnTo>
                                <a:lnTo>
                                  <a:pt x="47254" y="37844"/>
                                </a:lnTo>
                                <a:lnTo>
                                  <a:pt x="52508" y="27755"/>
                                </a:lnTo>
                                <a:lnTo>
                                  <a:pt x="55529" y="20302"/>
                                </a:lnTo>
                                <a:lnTo>
                                  <a:pt x="56495" y="15175"/>
                                </a:lnTo>
                                <a:lnTo>
                                  <a:pt x="56495" y="13237"/>
                                </a:lnTo>
                                <a:lnTo>
                                  <a:pt x="55624" y="11912"/>
                                </a:lnTo>
                                <a:lnTo>
                                  <a:pt x="53019" y="10419"/>
                                </a:lnTo>
                                <a:lnTo>
                                  <a:pt x="50210" y="8685"/>
                                </a:lnTo>
                                <a:lnTo>
                                  <a:pt x="49135" y="7156"/>
                                </a:lnTo>
                                <a:lnTo>
                                  <a:pt x="49135" y="1982"/>
                                </a:lnTo>
                                <a:lnTo>
                                  <a:pt x="51286" y="0"/>
                                </a:lnTo>
                                <a:lnTo>
                                  <a:pt x="58647" y="0"/>
                                </a:lnTo>
                                <a:lnTo>
                                  <a:pt x="62123" y="3475"/>
                                </a:lnTo>
                                <a:lnTo>
                                  <a:pt x="62123" y="7609"/>
                                </a:lnTo>
                                <a:lnTo>
                                  <a:pt x="61364" y="13305"/>
                                </a:lnTo>
                                <a:lnTo>
                                  <a:pt x="58996" y="20567"/>
                                </a:lnTo>
                                <a:lnTo>
                                  <a:pt x="54884" y="29735"/>
                                </a:lnTo>
                                <a:lnTo>
                                  <a:pt x="48894" y="41151"/>
                                </a:lnTo>
                                <a:lnTo>
                                  <a:pt x="42982" y="50877"/>
                                </a:lnTo>
                                <a:close/>
                              </a:path>
                              <a:path w="62230" h="89535">
                                <a:moveTo>
                                  <a:pt x="19243" y="81610"/>
                                </a:moveTo>
                                <a:lnTo>
                                  <a:pt x="15557" y="81610"/>
                                </a:lnTo>
                                <a:lnTo>
                                  <a:pt x="17077" y="80534"/>
                                </a:lnTo>
                                <a:lnTo>
                                  <a:pt x="21629" y="75982"/>
                                </a:lnTo>
                                <a:lnTo>
                                  <a:pt x="24447" y="72302"/>
                                </a:lnTo>
                                <a:lnTo>
                                  <a:pt x="28545" y="66674"/>
                                </a:lnTo>
                                <a:lnTo>
                                  <a:pt x="30732" y="64105"/>
                                </a:lnTo>
                                <a:lnTo>
                                  <a:pt x="31595" y="61918"/>
                                </a:lnTo>
                                <a:lnTo>
                                  <a:pt x="31595" y="59767"/>
                                </a:lnTo>
                                <a:lnTo>
                                  <a:pt x="21786" y="17966"/>
                                </a:lnTo>
                                <a:lnTo>
                                  <a:pt x="9512" y="5005"/>
                                </a:lnTo>
                                <a:lnTo>
                                  <a:pt x="27961" y="5005"/>
                                </a:lnTo>
                                <a:lnTo>
                                  <a:pt x="30971" y="12889"/>
                                </a:lnTo>
                                <a:lnTo>
                                  <a:pt x="34507" y="24306"/>
                                </a:lnTo>
                                <a:lnTo>
                                  <a:pt x="37017" y="34866"/>
                                </a:lnTo>
                                <a:lnTo>
                                  <a:pt x="39587" y="50877"/>
                                </a:lnTo>
                                <a:lnTo>
                                  <a:pt x="42982" y="50877"/>
                                </a:lnTo>
                                <a:lnTo>
                                  <a:pt x="37283" y="60250"/>
                                </a:lnTo>
                                <a:lnTo>
                                  <a:pt x="25634" y="75482"/>
                                </a:lnTo>
                                <a:lnTo>
                                  <a:pt x="19243" y="81610"/>
                                </a:lnTo>
                                <a:close/>
                              </a:path>
                              <a:path w="62230" h="89535">
                                <a:moveTo>
                                  <a:pt x="6907" y="89211"/>
                                </a:moveTo>
                                <a:lnTo>
                                  <a:pt x="3013" y="89211"/>
                                </a:lnTo>
                                <a:lnTo>
                                  <a:pt x="0" y="86606"/>
                                </a:lnTo>
                                <a:lnTo>
                                  <a:pt x="0" y="80116"/>
                                </a:lnTo>
                                <a:lnTo>
                                  <a:pt x="2355" y="77716"/>
                                </a:lnTo>
                                <a:lnTo>
                                  <a:pt x="6907" y="77716"/>
                                </a:lnTo>
                                <a:lnTo>
                                  <a:pt x="8436" y="78587"/>
                                </a:lnTo>
                                <a:lnTo>
                                  <a:pt x="10383" y="80116"/>
                                </a:lnTo>
                                <a:lnTo>
                                  <a:pt x="11877" y="81192"/>
                                </a:lnTo>
                                <a:lnTo>
                                  <a:pt x="12988" y="81610"/>
                                </a:lnTo>
                                <a:lnTo>
                                  <a:pt x="19243" y="81610"/>
                                </a:lnTo>
                                <a:lnTo>
                                  <a:pt x="15118" y="85564"/>
                                </a:lnTo>
                                <a:lnTo>
                                  <a:pt x="6907" y="89211"/>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w:pict>
              <v:group w14:anchorId="0A4F2111" id="Group 5" o:spid="_x0000_s1026" style="position:absolute;margin-left:165.95pt;margin-top:11.95pt;width:209.7pt;height:180.95pt;z-index:-15728640;mso-wrap-distance-left:0;mso-wrap-distance-right:0;mso-position-horizontal-relative:page" coordsize="26631,229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6" o:spid="_x0000_s1027" type="#_x0000_t75" style="position:absolute;width:23761;height:229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">
                  <v:imagedata r:id="rId9" o:title=""/>
                </v:shape>
                <v:shape id="Graphic 7" o:spid="_x0000_s1028" style="position:absolute;left:23166;top:17147;width:13;height:3099;visibility:visible;mso-wrap-style:square;v-text-anchor:top" coordsize="1270,309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" path="m,309345l,e" filled="f" strokeweight=".17497mm">
                  <v:path arrowok="t"/>
                </v:shape>
                <v:shape id="Graphic 8" o:spid="_x0000_s1029" style="position:absolute;left:23008;top:16754;width:318;height:552;visibility:visible;mso-wrap-style:square;v-text-anchor:top" coordsize="31750,55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" path="m,55109l15770,,26999,39347r-11229,l,55109xem31497,55109l15770,39347r11229,l31497,55109xe" fillcolor="black" stroked="f">
                  <v:path arrowok="t"/>
                </v:shape>
                <v:shape id="Graphic 9" o:spid="_x0000_s1030" style="position:absolute;left:22854;top:19927;width:3099;height:13;visibility:visible;mso-wrap-style:square;v-text-anchor:top" coordsize="30988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" path="m,l309309,e" filled="f" strokeweight=".17497mm">
                  <v:path arrowok="t"/>
                </v:shape>
                <v:shape id="Image 10" o:spid="_x0000_s1031" type="#_x0000_t75" style="position:absolute;left:25790;top:19023;width:836;height:10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">
                  <v:imagedata r:id="rId10" o:title=""/>
                </v:shape>
                <v:shape id="Graphic 11" o:spid="_x0000_s1032" style="position:absolute;left:23419;top:16267;width:622;height:895;visibility:visible;mso-wrap-style:square;v-text-anchor:top" coordsize="62230,89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" path="m5378,5662r,-2400l7360,3058,9058,2604r658,-204l22047,248,23362,r1743,l27480,3743r481,1262l7983,5005r-872,204l5378,5662xem42982,50877r-3395,l47254,37844,52508,27755r3021,-7453l56495,15175r,-1938l55624,11912,53019,10419,50210,8685,49135,7156r,-5174l51286,r7361,l62123,3475r,4134l61364,13305r-2368,7262l54884,29735,48894,41151r-5912,9726xem19243,81610r-3686,l17077,80534r4552,-4552l24447,72302r4098,-5628l30732,64105r863,-2187l31595,59767,21786,17966,9512,5005r18449,l30971,12889r3536,11417l37017,34866r2570,16011l42982,50877r-5699,9373l25634,75482r-6391,6128xem6907,89211r-3894,l,86606,,80116,2355,77716r4552,l8436,78587r1947,1529l11877,81192r1111,418l19243,81610r-4125,3954l6907,89211xe" fillcolor="black" stroked="f">
                  <v:path arrowok="t"/>
                </v:shape>
                <w10:wrap type="topAndBottom" anchorx="page"/>
              </v:group>
            </w:pict>
          </mc:Fallback>
        </mc:AlternateContent>
      </w:r>
    </w:p>
    <w:p w14:paraId="36A6749D" w14:textId="77777777" w:rsidR="00663413" w:rsidRDefault="006C14B1">
      <w:pPr>
        <w:spacing w:before="184"/>
        <w:ind w:left="963"/>
        <w:rPr>
          <w:rFonts w:ascii="Arial MT"/>
          <w:sz w:val="18"/>
        </w:rPr>
      </w:pPr>
      <w:r>
        <w:rPr>
          <w:rFonts w:ascii="Arial"/>
          <w:b/>
          <w:spacing w:val="-2"/>
          <w:sz w:val="18"/>
        </w:rPr>
        <w:t>Figure</w:t>
      </w:r>
      <w:r>
        <w:rPr>
          <w:rFonts w:ascii="Arial"/>
          <w:b/>
          <w:spacing w:val="-5"/>
          <w:sz w:val="18"/>
        </w:rPr>
        <w:t xml:space="preserve"> </w:t>
      </w:r>
      <w:r>
        <w:rPr>
          <w:rFonts w:ascii="Arial"/>
          <w:b/>
          <w:spacing w:val="-2"/>
          <w:sz w:val="18"/>
        </w:rPr>
        <w:t>12:</w:t>
      </w:r>
      <w:r>
        <w:rPr>
          <w:rFonts w:ascii="Arial"/>
          <w:b/>
          <w:spacing w:val="-7"/>
          <w:sz w:val="18"/>
        </w:rPr>
        <w:t xml:space="preserve"> </w:t>
      </w:r>
      <w:r>
        <w:rPr>
          <w:rFonts w:ascii="Arial MT"/>
          <w:spacing w:val="-2"/>
          <w:sz w:val="18"/>
        </w:rPr>
        <w:t>Geometry</w:t>
      </w:r>
      <w:r>
        <w:rPr>
          <w:rFonts w:ascii="Arial MT"/>
          <w:spacing w:val="-6"/>
          <w:sz w:val="18"/>
        </w:rPr>
        <w:t xml:space="preserve"> </w:t>
      </w:r>
      <w:r>
        <w:rPr>
          <w:rFonts w:ascii="Arial MT"/>
          <w:spacing w:val="-2"/>
          <w:sz w:val="18"/>
        </w:rPr>
        <w:t>model</w:t>
      </w:r>
      <w:r>
        <w:rPr>
          <w:rFonts w:ascii="Arial MT"/>
          <w:spacing w:val="-6"/>
          <w:sz w:val="18"/>
        </w:rPr>
        <w:t xml:space="preserve"> </w:t>
      </w:r>
      <w:r>
        <w:rPr>
          <w:rFonts w:ascii="Arial MT"/>
          <w:spacing w:val="-2"/>
          <w:sz w:val="18"/>
        </w:rPr>
        <w:t>and</w:t>
      </w:r>
      <w:r>
        <w:rPr>
          <w:rFonts w:ascii="Arial MT"/>
          <w:spacing w:val="-6"/>
          <w:sz w:val="18"/>
        </w:rPr>
        <w:t xml:space="preserve"> </w:t>
      </w:r>
      <w:r>
        <w:rPr>
          <w:rFonts w:ascii="Arial MT"/>
          <w:spacing w:val="-2"/>
          <w:sz w:val="18"/>
        </w:rPr>
        <w:t>loading</w:t>
      </w:r>
      <w:r>
        <w:rPr>
          <w:rFonts w:ascii="Arial MT"/>
          <w:spacing w:val="-5"/>
          <w:sz w:val="18"/>
        </w:rPr>
        <w:t xml:space="preserve"> </w:t>
      </w:r>
      <w:r>
        <w:rPr>
          <w:rFonts w:ascii="Arial MT"/>
          <w:spacing w:val="-2"/>
          <w:sz w:val="18"/>
        </w:rPr>
        <w:t>mode</w:t>
      </w:r>
      <w:r>
        <w:rPr>
          <w:rFonts w:ascii="Arial MT"/>
          <w:spacing w:val="-6"/>
          <w:sz w:val="18"/>
        </w:rPr>
        <w:t xml:space="preserve"> </w:t>
      </w:r>
      <w:r>
        <w:rPr>
          <w:rFonts w:ascii="Arial MT"/>
          <w:spacing w:val="-2"/>
          <w:sz w:val="18"/>
        </w:rPr>
        <w:t>of</w:t>
      </w:r>
      <w:r>
        <w:rPr>
          <w:rFonts w:ascii="Arial MT"/>
          <w:spacing w:val="-6"/>
          <w:sz w:val="18"/>
        </w:rPr>
        <w:t xml:space="preserve"> </w:t>
      </w:r>
      <w:r>
        <w:rPr>
          <w:rFonts w:ascii="Arial MT"/>
          <w:spacing w:val="-2"/>
          <w:sz w:val="18"/>
        </w:rPr>
        <w:t>the</w:t>
      </w:r>
      <w:r>
        <w:rPr>
          <w:rFonts w:ascii="Arial MT"/>
          <w:spacing w:val="-6"/>
          <w:sz w:val="18"/>
        </w:rPr>
        <w:t xml:space="preserve"> </w:t>
      </w:r>
      <w:r>
        <w:rPr>
          <w:rFonts w:ascii="Arial MT"/>
          <w:spacing w:val="-2"/>
          <w:sz w:val="18"/>
        </w:rPr>
        <w:t>twin</w:t>
      </w:r>
      <w:r>
        <w:rPr>
          <w:rFonts w:ascii="Arial MT"/>
          <w:spacing w:val="-6"/>
          <w:sz w:val="18"/>
        </w:rPr>
        <w:t xml:space="preserve"> </w:t>
      </w:r>
      <w:r>
        <w:rPr>
          <w:rFonts w:ascii="Arial MT"/>
          <w:spacing w:val="-2"/>
          <w:sz w:val="18"/>
        </w:rPr>
        <w:t>circular</w:t>
      </w:r>
      <w:r>
        <w:rPr>
          <w:rFonts w:ascii="Arial MT"/>
          <w:spacing w:val="-6"/>
          <w:sz w:val="18"/>
        </w:rPr>
        <w:t xml:space="preserve"> </w:t>
      </w:r>
      <w:r>
        <w:rPr>
          <w:rFonts w:ascii="Arial MT"/>
          <w:spacing w:val="-2"/>
          <w:sz w:val="18"/>
        </w:rPr>
        <w:t>tunnels</w:t>
      </w:r>
      <w:r>
        <w:rPr>
          <w:rFonts w:ascii="Arial MT"/>
          <w:spacing w:val="-6"/>
          <w:sz w:val="18"/>
        </w:rPr>
        <w:t xml:space="preserve"> </w:t>
      </w:r>
      <w:r>
        <w:rPr>
          <w:rFonts w:ascii="Arial MT"/>
          <w:spacing w:val="-2"/>
          <w:sz w:val="18"/>
        </w:rPr>
        <w:t>studied</w:t>
      </w:r>
      <w:r>
        <w:rPr>
          <w:rFonts w:ascii="Arial MT"/>
          <w:spacing w:val="-6"/>
          <w:sz w:val="18"/>
        </w:rPr>
        <w:t xml:space="preserve"> </w:t>
      </w:r>
      <w:r>
        <w:rPr>
          <w:rFonts w:ascii="Arial MT"/>
          <w:spacing w:val="-2"/>
          <w:sz w:val="18"/>
        </w:rPr>
        <w:t>in</w:t>
      </w:r>
      <w:r>
        <w:rPr>
          <w:rFonts w:ascii="Arial MT"/>
          <w:spacing w:val="-6"/>
          <w:sz w:val="18"/>
        </w:rPr>
        <w:t xml:space="preserve"> </w:t>
      </w:r>
      <w:r>
        <w:rPr>
          <w:rFonts w:ascii="Arial MT"/>
          <w:spacing w:val="-2"/>
          <w:sz w:val="18"/>
        </w:rPr>
        <w:t>Guo</w:t>
      </w:r>
      <w:r>
        <w:rPr>
          <w:rFonts w:ascii="Arial MT"/>
          <w:spacing w:val="-6"/>
          <w:sz w:val="18"/>
        </w:rPr>
        <w:t xml:space="preserve"> </w:t>
      </w:r>
      <w:r>
        <w:rPr>
          <w:rFonts w:ascii="Arial MT"/>
          <w:spacing w:val="-2"/>
          <w:sz w:val="18"/>
        </w:rPr>
        <w:t>et</w:t>
      </w:r>
      <w:r>
        <w:rPr>
          <w:rFonts w:ascii="Arial MT"/>
          <w:spacing w:val="-6"/>
          <w:sz w:val="18"/>
        </w:rPr>
        <w:t xml:space="preserve"> </w:t>
      </w:r>
      <w:r>
        <w:rPr>
          <w:rFonts w:ascii="Arial MT"/>
          <w:spacing w:val="-2"/>
          <w:sz w:val="18"/>
        </w:rPr>
        <w:t>al.</w:t>
      </w:r>
      <w:r>
        <w:rPr>
          <w:rFonts w:ascii="Arial MT"/>
          <w:spacing w:val="-6"/>
          <w:sz w:val="18"/>
        </w:rPr>
        <w:t xml:space="preserve"> </w:t>
      </w:r>
      <w:r>
        <w:rPr>
          <w:rFonts w:ascii="Arial MT"/>
          <w:spacing w:val="-4"/>
          <w:sz w:val="18"/>
        </w:rPr>
        <w:t>[</w:t>
      </w:r>
      <w:r>
        <w:rPr>
          <w:rFonts w:ascii="Arial MT"/>
          <w:color w:val="2F4F4F"/>
          <w:spacing w:val="-4"/>
          <w:sz w:val="18"/>
        </w:rPr>
        <w:t>6</w:t>
      </w:r>
      <w:r>
        <w:rPr>
          <w:rFonts w:ascii="Arial MT"/>
          <w:spacing w:val="-4"/>
          <w:sz w:val="18"/>
        </w:rPr>
        <w:t>].</w:t>
      </w:r>
    </w:p>
    <w:p w14:paraId="2AD47418" w14:textId="77777777" w:rsidR="00663413" w:rsidRDefault="00663413">
      <w:pPr>
        <w:pStyle w:val="Corpodetexto"/>
        <w:spacing w:before="170"/>
        <w:rPr>
          <w:rFonts w:ascii="Arial MT"/>
          <w:sz w:val="18"/>
        </w:rPr>
      </w:pPr>
    </w:p>
    <w:p w14:paraId="33767404" w14:textId="77777777" w:rsidR="00663413" w:rsidRDefault="006C14B1">
      <w:pPr>
        <w:pStyle w:val="Corpodetexto"/>
        <w:spacing w:line="223" w:lineRule="auto"/>
        <w:ind w:left="116" w:right="114" w:firstLine="298"/>
        <w:jc w:val="both"/>
      </w:pPr>
      <w:r>
        <w:t>Denoting</w:t>
      </w:r>
      <w:r>
        <w:rPr>
          <w:spacing w:val="35"/>
        </w:rPr>
        <w:t xml:space="preserve"> </w:t>
      </w:r>
      <w:r>
        <w:t>by</w:t>
      </w:r>
      <w:r>
        <w:rPr>
          <w:spacing w:val="35"/>
        </w:rPr>
        <w:t xml:space="preserve"> </w:t>
      </w:r>
      <w:r>
        <w:rPr>
          <w:i/>
        </w:rPr>
        <w:t>u</w:t>
      </w:r>
      <w:r>
        <w:rPr>
          <w:i/>
          <w:position w:val="-4"/>
          <w:sz w:val="15"/>
        </w:rPr>
        <w:t>y</w:t>
      </w:r>
      <w:r>
        <w:rPr>
          <w:i/>
          <w:spacing w:val="40"/>
          <w:position w:val="-4"/>
          <w:sz w:val="15"/>
        </w:rPr>
        <w:t xml:space="preserve"> </w:t>
      </w:r>
      <w:r>
        <w:t>the</w:t>
      </w:r>
      <w:r>
        <w:rPr>
          <w:spacing w:val="35"/>
        </w:rPr>
        <w:t xml:space="preserve"> </w:t>
      </w:r>
      <w:r>
        <w:t>displacement</w:t>
      </w:r>
      <w:r>
        <w:rPr>
          <w:spacing w:val="35"/>
        </w:rPr>
        <w:t xml:space="preserve"> </w:t>
      </w:r>
      <w:r>
        <w:t>component</w:t>
      </w:r>
      <w:r>
        <w:rPr>
          <w:spacing w:val="35"/>
        </w:rPr>
        <w:t xml:space="preserve"> </w:t>
      </w:r>
      <w:r>
        <w:t>following</w:t>
      </w:r>
      <w:r>
        <w:rPr>
          <w:spacing w:val="35"/>
        </w:rPr>
        <w:t xml:space="preserve"> </w:t>
      </w:r>
      <w:r>
        <w:t>the</w:t>
      </w:r>
      <w:r>
        <w:rPr>
          <w:spacing w:val="35"/>
        </w:rPr>
        <w:t xml:space="preserve"> </w:t>
      </w:r>
      <w:r>
        <w:rPr>
          <w:i/>
        </w:rPr>
        <w:t>y</w:t>
      </w:r>
      <w:r>
        <w:t>-axis,</w:t>
      </w:r>
      <w:r>
        <w:rPr>
          <w:spacing w:val="35"/>
        </w:rPr>
        <w:t xml:space="preserve"> </w:t>
      </w:r>
      <w:r>
        <w:t>Fig.</w:t>
      </w:r>
      <w:r>
        <w:rPr>
          <w:spacing w:val="35"/>
        </w:rPr>
        <w:t xml:space="preserve"> </w:t>
      </w:r>
      <w:r>
        <w:rPr>
          <w:color w:val="2F4F4F"/>
        </w:rPr>
        <w:t>13</w:t>
      </w:r>
      <w:r>
        <w:rPr>
          <w:color w:val="2F4F4F"/>
          <w:spacing w:val="35"/>
        </w:rPr>
        <w:t xml:space="preserve"> </w:t>
      </w:r>
      <w:r>
        <w:t>displays</w:t>
      </w:r>
      <w:r>
        <w:rPr>
          <w:spacing w:val="35"/>
        </w:rPr>
        <w:t xml:space="preserve"> </w:t>
      </w:r>
      <w:r>
        <w:t>the</w:t>
      </w:r>
      <w:r>
        <w:rPr>
          <w:spacing w:val="35"/>
        </w:rPr>
        <w:t xml:space="preserve"> </w:t>
      </w:r>
      <w:r>
        <w:t>convergence</w:t>
      </w:r>
      <w:r>
        <w:rPr>
          <w:spacing w:val="35"/>
        </w:rPr>
        <w:t xml:space="preserve"> </w:t>
      </w:r>
      <w:r>
        <w:t xml:space="preserve">curves </w:t>
      </w:r>
      <w:r>
        <w:rPr>
          <w:i/>
        </w:rPr>
        <w:t>U</w:t>
      </w:r>
      <w:r>
        <w:rPr>
          <w:i/>
          <w:position w:val="-4"/>
          <w:sz w:val="15"/>
        </w:rPr>
        <w:t>B</w:t>
      </w:r>
      <w:r>
        <w:rPr>
          <w:i/>
          <w:spacing w:val="40"/>
          <w:position w:val="-4"/>
          <w:sz w:val="15"/>
        </w:rPr>
        <w:t xml:space="preserve"> </w:t>
      </w:r>
      <w:r>
        <w:rPr>
          <w:rFonts w:ascii="Georgia" w:hAnsi="Georgia"/>
        </w:rPr>
        <w:t>= −</w:t>
      </w:r>
      <w:r>
        <w:rPr>
          <w:i/>
        </w:rPr>
        <w:t>u</w:t>
      </w:r>
      <w:r>
        <w:rPr>
          <w:i/>
          <w:position w:val="-4"/>
          <w:sz w:val="15"/>
        </w:rPr>
        <w:t>y</w:t>
      </w:r>
      <w:r>
        <w:rPr>
          <w:rFonts w:ascii="Georgia" w:hAnsi="Georgia"/>
        </w:rPr>
        <w:t>(</w:t>
      </w:r>
      <w:r>
        <w:rPr>
          <w:i/>
        </w:rPr>
        <w:t>B</w:t>
      </w:r>
      <w:r>
        <w:rPr>
          <w:rFonts w:ascii="Georgia" w:hAnsi="Georgia"/>
        </w:rPr>
        <w:t>)/</w:t>
      </w:r>
      <w:r>
        <w:rPr>
          <w:i/>
        </w:rPr>
        <w:t>R</w:t>
      </w:r>
      <w:r>
        <w:rPr>
          <w:i/>
          <w:position w:val="-4"/>
          <w:sz w:val="15"/>
        </w:rPr>
        <w:t>t</w:t>
      </w:r>
      <w:r>
        <w:rPr>
          <w:i/>
          <w:spacing w:val="40"/>
          <w:position w:val="-4"/>
          <w:sz w:val="15"/>
        </w:rPr>
        <w:t xml:space="preserve"> </w:t>
      </w:r>
      <w:r>
        <w:t xml:space="preserve">that characterize the inward movement at the tunnel roof </w:t>
      </w:r>
      <w:r>
        <w:rPr>
          <w:i/>
        </w:rPr>
        <w:t>B</w:t>
      </w:r>
      <w:r>
        <w:rPr>
          <w:rFonts w:ascii="Georgia" w:hAnsi="Georgia"/>
        </w:rPr>
        <w:t>(</w:t>
      </w:r>
      <w:r>
        <w:rPr>
          <w:i/>
        </w:rPr>
        <w:t xml:space="preserve">x </w:t>
      </w:r>
      <w:r>
        <w:rPr>
          <w:rFonts w:ascii="Georgia" w:hAnsi="Georgia"/>
        </w:rPr>
        <w:t>= 0</w:t>
      </w:r>
      <w:r>
        <w:rPr>
          <w:i/>
        </w:rPr>
        <w:t>,</w:t>
      </w:r>
      <w:r>
        <w:rPr>
          <w:i/>
          <w:spacing w:val="-13"/>
        </w:rPr>
        <w:t xml:space="preserve"> </w:t>
      </w:r>
      <w:r>
        <w:rPr>
          <w:i/>
        </w:rPr>
        <w:t xml:space="preserve">y </w:t>
      </w:r>
      <w:r>
        <w:rPr>
          <w:rFonts w:ascii="Georgia" w:hAnsi="Georgia"/>
        </w:rPr>
        <w:t xml:space="preserve">= </w:t>
      </w:r>
      <w:r>
        <w:rPr>
          <w:i/>
        </w:rPr>
        <w:t>R</w:t>
      </w:r>
      <w:r>
        <w:rPr>
          <w:i/>
          <w:position w:val="-4"/>
          <w:sz w:val="15"/>
        </w:rPr>
        <w:t>t</w:t>
      </w:r>
      <w:r>
        <w:rPr>
          <w:i/>
        </w:rPr>
        <w:t>,</w:t>
      </w:r>
      <w:r>
        <w:rPr>
          <w:i/>
          <w:spacing w:val="-13"/>
        </w:rPr>
        <w:t xml:space="preserve"> </w:t>
      </w:r>
      <w:r>
        <w:rPr>
          <w:i/>
        </w:rPr>
        <w:t>s</w:t>
      </w:r>
      <w:r>
        <w:rPr>
          <w:rFonts w:ascii="Georgia" w:hAnsi="Georgia"/>
        </w:rPr>
        <w:t xml:space="preserve">) </w:t>
      </w:r>
      <w:r>
        <w:t>as a function of normalized</w:t>
      </w:r>
      <w:r>
        <w:rPr>
          <w:spacing w:val="-3"/>
        </w:rPr>
        <w:t xml:space="preserve"> </w:t>
      </w:r>
      <w:r>
        <w:t>longitudinal</w:t>
      </w:r>
      <w:r>
        <w:rPr>
          <w:spacing w:val="-3"/>
        </w:rPr>
        <w:t xml:space="preserve"> </w:t>
      </w:r>
      <w:r>
        <w:t>distance</w:t>
      </w:r>
      <w:r>
        <w:rPr>
          <w:spacing w:val="-3"/>
        </w:rPr>
        <w:t xml:space="preserve"> </w:t>
      </w:r>
      <w:r>
        <w:t>to</w:t>
      </w:r>
      <w:r>
        <w:rPr>
          <w:spacing w:val="-3"/>
        </w:rPr>
        <w:t xml:space="preserve"> </w:t>
      </w:r>
      <w:r>
        <w:t>the</w:t>
      </w:r>
      <w:r>
        <w:rPr>
          <w:spacing w:val="-3"/>
        </w:rPr>
        <w:t xml:space="preserve"> </w:t>
      </w:r>
      <w:r>
        <w:t>facing.</w:t>
      </w:r>
      <w:r>
        <w:rPr>
          <w:spacing w:val="-3"/>
        </w:rPr>
        <w:t xml:space="preserve"> </w:t>
      </w:r>
      <w:r>
        <w:t>Several</w:t>
      </w:r>
      <w:r>
        <w:rPr>
          <w:spacing w:val="-3"/>
        </w:rPr>
        <w:t xml:space="preserve"> </w:t>
      </w:r>
      <w:r>
        <w:t>values</w:t>
      </w:r>
      <w:r>
        <w:rPr>
          <w:spacing w:val="-3"/>
        </w:rPr>
        <w:t xml:space="preserve"> </w:t>
      </w:r>
      <w:r>
        <w:t>of</w:t>
      </w:r>
      <w:r>
        <w:rPr>
          <w:spacing w:val="-3"/>
        </w:rPr>
        <w:t xml:space="preserve"> </w:t>
      </w:r>
      <w:r>
        <w:t>normalized</w:t>
      </w:r>
      <w:r>
        <w:rPr>
          <w:spacing w:val="-3"/>
        </w:rPr>
        <w:t xml:space="preserve"> </w:t>
      </w:r>
      <w:r>
        <w:t>distances</w:t>
      </w:r>
      <w:r>
        <w:rPr>
          <w:spacing w:val="-3"/>
        </w:rPr>
        <w:t xml:space="preserve"> </w:t>
      </w:r>
      <w:r>
        <w:t>between</w:t>
      </w:r>
      <w:r>
        <w:rPr>
          <w:spacing w:val="-3"/>
        </w:rPr>
        <w:t xml:space="preserve"> </w:t>
      </w:r>
      <w:r>
        <w:t>the</w:t>
      </w:r>
      <w:r>
        <w:rPr>
          <w:spacing w:val="-3"/>
        </w:rPr>
        <w:t xml:space="preserve"> </w:t>
      </w:r>
      <w:r>
        <w:t>twin</w:t>
      </w:r>
      <w:r>
        <w:rPr>
          <w:spacing w:val="-3"/>
        </w:rPr>
        <w:t xml:space="preserve"> </w:t>
      </w:r>
      <w:r>
        <w:t>tunnels</w:t>
      </w:r>
      <w:r>
        <w:rPr>
          <w:spacing w:val="-3"/>
        </w:rPr>
        <w:t xml:space="preserve"> </w:t>
      </w:r>
      <w:r>
        <w:t xml:space="preserve">axes </w:t>
      </w:r>
      <w:r>
        <w:rPr>
          <w:i/>
        </w:rPr>
        <w:t>d</w:t>
      </w:r>
      <w:r>
        <w:rPr>
          <w:rFonts w:ascii="Georgia" w:hAnsi="Georgia"/>
          <w:vertAlign w:val="subscript"/>
        </w:rPr>
        <w:t>1</w:t>
      </w:r>
      <w:r>
        <w:rPr>
          <w:rFonts w:ascii="Georgia" w:hAnsi="Georgia"/>
        </w:rPr>
        <w:t>/2</w:t>
      </w:r>
      <w:r>
        <w:rPr>
          <w:i/>
        </w:rPr>
        <w:t>R</w:t>
      </w:r>
      <w:r>
        <w:rPr>
          <w:i/>
          <w:position w:val="-4"/>
          <w:sz w:val="15"/>
        </w:rPr>
        <w:t>t</w:t>
      </w:r>
      <w:r>
        <w:rPr>
          <w:i/>
          <w:spacing w:val="16"/>
          <w:position w:val="-4"/>
          <w:sz w:val="15"/>
        </w:rPr>
        <w:t xml:space="preserve"> </w:t>
      </w:r>
      <w:r>
        <w:t>have</w:t>
      </w:r>
      <w:r>
        <w:rPr>
          <w:spacing w:val="-5"/>
        </w:rPr>
        <w:t xml:space="preserve"> </w:t>
      </w:r>
      <w:r>
        <w:t>been</w:t>
      </w:r>
      <w:r>
        <w:rPr>
          <w:spacing w:val="-6"/>
        </w:rPr>
        <w:t xml:space="preserve"> </w:t>
      </w:r>
      <w:r>
        <w:t>investigated,</w:t>
      </w:r>
      <w:r>
        <w:rPr>
          <w:spacing w:val="-5"/>
        </w:rPr>
        <w:t xml:space="preserve"> </w:t>
      </w:r>
      <w:r>
        <w:t>and</w:t>
      </w:r>
      <w:r>
        <w:rPr>
          <w:spacing w:val="-6"/>
        </w:rPr>
        <w:t xml:space="preserve"> </w:t>
      </w:r>
      <w:r>
        <w:t>the</w:t>
      </w:r>
      <w:r>
        <w:rPr>
          <w:spacing w:val="-5"/>
        </w:rPr>
        <w:t xml:space="preserve"> </w:t>
      </w:r>
      <w:r>
        <w:t>configuration</w:t>
      </w:r>
      <w:r>
        <w:rPr>
          <w:spacing w:val="-5"/>
        </w:rPr>
        <w:t xml:space="preserve"> </w:t>
      </w:r>
      <w:r>
        <w:t>of</w:t>
      </w:r>
      <w:r>
        <w:rPr>
          <w:spacing w:val="-6"/>
        </w:rPr>
        <w:t xml:space="preserve"> </w:t>
      </w:r>
      <w:r>
        <w:t>single</w:t>
      </w:r>
      <w:r>
        <w:rPr>
          <w:spacing w:val="-5"/>
        </w:rPr>
        <w:t xml:space="preserve"> </w:t>
      </w:r>
      <w:r>
        <w:t>tunnel</w:t>
      </w:r>
      <w:r>
        <w:rPr>
          <w:spacing w:val="-6"/>
        </w:rPr>
        <w:t xml:space="preserve"> </w:t>
      </w:r>
      <w:r>
        <w:t>may</w:t>
      </w:r>
      <w:r>
        <w:rPr>
          <w:spacing w:val="-5"/>
        </w:rPr>
        <w:t xml:space="preserve"> </w:t>
      </w:r>
      <w:r>
        <w:t>be</w:t>
      </w:r>
      <w:r>
        <w:rPr>
          <w:spacing w:val="-6"/>
        </w:rPr>
        <w:t xml:space="preserve"> </w:t>
      </w:r>
      <w:r>
        <w:t>viewed</w:t>
      </w:r>
      <w:r>
        <w:rPr>
          <w:spacing w:val="-5"/>
        </w:rPr>
        <w:t xml:space="preserve"> </w:t>
      </w:r>
      <w:r>
        <w:t>as</w:t>
      </w:r>
      <w:r>
        <w:rPr>
          <w:spacing w:val="-6"/>
        </w:rPr>
        <w:t xml:space="preserve"> </w:t>
      </w:r>
      <w:r>
        <w:t>the</w:t>
      </w:r>
      <w:r>
        <w:rPr>
          <w:spacing w:val="-5"/>
        </w:rPr>
        <w:t xml:space="preserve"> </w:t>
      </w:r>
      <w:r>
        <w:t>limiting</w:t>
      </w:r>
      <w:r>
        <w:rPr>
          <w:spacing w:val="-6"/>
        </w:rPr>
        <w:t xml:space="preserve"> </w:t>
      </w:r>
      <w:r>
        <w:t>case</w:t>
      </w:r>
      <w:r>
        <w:rPr>
          <w:spacing w:val="-5"/>
        </w:rPr>
        <w:t xml:space="preserve"> </w:t>
      </w:r>
      <w:r>
        <w:rPr>
          <w:i/>
        </w:rPr>
        <w:t>d</w:t>
      </w:r>
      <w:r>
        <w:rPr>
          <w:rFonts w:ascii="Georgia" w:hAnsi="Georgia"/>
          <w:vertAlign w:val="subscript"/>
        </w:rPr>
        <w:t>1</w:t>
      </w:r>
      <w:r>
        <w:rPr>
          <w:rFonts w:ascii="Georgia" w:hAnsi="Georgia"/>
        </w:rPr>
        <w:t>/2</w:t>
      </w:r>
      <w:r>
        <w:rPr>
          <w:i/>
        </w:rPr>
        <w:t>R</w:t>
      </w:r>
      <w:r>
        <w:rPr>
          <w:i/>
          <w:position w:val="-4"/>
          <w:sz w:val="15"/>
        </w:rPr>
        <w:t>t</w:t>
      </w:r>
      <w:r>
        <w:rPr>
          <w:i/>
          <w:spacing w:val="9"/>
          <w:w w:val="155"/>
          <w:position w:val="-4"/>
          <w:sz w:val="15"/>
        </w:rPr>
        <w:t xml:space="preserve"> </w:t>
      </w:r>
      <w:r>
        <w:rPr>
          <w:i/>
          <w:w w:val="155"/>
        </w:rPr>
        <w:t>»</w:t>
      </w:r>
      <w:r>
        <w:rPr>
          <w:i/>
          <w:spacing w:val="-21"/>
          <w:w w:val="155"/>
        </w:rPr>
        <w:t xml:space="preserve"> </w:t>
      </w:r>
      <w:r>
        <w:rPr>
          <w:rFonts w:ascii="Georgia" w:hAnsi="Georgia"/>
          <w:spacing w:val="-5"/>
        </w:rPr>
        <w:t>1</w:t>
      </w:r>
      <w:r>
        <w:rPr>
          <w:spacing w:val="-5"/>
        </w:rPr>
        <w:t>.</w:t>
      </w:r>
    </w:p>
    <w:p w14:paraId="624D993D" w14:textId="77777777" w:rsidR="00663413" w:rsidRDefault="00663413">
      <w:pPr>
        <w:spacing w:line="223" w:lineRule="auto"/>
        <w:jc w:val="both"/>
        <w:sectPr w:rsidR="00663413">
          <w:headerReference w:type="default" r:id="rId11"/>
          <w:footerReference w:type="default" r:id="rId12"/>
          <w:type w:val="continuous"/>
          <w:pgSz w:w="10890" w:h="14860"/>
          <w:pgMar w:top="980" w:right="660" w:bottom="840" w:left="660" w:header="673" w:footer="642" w:gutter="0"/>
          <w:pgNumType w:start="13"/>
          <w:cols w:space="720"/>
        </w:sectPr>
      </w:pPr>
    </w:p>
    <w:p w14:paraId="55FCA68E" w14:textId="77777777" w:rsidR="00663413" w:rsidRDefault="006C14B1">
      <w:pPr>
        <w:pStyle w:val="Corpodetexto"/>
        <w:spacing w:before="114" w:line="230" w:lineRule="auto"/>
        <w:ind w:left="116" w:right="114"/>
        <w:jc w:val="both"/>
      </w:pPr>
      <w:r>
        <w:lastRenderedPageBreak/>
        <w:t>It is recalled that in the latter configuration, the convergence far from the tunnel face that is obtained from an elastic analysis</w:t>
      </w:r>
      <w:r>
        <w:rPr>
          <w:spacing w:val="-2"/>
        </w:rPr>
        <w:t xml:space="preserve"> </w:t>
      </w:r>
      <w:r>
        <w:t>reads</w:t>
      </w:r>
      <w:r>
        <w:rPr>
          <w:spacing w:val="-2"/>
        </w:rPr>
        <w:t xml:space="preserve"> </w:t>
      </w:r>
      <w:r>
        <w:rPr>
          <w:i/>
        </w:rPr>
        <w:t>U</w:t>
      </w:r>
      <w:r>
        <w:rPr>
          <w:i/>
          <w:spacing w:val="28"/>
        </w:rPr>
        <w:t xml:space="preserve"> </w:t>
      </w:r>
      <w:r>
        <w:rPr>
          <w:rFonts w:ascii="Georgia" w:hAnsi="Georgia"/>
        </w:rPr>
        <w:t xml:space="preserve">= </w:t>
      </w:r>
      <w:r>
        <w:rPr>
          <w:i/>
        </w:rPr>
        <w:t>σ</w:t>
      </w:r>
      <w:r>
        <w:rPr>
          <w:i/>
          <w:position w:val="-4"/>
          <w:sz w:val="15"/>
        </w:rPr>
        <w:t>u</w:t>
      </w:r>
      <w:r>
        <w:rPr>
          <w:rFonts w:ascii="Georgia" w:hAnsi="Georgia"/>
        </w:rPr>
        <w:t>(1</w:t>
      </w:r>
      <w:r>
        <w:rPr>
          <w:rFonts w:ascii="Georgia" w:hAnsi="Georgia"/>
          <w:spacing w:val="-9"/>
        </w:rPr>
        <w:t xml:space="preserve"> </w:t>
      </w:r>
      <w:r>
        <w:rPr>
          <w:rFonts w:ascii="Georgia" w:hAnsi="Georgia"/>
        </w:rPr>
        <w:t>+</w:t>
      </w:r>
      <w:r>
        <w:rPr>
          <w:rFonts w:ascii="Georgia" w:hAnsi="Georgia"/>
          <w:spacing w:val="-8"/>
        </w:rPr>
        <w:t xml:space="preserve"> </w:t>
      </w:r>
      <w:r>
        <w:rPr>
          <w:i/>
        </w:rPr>
        <w:t>v</w:t>
      </w:r>
      <w:r>
        <w:rPr>
          <w:rFonts w:ascii="Georgia" w:hAnsi="Georgia"/>
        </w:rPr>
        <w:t>)/</w:t>
      </w:r>
      <w:r>
        <w:rPr>
          <w:i/>
        </w:rPr>
        <w:t>E</w:t>
      </w:r>
      <w:r>
        <w:t>.</w:t>
      </w:r>
      <w:r>
        <w:rPr>
          <w:spacing w:val="-2"/>
        </w:rPr>
        <w:t xml:space="preserve"> </w:t>
      </w:r>
      <w:r>
        <w:t>As</w:t>
      </w:r>
      <w:r>
        <w:rPr>
          <w:spacing w:val="-2"/>
        </w:rPr>
        <w:t xml:space="preserve"> </w:t>
      </w:r>
      <w:r>
        <w:t>expected,</w:t>
      </w:r>
      <w:r>
        <w:rPr>
          <w:spacing w:val="-2"/>
        </w:rPr>
        <w:t xml:space="preserve"> </w:t>
      </w:r>
      <w:r>
        <w:t>this</w:t>
      </w:r>
      <w:r>
        <w:rPr>
          <w:spacing w:val="-2"/>
        </w:rPr>
        <w:t xml:space="preserve"> </w:t>
      </w:r>
      <w:r>
        <w:t>figure</w:t>
      </w:r>
      <w:r>
        <w:rPr>
          <w:spacing w:val="-2"/>
        </w:rPr>
        <w:t xml:space="preserve"> </w:t>
      </w:r>
      <w:r>
        <w:t>indicates</w:t>
      </w:r>
      <w:r>
        <w:rPr>
          <w:spacing w:val="-2"/>
        </w:rPr>
        <w:t xml:space="preserve"> </w:t>
      </w:r>
      <w:r>
        <w:t>that</w:t>
      </w:r>
      <w:r>
        <w:rPr>
          <w:spacing w:val="-2"/>
        </w:rPr>
        <w:t xml:space="preserve"> </w:t>
      </w:r>
      <w:r>
        <w:t>the</w:t>
      </w:r>
      <w:r>
        <w:rPr>
          <w:spacing w:val="-2"/>
        </w:rPr>
        <w:t xml:space="preserve"> </w:t>
      </w:r>
      <w:r>
        <w:t>closer</w:t>
      </w:r>
      <w:r>
        <w:rPr>
          <w:spacing w:val="-2"/>
        </w:rPr>
        <w:t xml:space="preserve"> </w:t>
      </w:r>
      <w:r>
        <w:t>the</w:t>
      </w:r>
      <w:r>
        <w:rPr>
          <w:spacing w:val="-2"/>
        </w:rPr>
        <w:t xml:space="preserve"> </w:t>
      </w:r>
      <w:r>
        <w:t>longitudinal</w:t>
      </w:r>
      <w:r>
        <w:rPr>
          <w:spacing w:val="-2"/>
        </w:rPr>
        <w:t xml:space="preserve"> </w:t>
      </w:r>
      <w:r>
        <w:t>tunnels,</w:t>
      </w:r>
      <w:r>
        <w:rPr>
          <w:spacing w:val="-2"/>
        </w:rPr>
        <w:t xml:space="preserve"> </w:t>
      </w:r>
      <w:r>
        <w:t>the</w:t>
      </w:r>
      <w:r>
        <w:rPr>
          <w:spacing w:val="-2"/>
        </w:rPr>
        <w:t xml:space="preserve"> </w:t>
      </w:r>
      <w:r>
        <w:t>greater the convergence at the roof.</w:t>
      </w:r>
    </w:p>
    <w:p w14:paraId="588E76EB" w14:textId="77777777" w:rsidR="00663413" w:rsidRDefault="006C14B1">
      <w:pPr>
        <w:pStyle w:val="Corpodetexto"/>
        <w:spacing w:before="172"/>
      </w:pPr>
      <w:r>
        <w:rPr>
          <w:noProof/>
        </w:rPr>
        <mc:AlternateContent>
          <mc:Choice Requires="wpg">
            <w:drawing>
              <wp:anchor distT="0" distB="0" distL="0" distR="0" simplePos="0" relativeHeight="487588352" behindDoc="1" locked="0" layoutInCell="1" allowOverlap="1" wp14:anchorId="7E6BE5FB" wp14:editId="0C62D0A3">
                <wp:simplePos x="0" y="0"/>
                <wp:positionH relativeFrom="page">
                  <wp:posOffset>1230725</wp:posOffset>
                </wp:positionH>
                <wp:positionV relativeFrom="paragraph">
                  <wp:posOffset>271098</wp:posOffset>
                </wp:positionV>
                <wp:extent cx="4457065" cy="2408555"/>
                <wp:effectExtent l="0" t="0" r="0" b="0"/>
                <wp:wrapTopAndBottom/>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457065" cy="2408555"/>
                          <a:chOff x="0" y="0"/>
                          <a:chExt cx="4457065" cy="2408555"/>
                        </a:xfrm>
                      </wpg:grpSpPr>
                      <wps:wsp>
                        <wps:cNvPr id="13" name="Graphic 13"/>
                        <wps:cNvSpPr/>
                        <wps:spPr>
                          <a:xfrm>
                            <a:off x="699741"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14" name="Graphic 14"/>
                        <wps:cNvSpPr/>
                        <wps:spPr>
                          <a:xfrm>
                            <a:off x="699741" y="2281665"/>
                            <a:ext cx="1270" cy="29209"/>
                          </a:xfrm>
                          <a:custGeom>
                            <a:avLst/>
                            <a:gdLst/>
                            <a:ahLst/>
                            <a:cxnLst/>
                            <a:rect l="l" t="t" r="r" b="b"/>
                            <a:pathLst>
                              <a:path h="29209">
                                <a:moveTo>
                                  <a:pt x="0" y="0"/>
                                </a:moveTo>
                                <a:lnTo>
                                  <a:pt x="0" y="28925"/>
                                </a:lnTo>
                              </a:path>
                            </a:pathLst>
                          </a:custGeom>
                          <a:ln w="6604">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5" name="Image 15"/>
                          <pic:cNvPicPr/>
                        </pic:nvPicPr>
                        <pic:blipFill>
                          <a:blip r:embed="rId13" cstate="print"/>
                          <a:stretch>
                            <a:fillRect/>
                          </a:stretch>
                        </pic:blipFill>
                        <pic:spPr>
                          <a:xfrm>
                            <a:off x="620189" y="2338616"/>
                            <a:ext cx="161096" cy="69391"/>
                          </a:xfrm>
                          <a:prstGeom prst="rect">
                            <a:avLst/>
                          </a:prstGeom>
                        </pic:spPr>
                      </pic:pic>
                      <wps:wsp>
                        <wps:cNvPr id="16" name="Graphic 16"/>
                        <wps:cNvSpPr/>
                        <wps:spPr>
                          <a:xfrm>
                            <a:off x="1292034"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17" name="Graphic 17"/>
                        <wps:cNvSpPr/>
                        <wps:spPr>
                          <a:xfrm>
                            <a:off x="1292034" y="2281665"/>
                            <a:ext cx="1270" cy="29209"/>
                          </a:xfrm>
                          <a:custGeom>
                            <a:avLst/>
                            <a:gdLst/>
                            <a:ahLst/>
                            <a:cxnLst/>
                            <a:rect l="l" t="t" r="r" b="b"/>
                            <a:pathLst>
                              <a:path h="29209">
                                <a:moveTo>
                                  <a:pt x="0" y="0"/>
                                </a:moveTo>
                                <a:lnTo>
                                  <a:pt x="0" y="28925"/>
                                </a:lnTo>
                              </a:path>
                            </a:pathLst>
                          </a:custGeom>
                          <a:ln w="6604">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8" name="Image 18"/>
                          <pic:cNvPicPr/>
                        </pic:nvPicPr>
                        <pic:blipFill>
                          <a:blip r:embed="rId14" cstate="print"/>
                          <a:stretch>
                            <a:fillRect/>
                          </a:stretch>
                        </pic:blipFill>
                        <pic:spPr>
                          <a:xfrm>
                            <a:off x="1212453" y="2339780"/>
                            <a:ext cx="164849" cy="68227"/>
                          </a:xfrm>
                          <a:prstGeom prst="rect">
                            <a:avLst/>
                          </a:prstGeom>
                        </pic:spPr>
                      </pic:pic>
                      <wps:wsp>
                        <wps:cNvPr id="19" name="Graphic 19"/>
                        <wps:cNvSpPr/>
                        <wps:spPr>
                          <a:xfrm>
                            <a:off x="1884295"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20" name="Graphic 20"/>
                        <wps:cNvSpPr/>
                        <wps:spPr>
                          <a:xfrm>
                            <a:off x="1884295" y="2281665"/>
                            <a:ext cx="1270" cy="29209"/>
                          </a:xfrm>
                          <a:custGeom>
                            <a:avLst/>
                            <a:gdLst/>
                            <a:ahLst/>
                            <a:cxnLst/>
                            <a:rect l="l" t="t" r="r" b="b"/>
                            <a:pathLst>
                              <a:path h="29209">
                                <a:moveTo>
                                  <a:pt x="0" y="0"/>
                                </a:moveTo>
                                <a:lnTo>
                                  <a:pt x="0" y="28925"/>
                                </a:lnTo>
                              </a:path>
                            </a:pathLst>
                          </a:custGeom>
                          <a:ln w="6604">
                            <a:solidFill>
                              <a:srgbClr val="000000"/>
                            </a:solidFill>
                            <a:prstDash val="solid"/>
                          </a:ln>
                        </wps:spPr>
                        <wps:bodyPr wrap="square" lIns="0" tIns="0" rIns="0" bIns="0" rtlCol="0">
                          <a:prstTxWarp prst="textNoShape">
                            <a:avLst/>
                          </a:prstTxWarp>
                          <a:noAutofit/>
                        </wps:bodyPr>
                      </wps:wsp>
                      <wps:wsp>
                        <wps:cNvPr id="21" name="Graphic 21"/>
                        <wps:cNvSpPr/>
                        <wps:spPr>
                          <a:xfrm>
                            <a:off x="1804749" y="2379858"/>
                            <a:ext cx="60960" cy="4445"/>
                          </a:xfrm>
                          <a:custGeom>
                            <a:avLst/>
                            <a:gdLst/>
                            <a:ahLst/>
                            <a:cxnLst/>
                            <a:rect l="l" t="t" r="r" b="b"/>
                            <a:pathLst>
                              <a:path w="60960" h="4445">
                                <a:moveTo>
                                  <a:pt x="60360" y="3995"/>
                                </a:moveTo>
                                <a:lnTo>
                                  <a:pt x="0" y="3995"/>
                                </a:lnTo>
                                <a:lnTo>
                                  <a:pt x="0" y="0"/>
                                </a:lnTo>
                                <a:lnTo>
                                  <a:pt x="60360" y="0"/>
                                </a:lnTo>
                                <a:lnTo>
                                  <a:pt x="60360" y="3995"/>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22" name="Image 22"/>
                          <pic:cNvPicPr/>
                        </pic:nvPicPr>
                        <pic:blipFill>
                          <a:blip r:embed="rId15" cstate="print"/>
                          <a:stretch>
                            <a:fillRect/>
                          </a:stretch>
                        </pic:blipFill>
                        <pic:spPr>
                          <a:xfrm>
                            <a:off x="1884269" y="2338616"/>
                            <a:ext cx="81575" cy="69391"/>
                          </a:xfrm>
                          <a:prstGeom prst="rect">
                            <a:avLst/>
                          </a:prstGeom>
                        </pic:spPr>
                      </pic:pic>
                      <wps:wsp>
                        <wps:cNvPr id="23" name="Graphic 23"/>
                        <wps:cNvSpPr/>
                        <wps:spPr>
                          <a:xfrm>
                            <a:off x="2476596"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24" name="Graphic 24"/>
                        <wps:cNvSpPr/>
                        <wps:spPr>
                          <a:xfrm>
                            <a:off x="2476596" y="2281665"/>
                            <a:ext cx="1270" cy="29209"/>
                          </a:xfrm>
                          <a:custGeom>
                            <a:avLst/>
                            <a:gdLst/>
                            <a:ahLst/>
                            <a:cxnLst/>
                            <a:rect l="l" t="t" r="r" b="b"/>
                            <a:pathLst>
                              <a:path h="29209">
                                <a:moveTo>
                                  <a:pt x="0" y="0"/>
                                </a:moveTo>
                                <a:lnTo>
                                  <a:pt x="0" y="28925"/>
                                </a:lnTo>
                              </a:path>
                            </a:pathLst>
                          </a:custGeom>
                          <a:ln w="6604">
                            <a:solidFill>
                              <a:srgbClr val="000000"/>
                            </a:solidFill>
                            <a:prstDash val="solid"/>
                          </a:ln>
                        </wps:spPr>
                        <wps:bodyPr wrap="square" lIns="0" tIns="0" rIns="0" bIns="0" rtlCol="0">
                          <a:prstTxWarp prst="textNoShape">
                            <a:avLst/>
                          </a:prstTxWarp>
                          <a:noAutofit/>
                        </wps:bodyPr>
                      </wps:wsp>
                      <wps:wsp>
                        <wps:cNvPr id="25" name="Graphic 25"/>
                        <wps:cNvSpPr/>
                        <wps:spPr>
                          <a:xfrm>
                            <a:off x="2397012" y="2379858"/>
                            <a:ext cx="60960" cy="4445"/>
                          </a:xfrm>
                          <a:custGeom>
                            <a:avLst/>
                            <a:gdLst/>
                            <a:ahLst/>
                            <a:cxnLst/>
                            <a:rect l="l" t="t" r="r" b="b"/>
                            <a:pathLst>
                              <a:path w="60960" h="4445">
                                <a:moveTo>
                                  <a:pt x="60360" y="3995"/>
                                </a:moveTo>
                                <a:lnTo>
                                  <a:pt x="0" y="3995"/>
                                </a:lnTo>
                                <a:lnTo>
                                  <a:pt x="0" y="0"/>
                                </a:lnTo>
                                <a:lnTo>
                                  <a:pt x="60360" y="0"/>
                                </a:lnTo>
                                <a:lnTo>
                                  <a:pt x="60360" y="3995"/>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26" name="Image 26"/>
                          <pic:cNvPicPr/>
                        </pic:nvPicPr>
                        <pic:blipFill>
                          <a:blip r:embed="rId16" cstate="print"/>
                          <a:stretch>
                            <a:fillRect/>
                          </a:stretch>
                        </pic:blipFill>
                        <pic:spPr>
                          <a:xfrm>
                            <a:off x="2476532" y="2339780"/>
                            <a:ext cx="85328" cy="68227"/>
                          </a:xfrm>
                          <a:prstGeom prst="rect">
                            <a:avLst/>
                          </a:prstGeom>
                        </pic:spPr>
                      </pic:pic>
                      <wps:wsp>
                        <wps:cNvPr id="27" name="Graphic 27"/>
                        <wps:cNvSpPr/>
                        <wps:spPr>
                          <a:xfrm>
                            <a:off x="3068857"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28" name="Graphic 28"/>
                        <wps:cNvSpPr/>
                        <wps:spPr>
                          <a:xfrm>
                            <a:off x="3068857" y="2281665"/>
                            <a:ext cx="1270" cy="29209"/>
                          </a:xfrm>
                          <a:custGeom>
                            <a:avLst/>
                            <a:gdLst/>
                            <a:ahLst/>
                            <a:cxnLst/>
                            <a:rect l="l" t="t" r="r" b="b"/>
                            <a:pathLst>
                              <a:path h="29209">
                                <a:moveTo>
                                  <a:pt x="0" y="0"/>
                                </a:moveTo>
                                <a:lnTo>
                                  <a:pt x="0" y="28925"/>
                                </a:lnTo>
                              </a:path>
                            </a:pathLst>
                          </a:custGeom>
                          <a:ln w="6604">
                            <a:solidFill>
                              <a:srgbClr val="000000"/>
                            </a:solidFill>
                            <a:prstDash val="solid"/>
                          </a:ln>
                        </wps:spPr>
                        <wps:bodyPr wrap="square" lIns="0" tIns="0" rIns="0" bIns="0" rtlCol="0">
                          <a:prstTxWarp prst="textNoShape">
                            <a:avLst/>
                          </a:prstTxWarp>
                          <a:noAutofit/>
                        </wps:bodyPr>
                      </wps:wsp>
                      <wps:wsp>
                        <wps:cNvPr id="29" name="Graphic 29"/>
                        <wps:cNvSpPr/>
                        <wps:spPr>
                          <a:xfrm>
                            <a:off x="3013970" y="2338627"/>
                            <a:ext cx="111760" cy="69850"/>
                          </a:xfrm>
                          <a:custGeom>
                            <a:avLst/>
                            <a:gdLst/>
                            <a:ahLst/>
                            <a:cxnLst/>
                            <a:rect l="l" t="t" r="r" b="b"/>
                            <a:pathLst>
                              <a:path w="111760" h="69850">
                                <a:moveTo>
                                  <a:pt x="60363" y="41236"/>
                                </a:moveTo>
                                <a:lnTo>
                                  <a:pt x="0" y="41236"/>
                                </a:lnTo>
                                <a:lnTo>
                                  <a:pt x="0" y="45237"/>
                                </a:lnTo>
                                <a:lnTo>
                                  <a:pt x="60363" y="45237"/>
                                </a:lnTo>
                                <a:lnTo>
                                  <a:pt x="60363" y="41236"/>
                                </a:lnTo>
                                <a:close/>
                              </a:path>
                              <a:path w="111760" h="69850">
                                <a:moveTo>
                                  <a:pt x="111760" y="635"/>
                                </a:moveTo>
                                <a:lnTo>
                                  <a:pt x="110858" y="0"/>
                                </a:lnTo>
                                <a:lnTo>
                                  <a:pt x="109448" y="2057"/>
                                </a:lnTo>
                                <a:lnTo>
                                  <a:pt x="108407" y="2565"/>
                                </a:lnTo>
                                <a:lnTo>
                                  <a:pt x="85712" y="2565"/>
                                </a:lnTo>
                                <a:lnTo>
                                  <a:pt x="75006" y="25984"/>
                                </a:lnTo>
                                <a:lnTo>
                                  <a:pt x="74866" y="26111"/>
                                </a:lnTo>
                                <a:lnTo>
                                  <a:pt x="74866" y="27012"/>
                                </a:lnTo>
                                <a:lnTo>
                                  <a:pt x="75260" y="27279"/>
                                </a:lnTo>
                                <a:lnTo>
                                  <a:pt x="79260" y="27279"/>
                                </a:lnTo>
                                <a:lnTo>
                                  <a:pt x="83121" y="27927"/>
                                </a:lnTo>
                                <a:lnTo>
                                  <a:pt x="103759" y="48844"/>
                                </a:lnTo>
                                <a:lnTo>
                                  <a:pt x="103759" y="58293"/>
                                </a:lnTo>
                                <a:lnTo>
                                  <a:pt x="97701" y="65646"/>
                                </a:lnTo>
                                <a:lnTo>
                                  <a:pt x="88023" y="65646"/>
                                </a:lnTo>
                                <a:lnTo>
                                  <a:pt x="86347" y="64998"/>
                                </a:lnTo>
                                <a:lnTo>
                                  <a:pt x="83515" y="62801"/>
                                </a:lnTo>
                                <a:lnTo>
                                  <a:pt x="80289" y="60617"/>
                                </a:lnTo>
                                <a:lnTo>
                                  <a:pt x="77965" y="59588"/>
                                </a:lnTo>
                                <a:lnTo>
                                  <a:pt x="73075" y="59588"/>
                                </a:lnTo>
                                <a:lnTo>
                                  <a:pt x="71653" y="60744"/>
                                </a:lnTo>
                                <a:lnTo>
                                  <a:pt x="71653" y="66929"/>
                                </a:lnTo>
                                <a:lnTo>
                                  <a:pt x="76288" y="69380"/>
                                </a:lnTo>
                                <a:lnTo>
                                  <a:pt x="92036" y="69380"/>
                                </a:lnTo>
                                <a:lnTo>
                                  <a:pt x="99123" y="66675"/>
                                </a:lnTo>
                                <a:lnTo>
                                  <a:pt x="100126" y="65646"/>
                                </a:lnTo>
                                <a:lnTo>
                                  <a:pt x="104025" y="61645"/>
                                </a:lnTo>
                                <a:lnTo>
                                  <a:pt x="108661" y="57264"/>
                                </a:lnTo>
                                <a:lnTo>
                                  <a:pt x="110731" y="51549"/>
                                </a:lnTo>
                                <a:lnTo>
                                  <a:pt x="110617" y="36690"/>
                                </a:lnTo>
                                <a:lnTo>
                                  <a:pt x="108800" y="32435"/>
                                </a:lnTo>
                                <a:lnTo>
                                  <a:pt x="103898" y="27406"/>
                                </a:lnTo>
                                <a:lnTo>
                                  <a:pt x="99517" y="23114"/>
                                </a:lnTo>
                                <a:lnTo>
                                  <a:pt x="93967" y="20789"/>
                                </a:lnTo>
                                <a:lnTo>
                                  <a:pt x="82219" y="18719"/>
                                </a:lnTo>
                                <a:lnTo>
                                  <a:pt x="86347" y="10350"/>
                                </a:lnTo>
                                <a:lnTo>
                                  <a:pt x="107378" y="10350"/>
                                </a:lnTo>
                                <a:lnTo>
                                  <a:pt x="107772" y="10096"/>
                                </a:lnTo>
                                <a:lnTo>
                                  <a:pt x="108026" y="9436"/>
                                </a:lnTo>
                                <a:lnTo>
                                  <a:pt x="111760" y="635"/>
                                </a:lnTo>
                                <a:close/>
                              </a:path>
                            </a:pathLst>
                          </a:custGeom>
                          <a:solidFill>
                            <a:srgbClr val="000000"/>
                          </a:solidFill>
                        </wps:spPr>
                        <wps:bodyPr wrap="square" lIns="0" tIns="0" rIns="0" bIns="0" rtlCol="0">
                          <a:prstTxWarp prst="textNoShape">
                            <a:avLst/>
                          </a:prstTxWarp>
                          <a:noAutofit/>
                        </wps:bodyPr>
                      </wps:wsp>
                      <wps:wsp>
                        <wps:cNvPr id="30" name="Graphic 30"/>
                        <wps:cNvSpPr/>
                        <wps:spPr>
                          <a:xfrm>
                            <a:off x="3661125"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31" name="Graphic 31"/>
                        <wps:cNvSpPr/>
                        <wps:spPr>
                          <a:xfrm>
                            <a:off x="3661125" y="2281665"/>
                            <a:ext cx="1270" cy="29209"/>
                          </a:xfrm>
                          <a:custGeom>
                            <a:avLst/>
                            <a:gdLst/>
                            <a:ahLst/>
                            <a:cxnLst/>
                            <a:rect l="l" t="t" r="r" b="b"/>
                            <a:pathLst>
                              <a:path h="29209">
                                <a:moveTo>
                                  <a:pt x="0" y="0"/>
                                </a:moveTo>
                                <a:lnTo>
                                  <a:pt x="0" y="28925"/>
                                </a:lnTo>
                              </a:path>
                            </a:pathLst>
                          </a:custGeom>
                          <a:ln w="6604">
                            <a:solidFill>
                              <a:srgbClr val="000000"/>
                            </a:solidFill>
                            <a:prstDash val="solid"/>
                          </a:ln>
                        </wps:spPr>
                        <wps:bodyPr wrap="square" lIns="0" tIns="0" rIns="0" bIns="0" rtlCol="0">
                          <a:prstTxWarp prst="textNoShape">
                            <a:avLst/>
                          </a:prstTxWarp>
                          <a:noAutofit/>
                        </wps:bodyPr>
                      </wps:wsp>
                      <wps:wsp>
                        <wps:cNvPr id="32" name="Graphic 32"/>
                        <wps:cNvSpPr/>
                        <wps:spPr>
                          <a:xfrm>
                            <a:off x="3638779" y="2339780"/>
                            <a:ext cx="45085" cy="68580"/>
                          </a:xfrm>
                          <a:custGeom>
                            <a:avLst/>
                            <a:gdLst/>
                            <a:ahLst/>
                            <a:cxnLst/>
                            <a:rect l="l" t="t" r="r" b="b"/>
                            <a:pathLst>
                              <a:path w="45085" h="68580">
                                <a:moveTo>
                                  <a:pt x="27340" y="68227"/>
                                </a:moveTo>
                                <a:lnTo>
                                  <a:pt x="16633" y="68227"/>
                                </a:lnTo>
                                <a:lnTo>
                                  <a:pt x="11606" y="65775"/>
                                </a:lnTo>
                                <a:lnTo>
                                  <a:pt x="0" y="33597"/>
                                </a:lnTo>
                                <a:lnTo>
                                  <a:pt x="674" y="25010"/>
                                </a:lnTo>
                                <a:lnTo>
                                  <a:pt x="17277" y="0"/>
                                </a:lnTo>
                                <a:lnTo>
                                  <a:pt x="22701" y="0"/>
                                </a:lnTo>
                                <a:lnTo>
                                  <a:pt x="31622" y="2498"/>
                                </a:lnTo>
                                <a:lnTo>
                                  <a:pt x="22437" y="2575"/>
                                </a:lnTo>
                                <a:lnTo>
                                  <a:pt x="16820" y="4637"/>
                                </a:lnTo>
                                <a:lnTo>
                                  <a:pt x="12790" y="10723"/>
                                </a:lnTo>
                                <a:lnTo>
                                  <a:pt x="10360" y="20684"/>
                                </a:lnTo>
                                <a:lnTo>
                                  <a:pt x="9542" y="34497"/>
                                </a:lnTo>
                                <a:lnTo>
                                  <a:pt x="10340" y="48044"/>
                                </a:lnTo>
                                <a:lnTo>
                                  <a:pt x="12729" y="57773"/>
                                </a:lnTo>
                                <a:lnTo>
                                  <a:pt x="16723" y="63677"/>
                                </a:lnTo>
                                <a:lnTo>
                                  <a:pt x="22313" y="65652"/>
                                </a:lnTo>
                                <a:lnTo>
                                  <a:pt x="32531" y="65652"/>
                                </a:lnTo>
                                <a:lnTo>
                                  <a:pt x="31600" y="66551"/>
                                </a:lnTo>
                                <a:lnTo>
                                  <a:pt x="27340" y="68227"/>
                                </a:lnTo>
                                <a:close/>
                              </a:path>
                              <a:path w="45085" h="68580">
                                <a:moveTo>
                                  <a:pt x="32531" y="65652"/>
                                </a:moveTo>
                                <a:lnTo>
                                  <a:pt x="22313" y="65652"/>
                                </a:lnTo>
                                <a:lnTo>
                                  <a:pt x="27918" y="63675"/>
                                </a:lnTo>
                                <a:lnTo>
                                  <a:pt x="31952" y="57773"/>
                                </a:lnTo>
                                <a:lnTo>
                                  <a:pt x="34389" y="47991"/>
                                </a:lnTo>
                                <a:lnTo>
                                  <a:pt x="35200" y="34497"/>
                                </a:lnTo>
                                <a:lnTo>
                                  <a:pt x="35160" y="33597"/>
                                </a:lnTo>
                                <a:lnTo>
                                  <a:pt x="34373" y="20684"/>
                                </a:lnTo>
                                <a:lnTo>
                                  <a:pt x="31917" y="10723"/>
                                </a:lnTo>
                                <a:lnTo>
                                  <a:pt x="27915" y="4637"/>
                                </a:lnTo>
                                <a:lnTo>
                                  <a:pt x="22437" y="2575"/>
                                </a:lnTo>
                                <a:lnTo>
                                  <a:pt x="31699" y="2575"/>
                                </a:lnTo>
                                <a:lnTo>
                                  <a:pt x="38548" y="9514"/>
                                </a:lnTo>
                                <a:lnTo>
                                  <a:pt x="43032" y="20334"/>
                                </a:lnTo>
                                <a:lnTo>
                                  <a:pt x="44552" y="33597"/>
                                </a:lnTo>
                                <a:lnTo>
                                  <a:pt x="44606" y="34497"/>
                                </a:lnTo>
                                <a:lnTo>
                                  <a:pt x="43953" y="43002"/>
                                </a:lnTo>
                                <a:lnTo>
                                  <a:pt x="42046" y="51085"/>
                                </a:lnTo>
                                <a:lnTo>
                                  <a:pt x="39075" y="57952"/>
                                </a:lnTo>
                                <a:lnTo>
                                  <a:pt x="35207" y="63068"/>
                                </a:lnTo>
                                <a:lnTo>
                                  <a:pt x="32531" y="65652"/>
                                </a:lnTo>
                                <a:close/>
                              </a:path>
                            </a:pathLst>
                          </a:custGeom>
                          <a:solidFill>
                            <a:srgbClr val="000000"/>
                          </a:solidFill>
                        </wps:spPr>
                        <wps:bodyPr wrap="square" lIns="0" tIns="0" rIns="0" bIns="0" rtlCol="0">
                          <a:prstTxWarp prst="textNoShape">
                            <a:avLst/>
                          </a:prstTxWarp>
                          <a:noAutofit/>
                        </wps:bodyPr>
                      </wps:wsp>
                      <wps:wsp>
                        <wps:cNvPr id="33" name="Graphic 33"/>
                        <wps:cNvSpPr/>
                        <wps:spPr>
                          <a:xfrm>
                            <a:off x="4253386"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34" name="Graphic 34"/>
                        <wps:cNvSpPr/>
                        <wps:spPr>
                          <a:xfrm>
                            <a:off x="4253386" y="2281665"/>
                            <a:ext cx="1270" cy="29209"/>
                          </a:xfrm>
                          <a:custGeom>
                            <a:avLst/>
                            <a:gdLst/>
                            <a:ahLst/>
                            <a:cxnLst/>
                            <a:rect l="l" t="t" r="r" b="b"/>
                            <a:pathLst>
                              <a:path h="29209">
                                <a:moveTo>
                                  <a:pt x="0" y="0"/>
                                </a:moveTo>
                                <a:lnTo>
                                  <a:pt x="0" y="28925"/>
                                </a:lnTo>
                              </a:path>
                            </a:pathLst>
                          </a:custGeom>
                          <a:ln w="6604">
                            <a:solidFill>
                              <a:srgbClr val="000000"/>
                            </a:solidFill>
                            <a:prstDash val="solid"/>
                          </a:ln>
                        </wps:spPr>
                        <wps:bodyPr wrap="square" lIns="0" tIns="0" rIns="0" bIns="0" rtlCol="0">
                          <a:prstTxWarp prst="textNoShape">
                            <a:avLst/>
                          </a:prstTxWarp>
                          <a:noAutofit/>
                        </wps:bodyPr>
                      </wps:wsp>
                      <wps:wsp>
                        <wps:cNvPr id="35" name="Graphic 35"/>
                        <wps:cNvSpPr/>
                        <wps:spPr>
                          <a:xfrm>
                            <a:off x="4231842" y="2338616"/>
                            <a:ext cx="40640" cy="69850"/>
                          </a:xfrm>
                          <a:custGeom>
                            <a:avLst/>
                            <a:gdLst/>
                            <a:ahLst/>
                            <a:cxnLst/>
                            <a:rect l="l" t="t" r="r" b="b"/>
                            <a:pathLst>
                              <a:path w="40640" h="69850">
                                <a:moveTo>
                                  <a:pt x="28479" y="65652"/>
                                </a:moveTo>
                                <a:lnTo>
                                  <a:pt x="26061" y="65652"/>
                                </a:lnTo>
                                <a:lnTo>
                                  <a:pt x="32120" y="58296"/>
                                </a:lnTo>
                                <a:lnTo>
                                  <a:pt x="32120" y="48853"/>
                                </a:lnTo>
                                <a:lnTo>
                                  <a:pt x="7611" y="27282"/>
                                </a:lnTo>
                                <a:lnTo>
                                  <a:pt x="3615" y="27282"/>
                                </a:lnTo>
                                <a:lnTo>
                                  <a:pt x="3227" y="27018"/>
                                </a:lnTo>
                                <a:lnTo>
                                  <a:pt x="3227" y="26118"/>
                                </a:lnTo>
                                <a:lnTo>
                                  <a:pt x="3359" y="25986"/>
                                </a:lnTo>
                                <a:lnTo>
                                  <a:pt x="14058" y="2575"/>
                                </a:lnTo>
                                <a:lnTo>
                                  <a:pt x="36759" y="2575"/>
                                </a:lnTo>
                                <a:lnTo>
                                  <a:pt x="37791" y="2063"/>
                                </a:lnTo>
                                <a:lnTo>
                                  <a:pt x="39211" y="0"/>
                                </a:lnTo>
                                <a:lnTo>
                                  <a:pt x="40119" y="643"/>
                                </a:lnTo>
                                <a:lnTo>
                                  <a:pt x="36115" y="10095"/>
                                </a:lnTo>
                                <a:lnTo>
                                  <a:pt x="35727" y="10351"/>
                                </a:lnTo>
                                <a:lnTo>
                                  <a:pt x="14710" y="10351"/>
                                </a:lnTo>
                                <a:lnTo>
                                  <a:pt x="10582" y="18730"/>
                                </a:lnTo>
                                <a:lnTo>
                                  <a:pt x="39087" y="51560"/>
                                </a:lnTo>
                                <a:lnTo>
                                  <a:pt x="37023" y="57264"/>
                                </a:lnTo>
                                <a:lnTo>
                                  <a:pt x="32376" y="61656"/>
                                </a:lnTo>
                                <a:lnTo>
                                  <a:pt x="28479" y="65652"/>
                                </a:lnTo>
                                <a:close/>
                              </a:path>
                              <a:path w="40640" h="69850">
                                <a:moveTo>
                                  <a:pt x="20381" y="69391"/>
                                </a:moveTo>
                                <a:lnTo>
                                  <a:pt x="4647" y="69391"/>
                                </a:lnTo>
                                <a:lnTo>
                                  <a:pt x="0" y="66939"/>
                                </a:lnTo>
                                <a:lnTo>
                                  <a:pt x="0" y="60748"/>
                                </a:lnTo>
                                <a:lnTo>
                                  <a:pt x="1419" y="59592"/>
                                </a:lnTo>
                                <a:lnTo>
                                  <a:pt x="6323" y="59592"/>
                                </a:lnTo>
                                <a:lnTo>
                                  <a:pt x="8642" y="60624"/>
                                </a:lnTo>
                                <a:lnTo>
                                  <a:pt x="11870" y="62812"/>
                                </a:lnTo>
                                <a:lnTo>
                                  <a:pt x="14710" y="65008"/>
                                </a:lnTo>
                                <a:lnTo>
                                  <a:pt x="16386" y="65652"/>
                                </a:lnTo>
                                <a:lnTo>
                                  <a:pt x="28479" y="65652"/>
                                </a:lnTo>
                                <a:lnTo>
                                  <a:pt x="27472" y="66683"/>
                                </a:lnTo>
                                <a:lnTo>
                                  <a:pt x="20381" y="69391"/>
                                </a:lnTo>
                                <a:close/>
                              </a:path>
                            </a:pathLst>
                          </a:custGeom>
                          <a:solidFill>
                            <a:srgbClr val="000000"/>
                          </a:solidFill>
                        </wps:spPr>
                        <wps:bodyPr wrap="square" lIns="0" tIns="0" rIns="0" bIns="0" rtlCol="0">
                          <a:prstTxWarp prst="textNoShape">
                            <a:avLst/>
                          </a:prstTxWarp>
                          <a:noAutofit/>
                        </wps:bodyPr>
                      </wps:wsp>
                      <wps:wsp>
                        <wps:cNvPr id="36" name="Graphic 36"/>
                        <wps:cNvSpPr/>
                        <wps:spPr>
                          <a:xfrm>
                            <a:off x="344388"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37" name="Graphic 37"/>
                        <wps:cNvSpPr/>
                        <wps:spPr>
                          <a:xfrm>
                            <a:off x="344388"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38" name="Graphic 38"/>
                        <wps:cNvSpPr/>
                        <wps:spPr>
                          <a:xfrm>
                            <a:off x="462826"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39" name="Graphic 39"/>
                        <wps:cNvSpPr/>
                        <wps:spPr>
                          <a:xfrm>
                            <a:off x="462826"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40" name="Graphic 40"/>
                        <wps:cNvSpPr/>
                        <wps:spPr>
                          <a:xfrm>
                            <a:off x="581263"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41" name="Graphic 41"/>
                        <wps:cNvSpPr/>
                        <wps:spPr>
                          <a:xfrm>
                            <a:off x="581263"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42" name="Graphic 42"/>
                        <wps:cNvSpPr/>
                        <wps:spPr>
                          <a:xfrm>
                            <a:off x="818211"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43" name="Graphic 43"/>
                        <wps:cNvSpPr/>
                        <wps:spPr>
                          <a:xfrm>
                            <a:off x="818211"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44" name="Graphic 44"/>
                        <wps:cNvSpPr/>
                        <wps:spPr>
                          <a:xfrm>
                            <a:off x="936649"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45" name="Graphic 45"/>
                        <wps:cNvSpPr/>
                        <wps:spPr>
                          <a:xfrm>
                            <a:off x="936649"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46" name="Graphic 46"/>
                        <wps:cNvSpPr/>
                        <wps:spPr>
                          <a:xfrm>
                            <a:off x="1055119"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47" name="Graphic 47"/>
                        <wps:cNvSpPr/>
                        <wps:spPr>
                          <a:xfrm>
                            <a:off x="1055119"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48" name="Graphic 48"/>
                        <wps:cNvSpPr/>
                        <wps:spPr>
                          <a:xfrm>
                            <a:off x="1173564"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49" name="Graphic 49"/>
                        <wps:cNvSpPr/>
                        <wps:spPr>
                          <a:xfrm>
                            <a:off x="1173564"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50" name="Graphic 50"/>
                        <wps:cNvSpPr/>
                        <wps:spPr>
                          <a:xfrm>
                            <a:off x="1410472"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51" name="Graphic 51"/>
                        <wps:cNvSpPr/>
                        <wps:spPr>
                          <a:xfrm>
                            <a:off x="1410472"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52" name="Graphic 52"/>
                        <wps:cNvSpPr/>
                        <wps:spPr>
                          <a:xfrm>
                            <a:off x="1528942"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53" name="Graphic 53"/>
                        <wps:cNvSpPr/>
                        <wps:spPr>
                          <a:xfrm>
                            <a:off x="1528942"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54" name="Graphic 54"/>
                        <wps:cNvSpPr/>
                        <wps:spPr>
                          <a:xfrm>
                            <a:off x="1647388"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55" name="Graphic 55"/>
                        <wps:cNvSpPr/>
                        <wps:spPr>
                          <a:xfrm>
                            <a:off x="1647388"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56" name="Graphic 56"/>
                        <wps:cNvSpPr/>
                        <wps:spPr>
                          <a:xfrm>
                            <a:off x="1765825"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57" name="Graphic 57"/>
                        <wps:cNvSpPr/>
                        <wps:spPr>
                          <a:xfrm>
                            <a:off x="1765825"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58" name="Graphic 58"/>
                        <wps:cNvSpPr/>
                        <wps:spPr>
                          <a:xfrm>
                            <a:off x="2002773"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59" name="Graphic 59"/>
                        <wps:cNvSpPr/>
                        <wps:spPr>
                          <a:xfrm>
                            <a:off x="2002773"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60" name="Graphic 60"/>
                        <wps:cNvSpPr/>
                        <wps:spPr>
                          <a:xfrm>
                            <a:off x="2121211"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61" name="Graphic 61"/>
                        <wps:cNvSpPr/>
                        <wps:spPr>
                          <a:xfrm>
                            <a:off x="2121211"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62" name="Graphic 62"/>
                        <wps:cNvSpPr/>
                        <wps:spPr>
                          <a:xfrm>
                            <a:off x="2239648"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63" name="Graphic 63"/>
                        <wps:cNvSpPr/>
                        <wps:spPr>
                          <a:xfrm>
                            <a:off x="2239648"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64" name="Graphic 64"/>
                        <wps:cNvSpPr/>
                        <wps:spPr>
                          <a:xfrm>
                            <a:off x="2358118"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65" name="Graphic 65"/>
                        <wps:cNvSpPr/>
                        <wps:spPr>
                          <a:xfrm>
                            <a:off x="2358118"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66" name="Graphic 66"/>
                        <wps:cNvSpPr/>
                        <wps:spPr>
                          <a:xfrm>
                            <a:off x="2595034"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67" name="Graphic 67"/>
                        <wps:cNvSpPr/>
                        <wps:spPr>
                          <a:xfrm>
                            <a:off x="2595034"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68" name="Graphic 68"/>
                        <wps:cNvSpPr/>
                        <wps:spPr>
                          <a:xfrm>
                            <a:off x="2713471"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69" name="Graphic 69"/>
                        <wps:cNvSpPr/>
                        <wps:spPr>
                          <a:xfrm>
                            <a:off x="2713471"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70" name="Graphic 70"/>
                        <wps:cNvSpPr/>
                        <wps:spPr>
                          <a:xfrm>
                            <a:off x="2831949"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71" name="Graphic 71"/>
                        <wps:cNvSpPr/>
                        <wps:spPr>
                          <a:xfrm>
                            <a:off x="2831949"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72" name="Graphic 72"/>
                        <wps:cNvSpPr/>
                        <wps:spPr>
                          <a:xfrm>
                            <a:off x="2950419"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73" name="Graphic 73"/>
                        <wps:cNvSpPr/>
                        <wps:spPr>
                          <a:xfrm>
                            <a:off x="2950419"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74" name="Graphic 74"/>
                        <wps:cNvSpPr/>
                        <wps:spPr>
                          <a:xfrm>
                            <a:off x="3187294"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75" name="Graphic 75"/>
                        <wps:cNvSpPr/>
                        <wps:spPr>
                          <a:xfrm>
                            <a:off x="3187294"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76" name="Graphic 76"/>
                        <wps:cNvSpPr/>
                        <wps:spPr>
                          <a:xfrm>
                            <a:off x="3305773"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77" name="Graphic 77"/>
                        <wps:cNvSpPr/>
                        <wps:spPr>
                          <a:xfrm>
                            <a:off x="3305773"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78" name="Graphic 78"/>
                        <wps:cNvSpPr/>
                        <wps:spPr>
                          <a:xfrm>
                            <a:off x="3424242"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79" name="Graphic 79"/>
                        <wps:cNvSpPr/>
                        <wps:spPr>
                          <a:xfrm>
                            <a:off x="3424242"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80" name="Graphic 80"/>
                        <wps:cNvSpPr/>
                        <wps:spPr>
                          <a:xfrm>
                            <a:off x="3542680"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81" name="Graphic 81"/>
                        <wps:cNvSpPr/>
                        <wps:spPr>
                          <a:xfrm>
                            <a:off x="3542680"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82" name="Graphic 82"/>
                        <wps:cNvSpPr/>
                        <wps:spPr>
                          <a:xfrm>
                            <a:off x="3779563"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83" name="Graphic 83"/>
                        <wps:cNvSpPr/>
                        <wps:spPr>
                          <a:xfrm>
                            <a:off x="3779563"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84" name="Graphic 84"/>
                        <wps:cNvSpPr/>
                        <wps:spPr>
                          <a:xfrm>
                            <a:off x="3898066"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85" name="Graphic 85"/>
                        <wps:cNvSpPr/>
                        <wps:spPr>
                          <a:xfrm>
                            <a:off x="3898066"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86" name="Graphic 86"/>
                        <wps:cNvSpPr/>
                        <wps:spPr>
                          <a:xfrm>
                            <a:off x="4016503"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87" name="Graphic 87"/>
                        <wps:cNvSpPr/>
                        <wps:spPr>
                          <a:xfrm>
                            <a:off x="4016503"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88" name="Graphic 88"/>
                        <wps:cNvSpPr/>
                        <wps:spPr>
                          <a:xfrm>
                            <a:off x="4134948"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89" name="Graphic 89"/>
                        <wps:cNvSpPr/>
                        <wps:spPr>
                          <a:xfrm>
                            <a:off x="4134948"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90" name="Graphic 90"/>
                        <wps:cNvSpPr/>
                        <wps:spPr>
                          <a:xfrm>
                            <a:off x="4371889" y="33308"/>
                            <a:ext cx="1270" cy="2248535"/>
                          </a:xfrm>
                          <a:custGeom>
                            <a:avLst/>
                            <a:gdLst/>
                            <a:ahLst/>
                            <a:cxnLst/>
                            <a:rect l="l" t="t" r="r" b="b"/>
                            <a:pathLst>
                              <a:path h="2248535">
                                <a:moveTo>
                                  <a:pt x="0" y="2248356"/>
                                </a:moveTo>
                                <a:lnTo>
                                  <a:pt x="0" y="0"/>
                                </a:lnTo>
                              </a:path>
                            </a:pathLst>
                          </a:custGeom>
                          <a:ln w="6604">
                            <a:solidFill>
                              <a:srgbClr val="AFAFAF"/>
                            </a:solidFill>
                            <a:prstDash val="solid"/>
                          </a:ln>
                        </wps:spPr>
                        <wps:bodyPr wrap="square" lIns="0" tIns="0" rIns="0" bIns="0" rtlCol="0">
                          <a:prstTxWarp prst="textNoShape">
                            <a:avLst/>
                          </a:prstTxWarp>
                          <a:noAutofit/>
                        </wps:bodyPr>
                      </wps:wsp>
                      <wps:wsp>
                        <wps:cNvPr id="91" name="Graphic 91"/>
                        <wps:cNvSpPr/>
                        <wps:spPr>
                          <a:xfrm>
                            <a:off x="4371889" y="2281665"/>
                            <a:ext cx="1270" cy="17145"/>
                          </a:xfrm>
                          <a:custGeom>
                            <a:avLst/>
                            <a:gdLst/>
                            <a:ahLst/>
                            <a:cxnLst/>
                            <a:rect l="l" t="t" r="r" b="b"/>
                            <a:pathLst>
                              <a:path h="17145">
                                <a:moveTo>
                                  <a:pt x="0" y="0"/>
                                </a:moveTo>
                                <a:lnTo>
                                  <a:pt x="0" y="16543"/>
                                </a:lnTo>
                              </a:path>
                            </a:pathLst>
                          </a:custGeom>
                          <a:ln w="4953">
                            <a:solidFill>
                              <a:srgbClr val="000000"/>
                            </a:solidFill>
                            <a:prstDash val="solid"/>
                          </a:ln>
                        </wps:spPr>
                        <wps:bodyPr wrap="square" lIns="0" tIns="0" rIns="0" bIns="0" rtlCol="0">
                          <a:prstTxWarp prst="textNoShape">
                            <a:avLst/>
                          </a:prstTxWarp>
                          <a:noAutofit/>
                        </wps:bodyPr>
                      </wps:wsp>
                      <wps:wsp>
                        <wps:cNvPr id="92" name="Graphic 92"/>
                        <wps:cNvSpPr/>
                        <wps:spPr>
                          <a:xfrm>
                            <a:off x="304885" y="2281665"/>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93" name="Graphic 93"/>
                        <wps:cNvSpPr/>
                        <wps:spPr>
                          <a:xfrm>
                            <a:off x="275992" y="2281665"/>
                            <a:ext cx="29209" cy="1270"/>
                          </a:xfrm>
                          <a:custGeom>
                            <a:avLst/>
                            <a:gdLst/>
                            <a:ahLst/>
                            <a:cxnLst/>
                            <a:rect l="l" t="t" r="r" b="b"/>
                            <a:pathLst>
                              <a:path w="29209">
                                <a:moveTo>
                                  <a:pt x="28892" y="0"/>
                                </a:moveTo>
                                <a:lnTo>
                                  <a:pt x="0" y="0"/>
                                </a:lnTo>
                              </a:path>
                            </a:pathLst>
                          </a:custGeom>
                          <a:ln w="6617">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94" name="Image 94"/>
                          <pic:cNvPicPr/>
                        </pic:nvPicPr>
                        <pic:blipFill>
                          <a:blip r:embed="rId17" cstate="print"/>
                          <a:stretch>
                            <a:fillRect/>
                          </a:stretch>
                        </pic:blipFill>
                        <pic:spPr>
                          <a:xfrm>
                            <a:off x="123370" y="2248356"/>
                            <a:ext cx="121320" cy="68235"/>
                          </a:xfrm>
                          <a:prstGeom prst="rect">
                            <a:avLst/>
                          </a:prstGeom>
                        </pic:spPr>
                      </pic:pic>
                      <wps:wsp>
                        <wps:cNvPr id="95" name="Graphic 95"/>
                        <wps:cNvSpPr/>
                        <wps:spPr>
                          <a:xfrm>
                            <a:off x="304885" y="2031860"/>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96" name="Graphic 96"/>
                        <wps:cNvSpPr/>
                        <wps:spPr>
                          <a:xfrm>
                            <a:off x="275992" y="2031860"/>
                            <a:ext cx="29209" cy="1270"/>
                          </a:xfrm>
                          <a:custGeom>
                            <a:avLst/>
                            <a:gdLst/>
                            <a:ahLst/>
                            <a:cxnLst/>
                            <a:rect l="l" t="t" r="r" b="b"/>
                            <a:pathLst>
                              <a:path w="29209">
                                <a:moveTo>
                                  <a:pt x="28892" y="0"/>
                                </a:moveTo>
                                <a:lnTo>
                                  <a:pt x="0" y="0"/>
                                </a:lnTo>
                              </a:path>
                            </a:pathLst>
                          </a:custGeom>
                          <a:ln w="6617">
                            <a:solidFill>
                              <a:srgbClr val="000000"/>
                            </a:solidFill>
                            <a:prstDash val="solid"/>
                          </a:ln>
                        </wps:spPr>
                        <wps:bodyPr wrap="square" lIns="0" tIns="0" rIns="0" bIns="0" rtlCol="0">
                          <a:prstTxWarp prst="textNoShape">
                            <a:avLst/>
                          </a:prstTxWarp>
                          <a:noAutofit/>
                        </wps:bodyPr>
                      </wps:wsp>
                      <wps:wsp>
                        <wps:cNvPr id="97" name="Graphic 97"/>
                        <wps:cNvSpPr/>
                        <wps:spPr>
                          <a:xfrm>
                            <a:off x="123361" y="1998521"/>
                            <a:ext cx="113664" cy="68580"/>
                          </a:xfrm>
                          <a:custGeom>
                            <a:avLst/>
                            <a:gdLst/>
                            <a:ahLst/>
                            <a:cxnLst/>
                            <a:rect l="l" t="t" r="r" b="b"/>
                            <a:pathLst>
                              <a:path w="113664" h="68580">
                                <a:moveTo>
                                  <a:pt x="44640" y="34531"/>
                                </a:moveTo>
                                <a:lnTo>
                                  <a:pt x="44589" y="33629"/>
                                </a:lnTo>
                                <a:lnTo>
                                  <a:pt x="43065" y="20358"/>
                                </a:lnTo>
                                <a:lnTo>
                                  <a:pt x="38582" y="9525"/>
                                </a:lnTo>
                                <a:lnTo>
                                  <a:pt x="35242" y="6146"/>
                                </a:lnTo>
                                <a:lnTo>
                                  <a:pt x="35242" y="34531"/>
                                </a:lnTo>
                                <a:lnTo>
                                  <a:pt x="34429" y="48018"/>
                                </a:lnTo>
                                <a:lnTo>
                                  <a:pt x="31991" y="57797"/>
                                </a:lnTo>
                                <a:lnTo>
                                  <a:pt x="27952" y="63703"/>
                                </a:lnTo>
                                <a:lnTo>
                                  <a:pt x="22352" y="65684"/>
                                </a:lnTo>
                                <a:lnTo>
                                  <a:pt x="16764" y="63715"/>
                                </a:lnTo>
                                <a:lnTo>
                                  <a:pt x="12763" y="57797"/>
                                </a:lnTo>
                                <a:lnTo>
                                  <a:pt x="10375" y="48069"/>
                                </a:lnTo>
                                <a:lnTo>
                                  <a:pt x="9575" y="34531"/>
                                </a:lnTo>
                                <a:lnTo>
                                  <a:pt x="10401" y="20701"/>
                                </a:lnTo>
                                <a:lnTo>
                                  <a:pt x="12827" y="10744"/>
                                </a:lnTo>
                                <a:lnTo>
                                  <a:pt x="16865" y="4673"/>
                                </a:lnTo>
                                <a:lnTo>
                                  <a:pt x="22479" y="2616"/>
                                </a:lnTo>
                                <a:lnTo>
                                  <a:pt x="27965" y="4673"/>
                                </a:lnTo>
                                <a:lnTo>
                                  <a:pt x="31965" y="10744"/>
                                </a:lnTo>
                                <a:lnTo>
                                  <a:pt x="34417" y="20701"/>
                                </a:lnTo>
                                <a:lnTo>
                                  <a:pt x="35204" y="33629"/>
                                </a:lnTo>
                                <a:lnTo>
                                  <a:pt x="35242" y="34531"/>
                                </a:lnTo>
                                <a:lnTo>
                                  <a:pt x="35242" y="6146"/>
                                </a:lnTo>
                                <a:lnTo>
                                  <a:pt x="31762" y="2616"/>
                                </a:lnTo>
                                <a:lnTo>
                                  <a:pt x="22733" y="0"/>
                                </a:lnTo>
                                <a:lnTo>
                                  <a:pt x="17322" y="0"/>
                                </a:lnTo>
                                <a:lnTo>
                                  <a:pt x="13195" y="1714"/>
                                </a:lnTo>
                                <a:lnTo>
                                  <a:pt x="0" y="33629"/>
                                </a:lnTo>
                                <a:lnTo>
                                  <a:pt x="609" y="41732"/>
                                </a:lnTo>
                                <a:lnTo>
                                  <a:pt x="16675" y="68262"/>
                                </a:lnTo>
                                <a:lnTo>
                                  <a:pt x="27381" y="68262"/>
                                </a:lnTo>
                                <a:lnTo>
                                  <a:pt x="43992" y="43027"/>
                                </a:lnTo>
                                <a:lnTo>
                                  <a:pt x="44640" y="34531"/>
                                </a:lnTo>
                                <a:close/>
                              </a:path>
                              <a:path w="113664" h="68580">
                                <a:moveTo>
                                  <a:pt x="66014" y="58686"/>
                                </a:moveTo>
                                <a:lnTo>
                                  <a:pt x="63690" y="56362"/>
                                </a:lnTo>
                                <a:lnTo>
                                  <a:pt x="57886" y="56362"/>
                                </a:lnTo>
                                <a:lnTo>
                                  <a:pt x="55562" y="58686"/>
                                </a:lnTo>
                                <a:lnTo>
                                  <a:pt x="55562" y="64528"/>
                                </a:lnTo>
                                <a:lnTo>
                                  <a:pt x="57886" y="66840"/>
                                </a:lnTo>
                                <a:lnTo>
                                  <a:pt x="63690" y="66840"/>
                                </a:lnTo>
                                <a:lnTo>
                                  <a:pt x="66014" y="64528"/>
                                </a:lnTo>
                                <a:lnTo>
                                  <a:pt x="66014" y="58686"/>
                                </a:lnTo>
                                <a:close/>
                              </a:path>
                              <a:path w="113664" h="68580">
                                <a:moveTo>
                                  <a:pt x="113220" y="65417"/>
                                </a:moveTo>
                                <a:lnTo>
                                  <a:pt x="105473" y="65303"/>
                                </a:lnTo>
                                <a:lnTo>
                                  <a:pt x="103936" y="64262"/>
                                </a:lnTo>
                                <a:lnTo>
                                  <a:pt x="103936" y="8153"/>
                                </a:lnTo>
                                <a:lnTo>
                                  <a:pt x="103936" y="127"/>
                                </a:lnTo>
                                <a:lnTo>
                                  <a:pt x="103162" y="0"/>
                                </a:lnTo>
                                <a:lnTo>
                                  <a:pt x="85356" y="8940"/>
                                </a:lnTo>
                                <a:lnTo>
                                  <a:pt x="85356" y="10350"/>
                                </a:lnTo>
                                <a:lnTo>
                                  <a:pt x="86512" y="9829"/>
                                </a:lnTo>
                                <a:lnTo>
                                  <a:pt x="88061" y="9321"/>
                                </a:lnTo>
                                <a:lnTo>
                                  <a:pt x="89738" y="8547"/>
                                </a:lnTo>
                                <a:lnTo>
                                  <a:pt x="91414" y="8153"/>
                                </a:lnTo>
                                <a:lnTo>
                                  <a:pt x="94513" y="8153"/>
                                </a:lnTo>
                                <a:lnTo>
                                  <a:pt x="95427" y="9702"/>
                                </a:lnTo>
                                <a:lnTo>
                                  <a:pt x="95427" y="60883"/>
                                </a:lnTo>
                                <a:lnTo>
                                  <a:pt x="86004" y="65417"/>
                                </a:lnTo>
                                <a:lnTo>
                                  <a:pt x="86004" y="66840"/>
                                </a:lnTo>
                                <a:lnTo>
                                  <a:pt x="113220" y="66840"/>
                                </a:lnTo>
                                <a:lnTo>
                                  <a:pt x="113220" y="65417"/>
                                </a:lnTo>
                                <a:close/>
                              </a:path>
                            </a:pathLst>
                          </a:custGeom>
                          <a:solidFill>
                            <a:srgbClr val="000000"/>
                          </a:solidFill>
                        </wps:spPr>
                        <wps:bodyPr wrap="square" lIns="0" tIns="0" rIns="0" bIns="0" rtlCol="0">
                          <a:prstTxWarp prst="textNoShape">
                            <a:avLst/>
                          </a:prstTxWarp>
                          <a:noAutofit/>
                        </wps:bodyPr>
                      </wps:wsp>
                      <wps:wsp>
                        <wps:cNvPr id="98" name="Graphic 98"/>
                        <wps:cNvSpPr/>
                        <wps:spPr>
                          <a:xfrm>
                            <a:off x="304885" y="1782015"/>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99" name="Graphic 99"/>
                        <wps:cNvSpPr/>
                        <wps:spPr>
                          <a:xfrm>
                            <a:off x="275992" y="1782015"/>
                            <a:ext cx="29209" cy="1270"/>
                          </a:xfrm>
                          <a:custGeom>
                            <a:avLst/>
                            <a:gdLst/>
                            <a:ahLst/>
                            <a:cxnLst/>
                            <a:rect l="l" t="t" r="r" b="b"/>
                            <a:pathLst>
                              <a:path w="29209">
                                <a:moveTo>
                                  <a:pt x="28892" y="0"/>
                                </a:moveTo>
                                <a:lnTo>
                                  <a:pt x="0" y="0"/>
                                </a:lnTo>
                              </a:path>
                            </a:pathLst>
                          </a:custGeom>
                          <a:ln w="6617">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00" name="Image 100"/>
                          <pic:cNvPicPr/>
                        </pic:nvPicPr>
                        <pic:blipFill>
                          <a:blip r:embed="rId18" cstate="print"/>
                          <a:stretch>
                            <a:fillRect/>
                          </a:stretch>
                        </pic:blipFill>
                        <pic:spPr>
                          <a:xfrm>
                            <a:off x="123370" y="1748706"/>
                            <a:ext cx="121216" cy="68260"/>
                          </a:xfrm>
                          <a:prstGeom prst="rect">
                            <a:avLst/>
                          </a:prstGeom>
                        </pic:spPr>
                      </pic:pic>
                      <wps:wsp>
                        <wps:cNvPr id="101" name="Graphic 101"/>
                        <wps:cNvSpPr/>
                        <wps:spPr>
                          <a:xfrm>
                            <a:off x="304885" y="1532202"/>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02" name="Graphic 102"/>
                        <wps:cNvSpPr/>
                        <wps:spPr>
                          <a:xfrm>
                            <a:off x="275992" y="1532202"/>
                            <a:ext cx="29209" cy="1270"/>
                          </a:xfrm>
                          <a:custGeom>
                            <a:avLst/>
                            <a:gdLst/>
                            <a:ahLst/>
                            <a:cxnLst/>
                            <a:rect l="l" t="t" r="r" b="b"/>
                            <a:pathLst>
                              <a:path w="29209">
                                <a:moveTo>
                                  <a:pt x="28892" y="0"/>
                                </a:moveTo>
                                <a:lnTo>
                                  <a:pt x="0" y="0"/>
                                </a:lnTo>
                              </a:path>
                            </a:pathLst>
                          </a:custGeom>
                          <a:ln w="6617">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03" name="Image 103"/>
                          <pic:cNvPicPr/>
                        </pic:nvPicPr>
                        <pic:blipFill>
                          <a:blip r:embed="rId19" cstate="print"/>
                          <a:stretch>
                            <a:fillRect/>
                          </a:stretch>
                        </pic:blipFill>
                        <pic:spPr>
                          <a:xfrm>
                            <a:off x="123370" y="1498893"/>
                            <a:ext cx="116956" cy="68235"/>
                          </a:xfrm>
                          <a:prstGeom prst="rect">
                            <a:avLst/>
                          </a:prstGeom>
                        </pic:spPr>
                      </pic:pic>
                      <wps:wsp>
                        <wps:cNvPr id="104" name="Graphic 104"/>
                        <wps:cNvSpPr/>
                        <wps:spPr>
                          <a:xfrm>
                            <a:off x="304885" y="1282397"/>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05" name="Graphic 105"/>
                        <wps:cNvSpPr/>
                        <wps:spPr>
                          <a:xfrm>
                            <a:off x="275992" y="1282397"/>
                            <a:ext cx="29209" cy="1270"/>
                          </a:xfrm>
                          <a:custGeom>
                            <a:avLst/>
                            <a:gdLst/>
                            <a:ahLst/>
                            <a:cxnLst/>
                            <a:rect l="l" t="t" r="r" b="b"/>
                            <a:pathLst>
                              <a:path w="29209">
                                <a:moveTo>
                                  <a:pt x="28892" y="0"/>
                                </a:moveTo>
                                <a:lnTo>
                                  <a:pt x="0" y="0"/>
                                </a:lnTo>
                              </a:path>
                            </a:pathLst>
                          </a:custGeom>
                          <a:ln w="6617">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06" name="Image 106"/>
                          <pic:cNvPicPr/>
                        </pic:nvPicPr>
                        <pic:blipFill>
                          <a:blip r:embed="rId20" cstate="print"/>
                          <a:stretch>
                            <a:fillRect/>
                          </a:stretch>
                        </pic:blipFill>
                        <pic:spPr>
                          <a:xfrm>
                            <a:off x="123370" y="1249088"/>
                            <a:ext cx="120952" cy="68227"/>
                          </a:xfrm>
                          <a:prstGeom prst="rect">
                            <a:avLst/>
                          </a:prstGeom>
                        </pic:spPr>
                      </pic:pic>
                      <wps:wsp>
                        <wps:cNvPr id="107" name="Graphic 107"/>
                        <wps:cNvSpPr/>
                        <wps:spPr>
                          <a:xfrm>
                            <a:off x="304885" y="1032584"/>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08" name="Graphic 108"/>
                        <wps:cNvSpPr/>
                        <wps:spPr>
                          <a:xfrm>
                            <a:off x="275992" y="1032584"/>
                            <a:ext cx="29209" cy="1270"/>
                          </a:xfrm>
                          <a:custGeom>
                            <a:avLst/>
                            <a:gdLst/>
                            <a:ahLst/>
                            <a:cxnLst/>
                            <a:rect l="l" t="t" r="r" b="b"/>
                            <a:pathLst>
                              <a:path w="29209">
                                <a:moveTo>
                                  <a:pt x="28892" y="0"/>
                                </a:moveTo>
                                <a:lnTo>
                                  <a:pt x="0" y="0"/>
                                </a:lnTo>
                              </a:path>
                            </a:pathLst>
                          </a:custGeom>
                          <a:ln w="6617">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09" name="Image 109"/>
                          <pic:cNvPicPr/>
                        </pic:nvPicPr>
                        <pic:blipFill>
                          <a:blip r:embed="rId21" cstate="print"/>
                          <a:stretch>
                            <a:fillRect/>
                          </a:stretch>
                        </pic:blipFill>
                        <pic:spPr>
                          <a:xfrm>
                            <a:off x="123370" y="998112"/>
                            <a:ext cx="117600" cy="69391"/>
                          </a:xfrm>
                          <a:prstGeom prst="rect">
                            <a:avLst/>
                          </a:prstGeom>
                        </pic:spPr>
                      </pic:pic>
                      <wps:wsp>
                        <wps:cNvPr id="110" name="Graphic 110"/>
                        <wps:cNvSpPr/>
                        <wps:spPr>
                          <a:xfrm>
                            <a:off x="304885" y="782772"/>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11" name="Graphic 111"/>
                        <wps:cNvSpPr/>
                        <wps:spPr>
                          <a:xfrm>
                            <a:off x="275992" y="782772"/>
                            <a:ext cx="29209" cy="1270"/>
                          </a:xfrm>
                          <a:custGeom>
                            <a:avLst/>
                            <a:gdLst/>
                            <a:ahLst/>
                            <a:cxnLst/>
                            <a:rect l="l" t="t" r="r" b="b"/>
                            <a:pathLst>
                              <a:path w="29209">
                                <a:moveTo>
                                  <a:pt x="28892" y="0"/>
                                </a:moveTo>
                                <a:lnTo>
                                  <a:pt x="0" y="0"/>
                                </a:lnTo>
                              </a:path>
                            </a:pathLst>
                          </a:custGeom>
                          <a:ln w="6617">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12" name="Image 112"/>
                          <pic:cNvPicPr/>
                        </pic:nvPicPr>
                        <pic:blipFill>
                          <a:blip r:embed="rId22" cstate="print"/>
                          <a:stretch>
                            <a:fillRect/>
                          </a:stretch>
                        </pic:blipFill>
                        <pic:spPr>
                          <a:xfrm>
                            <a:off x="123370" y="748687"/>
                            <a:ext cx="120564" cy="69011"/>
                          </a:xfrm>
                          <a:prstGeom prst="rect">
                            <a:avLst/>
                          </a:prstGeom>
                        </pic:spPr>
                      </pic:pic>
                      <wps:wsp>
                        <wps:cNvPr id="113" name="Graphic 113"/>
                        <wps:cNvSpPr/>
                        <wps:spPr>
                          <a:xfrm>
                            <a:off x="304885" y="532934"/>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14" name="Graphic 114"/>
                        <wps:cNvSpPr/>
                        <wps:spPr>
                          <a:xfrm>
                            <a:off x="275992" y="532934"/>
                            <a:ext cx="29209" cy="1270"/>
                          </a:xfrm>
                          <a:custGeom>
                            <a:avLst/>
                            <a:gdLst/>
                            <a:ahLst/>
                            <a:cxnLst/>
                            <a:rect l="l" t="t" r="r" b="b"/>
                            <a:pathLst>
                              <a:path w="29209">
                                <a:moveTo>
                                  <a:pt x="28892" y="0"/>
                                </a:moveTo>
                                <a:lnTo>
                                  <a:pt x="0" y="0"/>
                                </a:lnTo>
                              </a:path>
                            </a:pathLst>
                          </a:custGeom>
                          <a:ln w="6617">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15" name="Image 115"/>
                          <pic:cNvPicPr/>
                        </pic:nvPicPr>
                        <pic:blipFill>
                          <a:blip r:embed="rId23" cstate="print"/>
                          <a:stretch>
                            <a:fillRect/>
                          </a:stretch>
                        </pic:blipFill>
                        <pic:spPr>
                          <a:xfrm>
                            <a:off x="123370" y="499617"/>
                            <a:ext cx="118632" cy="68268"/>
                          </a:xfrm>
                          <a:prstGeom prst="rect">
                            <a:avLst/>
                          </a:prstGeom>
                        </pic:spPr>
                      </pic:pic>
                      <wps:wsp>
                        <wps:cNvPr id="116" name="Graphic 116"/>
                        <wps:cNvSpPr/>
                        <wps:spPr>
                          <a:xfrm>
                            <a:off x="304885" y="283121"/>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17" name="Graphic 117"/>
                        <wps:cNvSpPr/>
                        <wps:spPr>
                          <a:xfrm>
                            <a:off x="275992" y="283121"/>
                            <a:ext cx="29209" cy="1270"/>
                          </a:xfrm>
                          <a:custGeom>
                            <a:avLst/>
                            <a:gdLst/>
                            <a:ahLst/>
                            <a:cxnLst/>
                            <a:rect l="l" t="t" r="r" b="b"/>
                            <a:pathLst>
                              <a:path w="29209">
                                <a:moveTo>
                                  <a:pt x="28892" y="0"/>
                                </a:moveTo>
                                <a:lnTo>
                                  <a:pt x="0" y="0"/>
                                </a:lnTo>
                              </a:path>
                            </a:pathLst>
                          </a:custGeom>
                          <a:ln w="6617">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18" name="Image 118"/>
                          <pic:cNvPicPr/>
                        </pic:nvPicPr>
                        <pic:blipFill>
                          <a:blip r:embed="rId24" cstate="print"/>
                          <a:stretch>
                            <a:fillRect/>
                          </a:stretch>
                        </pic:blipFill>
                        <pic:spPr>
                          <a:xfrm>
                            <a:off x="123370" y="249812"/>
                            <a:ext cx="118244" cy="68260"/>
                          </a:xfrm>
                          <a:prstGeom prst="rect">
                            <a:avLst/>
                          </a:prstGeom>
                        </pic:spPr>
                      </pic:pic>
                      <wps:wsp>
                        <wps:cNvPr id="119" name="Graphic 119"/>
                        <wps:cNvSpPr/>
                        <wps:spPr>
                          <a:xfrm>
                            <a:off x="304885" y="33308"/>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20" name="Graphic 120"/>
                        <wps:cNvSpPr/>
                        <wps:spPr>
                          <a:xfrm>
                            <a:off x="275992" y="33308"/>
                            <a:ext cx="29209" cy="1270"/>
                          </a:xfrm>
                          <a:custGeom>
                            <a:avLst/>
                            <a:gdLst/>
                            <a:ahLst/>
                            <a:cxnLst/>
                            <a:rect l="l" t="t" r="r" b="b"/>
                            <a:pathLst>
                              <a:path w="29209">
                                <a:moveTo>
                                  <a:pt x="28892" y="0"/>
                                </a:moveTo>
                                <a:lnTo>
                                  <a:pt x="0" y="0"/>
                                </a:lnTo>
                              </a:path>
                            </a:pathLst>
                          </a:custGeom>
                          <a:ln w="6617">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21" name="Image 121"/>
                          <pic:cNvPicPr/>
                        </pic:nvPicPr>
                        <pic:blipFill>
                          <a:blip r:embed="rId25" cstate="print"/>
                          <a:stretch>
                            <a:fillRect/>
                          </a:stretch>
                        </pic:blipFill>
                        <pic:spPr>
                          <a:xfrm>
                            <a:off x="123370" y="0"/>
                            <a:ext cx="119664" cy="69003"/>
                          </a:xfrm>
                          <a:prstGeom prst="rect">
                            <a:avLst/>
                          </a:prstGeom>
                        </pic:spPr>
                      </pic:pic>
                      <wps:wsp>
                        <wps:cNvPr id="122" name="Graphic 122"/>
                        <wps:cNvSpPr/>
                        <wps:spPr>
                          <a:xfrm>
                            <a:off x="304885" y="2231656"/>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23" name="Graphic 123"/>
                        <wps:cNvSpPr/>
                        <wps:spPr>
                          <a:xfrm>
                            <a:off x="288374" y="2231656"/>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24" name="Graphic 124"/>
                        <wps:cNvSpPr/>
                        <wps:spPr>
                          <a:xfrm>
                            <a:off x="304885" y="2181705"/>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25" name="Graphic 125"/>
                        <wps:cNvSpPr/>
                        <wps:spPr>
                          <a:xfrm>
                            <a:off x="288374" y="2181705"/>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26" name="Graphic 126"/>
                        <wps:cNvSpPr/>
                        <wps:spPr>
                          <a:xfrm>
                            <a:off x="304885" y="2131754"/>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27" name="Graphic 127"/>
                        <wps:cNvSpPr/>
                        <wps:spPr>
                          <a:xfrm>
                            <a:off x="288374" y="2131754"/>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28" name="Graphic 128"/>
                        <wps:cNvSpPr/>
                        <wps:spPr>
                          <a:xfrm>
                            <a:off x="304885" y="2081811"/>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29" name="Graphic 129"/>
                        <wps:cNvSpPr/>
                        <wps:spPr>
                          <a:xfrm>
                            <a:off x="288374" y="2081811"/>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30" name="Graphic 130"/>
                        <wps:cNvSpPr/>
                        <wps:spPr>
                          <a:xfrm>
                            <a:off x="304885" y="1981843"/>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31" name="Graphic 131"/>
                        <wps:cNvSpPr/>
                        <wps:spPr>
                          <a:xfrm>
                            <a:off x="288374" y="1981843"/>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32" name="Graphic 132"/>
                        <wps:cNvSpPr/>
                        <wps:spPr>
                          <a:xfrm>
                            <a:off x="304885" y="1931892"/>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33" name="Graphic 133"/>
                        <wps:cNvSpPr/>
                        <wps:spPr>
                          <a:xfrm>
                            <a:off x="288374" y="1931892"/>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34" name="Graphic 134"/>
                        <wps:cNvSpPr/>
                        <wps:spPr>
                          <a:xfrm>
                            <a:off x="304885" y="1881950"/>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35" name="Graphic 135"/>
                        <wps:cNvSpPr/>
                        <wps:spPr>
                          <a:xfrm>
                            <a:off x="288374" y="1881950"/>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36" name="Graphic 136"/>
                        <wps:cNvSpPr/>
                        <wps:spPr>
                          <a:xfrm>
                            <a:off x="304885" y="1831999"/>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37" name="Graphic 137"/>
                        <wps:cNvSpPr/>
                        <wps:spPr>
                          <a:xfrm>
                            <a:off x="288374" y="1831999"/>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38" name="Graphic 138"/>
                        <wps:cNvSpPr/>
                        <wps:spPr>
                          <a:xfrm>
                            <a:off x="304885" y="1732031"/>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39" name="Graphic 139"/>
                        <wps:cNvSpPr/>
                        <wps:spPr>
                          <a:xfrm>
                            <a:off x="288374" y="1732031"/>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40" name="Graphic 140"/>
                        <wps:cNvSpPr/>
                        <wps:spPr>
                          <a:xfrm>
                            <a:off x="304885" y="1682088"/>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41" name="Graphic 141"/>
                        <wps:cNvSpPr/>
                        <wps:spPr>
                          <a:xfrm>
                            <a:off x="288374" y="1682088"/>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42" name="Graphic 142"/>
                        <wps:cNvSpPr/>
                        <wps:spPr>
                          <a:xfrm>
                            <a:off x="304885" y="1632137"/>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43" name="Graphic 143"/>
                        <wps:cNvSpPr/>
                        <wps:spPr>
                          <a:xfrm>
                            <a:off x="288374" y="1632137"/>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44" name="Graphic 144"/>
                        <wps:cNvSpPr/>
                        <wps:spPr>
                          <a:xfrm>
                            <a:off x="304885" y="1582153"/>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45" name="Graphic 145"/>
                        <wps:cNvSpPr/>
                        <wps:spPr>
                          <a:xfrm>
                            <a:off x="288374" y="1582153"/>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46" name="Graphic 146"/>
                        <wps:cNvSpPr/>
                        <wps:spPr>
                          <a:xfrm>
                            <a:off x="304885" y="1482226"/>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47" name="Graphic 147"/>
                        <wps:cNvSpPr/>
                        <wps:spPr>
                          <a:xfrm>
                            <a:off x="288374" y="1482226"/>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48" name="Graphic 148"/>
                        <wps:cNvSpPr/>
                        <wps:spPr>
                          <a:xfrm>
                            <a:off x="304885" y="1432275"/>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49" name="Graphic 149"/>
                        <wps:cNvSpPr/>
                        <wps:spPr>
                          <a:xfrm>
                            <a:off x="288374" y="1432275"/>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50" name="Graphic 150"/>
                        <wps:cNvSpPr/>
                        <wps:spPr>
                          <a:xfrm>
                            <a:off x="304885" y="1382291"/>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51" name="Graphic 151"/>
                        <wps:cNvSpPr/>
                        <wps:spPr>
                          <a:xfrm>
                            <a:off x="288374" y="1382291"/>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52" name="Graphic 152"/>
                        <wps:cNvSpPr/>
                        <wps:spPr>
                          <a:xfrm>
                            <a:off x="304885" y="1332340"/>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53" name="Graphic 153"/>
                        <wps:cNvSpPr/>
                        <wps:spPr>
                          <a:xfrm>
                            <a:off x="288374" y="1332340"/>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54" name="Graphic 154"/>
                        <wps:cNvSpPr/>
                        <wps:spPr>
                          <a:xfrm>
                            <a:off x="304885" y="1232413"/>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55" name="Graphic 155"/>
                        <wps:cNvSpPr/>
                        <wps:spPr>
                          <a:xfrm>
                            <a:off x="288374" y="1232413"/>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56" name="Graphic 156"/>
                        <wps:cNvSpPr/>
                        <wps:spPr>
                          <a:xfrm>
                            <a:off x="304885" y="1182429"/>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57" name="Graphic 157"/>
                        <wps:cNvSpPr/>
                        <wps:spPr>
                          <a:xfrm>
                            <a:off x="288374" y="1182429"/>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58" name="Graphic 158"/>
                        <wps:cNvSpPr/>
                        <wps:spPr>
                          <a:xfrm>
                            <a:off x="304885" y="1132486"/>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59" name="Graphic 159"/>
                        <wps:cNvSpPr/>
                        <wps:spPr>
                          <a:xfrm>
                            <a:off x="288374" y="1132486"/>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60" name="Graphic 160"/>
                        <wps:cNvSpPr/>
                        <wps:spPr>
                          <a:xfrm>
                            <a:off x="304885" y="1082535"/>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61" name="Graphic 161"/>
                        <wps:cNvSpPr/>
                        <wps:spPr>
                          <a:xfrm>
                            <a:off x="288374" y="1082535"/>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62" name="Graphic 162"/>
                        <wps:cNvSpPr/>
                        <wps:spPr>
                          <a:xfrm>
                            <a:off x="304885" y="982567"/>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63" name="Graphic 163"/>
                        <wps:cNvSpPr/>
                        <wps:spPr>
                          <a:xfrm>
                            <a:off x="288374" y="982567"/>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64" name="Graphic 164"/>
                        <wps:cNvSpPr/>
                        <wps:spPr>
                          <a:xfrm>
                            <a:off x="304885" y="932625"/>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65" name="Graphic 165"/>
                        <wps:cNvSpPr/>
                        <wps:spPr>
                          <a:xfrm>
                            <a:off x="288374" y="932625"/>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66" name="Graphic 166"/>
                        <wps:cNvSpPr/>
                        <wps:spPr>
                          <a:xfrm>
                            <a:off x="304885" y="882674"/>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67" name="Graphic 167"/>
                        <wps:cNvSpPr/>
                        <wps:spPr>
                          <a:xfrm>
                            <a:off x="288374" y="882674"/>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68" name="Graphic 168"/>
                        <wps:cNvSpPr/>
                        <wps:spPr>
                          <a:xfrm>
                            <a:off x="304885" y="832723"/>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69" name="Graphic 169"/>
                        <wps:cNvSpPr/>
                        <wps:spPr>
                          <a:xfrm>
                            <a:off x="288374" y="832723"/>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70" name="Graphic 170"/>
                        <wps:cNvSpPr/>
                        <wps:spPr>
                          <a:xfrm>
                            <a:off x="304885" y="732796"/>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71" name="Graphic 171"/>
                        <wps:cNvSpPr/>
                        <wps:spPr>
                          <a:xfrm>
                            <a:off x="288374" y="732796"/>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72" name="Graphic 172"/>
                        <wps:cNvSpPr/>
                        <wps:spPr>
                          <a:xfrm>
                            <a:off x="304885" y="682812"/>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73" name="Graphic 173"/>
                        <wps:cNvSpPr/>
                        <wps:spPr>
                          <a:xfrm>
                            <a:off x="288374" y="682812"/>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74" name="Graphic 174"/>
                        <wps:cNvSpPr/>
                        <wps:spPr>
                          <a:xfrm>
                            <a:off x="304885" y="632861"/>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75" name="Graphic 175"/>
                        <wps:cNvSpPr/>
                        <wps:spPr>
                          <a:xfrm>
                            <a:off x="288374" y="632861"/>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76" name="Graphic 176"/>
                        <wps:cNvSpPr/>
                        <wps:spPr>
                          <a:xfrm>
                            <a:off x="304885" y="582910"/>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77" name="Graphic 177"/>
                        <wps:cNvSpPr/>
                        <wps:spPr>
                          <a:xfrm>
                            <a:off x="288374" y="582910"/>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78" name="Graphic 178"/>
                        <wps:cNvSpPr/>
                        <wps:spPr>
                          <a:xfrm>
                            <a:off x="304885" y="482983"/>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79" name="Graphic 179"/>
                        <wps:cNvSpPr/>
                        <wps:spPr>
                          <a:xfrm>
                            <a:off x="288374" y="482983"/>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80" name="Graphic 180"/>
                        <wps:cNvSpPr/>
                        <wps:spPr>
                          <a:xfrm>
                            <a:off x="304885" y="432999"/>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81" name="Graphic 181"/>
                        <wps:cNvSpPr/>
                        <wps:spPr>
                          <a:xfrm>
                            <a:off x="288374" y="432999"/>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82" name="Graphic 182"/>
                        <wps:cNvSpPr/>
                        <wps:spPr>
                          <a:xfrm>
                            <a:off x="304885" y="383048"/>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83" name="Graphic 183"/>
                        <wps:cNvSpPr/>
                        <wps:spPr>
                          <a:xfrm>
                            <a:off x="288374" y="383048"/>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84" name="Graphic 184"/>
                        <wps:cNvSpPr/>
                        <wps:spPr>
                          <a:xfrm>
                            <a:off x="304885" y="333072"/>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85" name="Graphic 185"/>
                        <wps:cNvSpPr/>
                        <wps:spPr>
                          <a:xfrm>
                            <a:off x="288374" y="333072"/>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86" name="Graphic 186"/>
                        <wps:cNvSpPr/>
                        <wps:spPr>
                          <a:xfrm>
                            <a:off x="304885" y="233170"/>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87" name="Graphic 187"/>
                        <wps:cNvSpPr/>
                        <wps:spPr>
                          <a:xfrm>
                            <a:off x="288374" y="233170"/>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88" name="Graphic 188"/>
                        <wps:cNvSpPr/>
                        <wps:spPr>
                          <a:xfrm>
                            <a:off x="304885" y="183186"/>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89" name="Graphic 189"/>
                        <wps:cNvSpPr/>
                        <wps:spPr>
                          <a:xfrm>
                            <a:off x="288374" y="183186"/>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90" name="Graphic 190"/>
                        <wps:cNvSpPr/>
                        <wps:spPr>
                          <a:xfrm>
                            <a:off x="304885" y="133210"/>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91" name="Graphic 191"/>
                        <wps:cNvSpPr/>
                        <wps:spPr>
                          <a:xfrm>
                            <a:off x="288374" y="133210"/>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192" name="Graphic 192"/>
                        <wps:cNvSpPr/>
                        <wps:spPr>
                          <a:xfrm>
                            <a:off x="304885" y="83259"/>
                            <a:ext cx="4146550" cy="1270"/>
                          </a:xfrm>
                          <a:custGeom>
                            <a:avLst/>
                            <a:gdLst/>
                            <a:ahLst/>
                            <a:cxnLst/>
                            <a:rect l="l" t="t" r="r" b="b"/>
                            <a:pathLst>
                              <a:path w="4146550">
                                <a:moveTo>
                                  <a:pt x="0" y="0"/>
                                </a:moveTo>
                                <a:lnTo>
                                  <a:pt x="4145945" y="0"/>
                                </a:lnTo>
                              </a:path>
                            </a:pathLst>
                          </a:custGeom>
                          <a:ln w="6617">
                            <a:solidFill>
                              <a:srgbClr val="AFAFAF"/>
                            </a:solidFill>
                            <a:prstDash val="solid"/>
                          </a:ln>
                        </wps:spPr>
                        <wps:bodyPr wrap="square" lIns="0" tIns="0" rIns="0" bIns="0" rtlCol="0">
                          <a:prstTxWarp prst="textNoShape">
                            <a:avLst/>
                          </a:prstTxWarp>
                          <a:noAutofit/>
                        </wps:bodyPr>
                      </wps:wsp>
                      <wps:wsp>
                        <wps:cNvPr id="193" name="Graphic 193"/>
                        <wps:cNvSpPr/>
                        <wps:spPr>
                          <a:xfrm>
                            <a:off x="288374" y="83259"/>
                            <a:ext cx="16510" cy="1270"/>
                          </a:xfrm>
                          <a:custGeom>
                            <a:avLst/>
                            <a:gdLst/>
                            <a:ahLst/>
                            <a:cxnLst/>
                            <a:rect l="l" t="t" r="r" b="b"/>
                            <a:pathLst>
                              <a:path w="16510">
                                <a:moveTo>
                                  <a:pt x="16510" y="0"/>
                                </a:moveTo>
                                <a:lnTo>
                                  <a:pt x="0" y="0"/>
                                </a:lnTo>
                              </a:path>
                            </a:pathLst>
                          </a:custGeom>
                          <a:ln w="496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94" name="Image 194"/>
                          <pic:cNvPicPr/>
                        </pic:nvPicPr>
                        <pic:blipFill>
                          <a:blip r:embed="rId26" cstate="print"/>
                          <a:stretch>
                            <a:fillRect/>
                          </a:stretch>
                        </pic:blipFill>
                        <pic:spPr>
                          <a:xfrm>
                            <a:off x="2187" y="1190527"/>
                            <a:ext cx="79297" cy="102543"/>
                          </a:xfrm>
                          <a:prstGeom prst="rect">
                            <a:avLst/>
                          </a:prstGeom>
                        </pic:spPr>
                      </pic:pic>
                      <pic:pic xmlns:pic="http://schemas.openxmlformats.org/drawingml/2006/picture">
                        <pic:nvPicPr>
                          <pic:cNvPr id="195" name="Image 195"/>
                          <pic:cNvPicPr/>
                        </pic:nvPicPr>
                        <pic:blipFill>
                          <a:blip r:embed="rId27" cstate="print"/>
                          <a:stretch>
                            <a:fillRect/>
                          </a:stretch>
                        </pic:blipFill>
                        <pic:spPr>
                          <a:xfrm>
                            <a:off x="0" y="1020747"/>
                            <a:ext cx="82029" cy="130635"/>
                          </a:xfrm>
                          <a:prstGeom prst="rect">
                            <a:avLst/>
                          </a:prstGeom>
                        </pic:spPr>
                      </pic:pic>
                      <wps:wsp>
                        <wps:cNvPr id="196" name="Graphic 196"/>
                        <wps:cNvSpPr/>
                        <wps:spPr>
                          <a:xfrm>
                            <a:off x="3661125" y="33308"/>
                            <a:ext cx="1270" cy="2248535"/>
                          </a:xfrm>
                          <a:custGeom>
                            <a:avLst/>
                            <a:gdLst/>
                            <a:ahLst/>
                            <a:cxnLst/>
                            <a:rect l="l" t="t" r="r" b="b"/>
                            <a:pathLst>
                              <a:path h="2248535">
                                <a:moveTo>
                                  <a:pt x="0" y="2248356"/>
                                </a:moveTo>
                                <a:lnTo>
                                  <a:pt x="0" y="0"/>
                                </a:lnTo>
                              </a:path>
                              <a:path h="2248535">
                                <a:moveTo>
                                  <a:pt x="0" y="2248356"/>
                                </a:moveTo>
                                <a:lnTo>
                                  <a:pt x="0" y="0"/>
                                </a:lnTo>
                              </a:path>
                              <a:path h="2248535">
                                <a:moveTo>
                                  <a:pt x="0" y="2248356"/>
                                </a:moveTo>
                                <a:lnTo>
                                  <a:pt x="0" y="0"/>
                                </a:lnTo>
                              </a:path>
                              <a:path h="2248535">
                                <a:moveTo>
                                  <a:pt x="0" y="2248356"/>
                                </a:moveTo>
                                <a:lnTo>
                                  <a:pt x="0" y="0"/>
                                </a:lnTo>
                              </a:path>
                              <a:path h="2248535">
                                <a:moveTo>
                                  <a:pt x="0" y="2248356"/>
                                </a:moveTo>
                                <a:lnTo>
                                  <a:pt x="0" y="0"/>
                                </a:lnTo>
                              </a:path>
                              <a:path h="2248535">
                                <a:moveTo>
                                  <a:pt x="0" y="2248356"/>
                                </a:moveTo>
                                <a:lnTo>
                                  <a:pt x="0" y="0"/>
                                </a:lnTo>
                              </a:path>
                              <a:path h="2248535">
                                <a:moveTo>
                                  <a:pt x="0" y="2248356"/>
                                </a:moveTo>
                                <a:lnTo>
                                  <a:pt x="0" y="0"/>
                                </a:lnTo>
                              </a:path>
                              <a:path h="2248535">
                                <a:moveTo>
                                  <a:pt x="0" y="2248356"/>
                                </a:moveTo>
                                <a:lnTo>
                                  <a:pt x="0" y="0"/>
                                </a:lnTo>
                              </a:path>
                            </a:pathLst>
                          </a:custGeom>
                          <a:ln w="16527">
                            <a:solidFill>
                              <a:srgbClr val="000000"/>
                            </a:solidFill>
                            <a:prstDash val="sysDot"/>
                          </a:ln>
                        </wps:spPr>
                        <wps:bodyPr wrap="square" lIns="0" tIns="0" rIns="0" bIns="0" rtlCol="0">
                          <a:prstTxWarp prst="textNoShape">
                            <a:avLst/>
                          </a:prstTxWarp>
                          <a:noAutofit/>
                        </wps:bodyPr>
                      </wps:wsp>
                      <wps:wsp>
                        <wps:cNvPr id="197" name="Graphic 197"/>
                        <wps:cNvSpPr/>
                        <wps:spPr>
                          <a:xfrm>
                            <a:off x="304885" y="33308"/>
                            <a:ext cx="4146550" cy="2248535"/>
                          </a:xfrm>
                          <a:custGeom>
                            <a:avLst/>
                            <a:gdLst/>
                            <a:ahLst/>
                            <a:cxnLst/>
                            <a:rect l="l" t="t" r="r" b="b"/>
                            <a:pathLst>
                              <a:path w="4146550" h="2248535">
                                <a:moveTo>
                                  <a:pt x="0" y="2248356"/>
                                </a:moveTo>
                                <a:lnTo>
                                  <a:pt x="0" y="0"/>
                                </a:lnTo>
                              </a:path>
                              <a:path w="4146550" h="2248535">
                                <a:moveTo>
                                  <a:pt x="4145945" y="2248356"/>
                                </a:moveTo>
                                <a:lnTo>
                                  <a:pt x="4145945" y="0"/>
                                </a:lnTo>
                              </a:path>
                              <a:path w="4146550" h="2248535">
                                <a:moveTo>
                                  <a:pt x="0" y="0"/>
                                </a:moveTo>
                                <a:lnTo>
                                  <a:pt x="4145945" y="0"/>
                                </a:lnTo>
                              </a:path>
                            </a:pathLst>
                          </a:custGeom>
                          <a:ln w="6197">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98" name="Image 198"/>
                          <pic:cNvPicPr/>
                        </pic:nvPicPr>
                        <pic:blipFill>
                          <a:blip r:embed="rId28" cstate="print"/>
                          <a:stretch>
                            <a:fillRect/>
                          </a:stretch>
                        </pic:blipFill>
                        <pic:spPr>
                          <a:xfrm>
                            <a:off x="298679" y="290451"/>
                            <a:ext cx="4158347" cy="1994315"/>
                          </a:xfrm>
                          <a:prstGeom prst="rect">
                            <a:avLst/>
                          </a:prstGeom>
                        </pic:spPr>
                      </pic:pic>
                      <wps:wsp>
                        <wps:cNvPr id="199" name="Textbox 199"/>
                        <wps:cNvSpPr txBox="1"/>
                        <wps:spPr>
                          <a:xfrm>
                            <a:off x="2431384" y="1421106"/>
                            <a:ext cx="859790" cy="146685"/>
                          </a:xfrm>
                          <a:prstGeom prst="rect">
                            <a:avLst/>
                          </a:prstGeom>
                        </wps:spPr>
                        <wps:txbx>
                          <w:txbxContent>
                            <w:p w14:paraId="19CE0C90" w14:textId="77777777" w:rsidR="00663413" w:rsidRDefault="006C14B1">
                              <w:pPr>
                                <w:spacing w:line="231" w:lineRule="exact"/>
                                <w:rPr>
                                  <w:sz w:val="21"/>
                                </w:rPr>
                              </w:pPr>
                              <w:r>
                                <w:rPr>
                                  <w:sz w:val="21"/>
                                </w:rPr>
                                <w:t>Excavation</w:t>
                              </w:r>
                              <w:r>
                                <w:rPr>
                                  <w:spacing w:val="-11"/>
                                  <w:sz w:val="21"/>
                                </w:rPr>
                                <w:t xml:space="preserve"> </w:t>
                              </w:r>
                              <w:r>
                                <w:rPr>
                                  <w:spacing w:val="-4"/>
                                  <w:sz w:val="21"/>
                                </w:rPr>
                                <w:t>face</w:t>
                              </w:r>
                            </w:p>
                          </w:txbxContent>
                        </wps:txbx>
                        <wps:bodyPr wrap="square" lIns="0" tIns="0" rIns="0" bIns="0" rtlCol="0">
                          <a:noAutofit/>
                        </wps:bodyPr>
                      </wps:wsp>
                    </wpg:wgp>
                  </a:graphicData>
                </a:graphic>
              </wp:anchor>
            </w:drawing>
          </mc:Choice>
          <mc:Fallback>
            <w:pict>
              <v:group w14:anchorId="7E6BE5FB" id="Group 12" o:spid="_x0000_s1026" style="position:absolute;margin-left:96.9pt;margin-top:21.35pt;width:350.95pt;height:189.65pt;z-index:-15728128;mso-wrap-distance-left:0;mso-wrap-distance-right:0;mso-position-horizontal-relative:page" coordsize="44570,240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">
                <v:shape id="Graphic 13" o:spid="_x0000_s1027" style="position:absolute;left:6997;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" path="m,2248356l,e" filled="f" strokecolor="#afafaf" strokeweight=".52pt">
                  <v:path arrowok="t"/>
                </v:shape>
                <v:shape id="Graphic 14" o:spid="_x0000_s1028" style="position:absolute;left:6997;top:22816;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" path="m,l,28925e" filled="f" strokeweight=".52pt">
                  <v:path arrowok="t"/>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5" o:spid="_x0000_s1029" type="#_x0000_t75" style="position:absolute;left:6201;top:23386;width:1611;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">
                  <v:imagedata r:id="rId29" o:title=""/>
                </v:shape>
                <v:shape id="Graphic 16" o:spid="_x0000_s1030" style="position:absolute;left:12920;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" path="m,2248356l,e" filled="f" strokecolor="#afafaf" strokeweight=".52pt">
                  <v:path arrowok="t"/>
                </v:shape>
                <v:shape id="Graphic 17" o:spid="_x0000_s1031" style="position:absolute;left:12920;top:22816;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" path="m,l,28925e" filled="f" strokeweight=".52pt">
                  <v:path arrowok="t"/>
                </v:shape>
                <v:shape id="Image 18" o:spid="_x0000_s1032" type="#_x0000_t75" style="position:absolute;left:12124;top:23397;width:1649;height: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">
                  <v:imagedata r:id="rId30" o:title=""/>
                </v:shape>
                <v:shape id="Graphic 19" o:spid="_x0000_s1033" style="position:absolute;left:18842;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" path="m,2248356l,e" filled="f" strokecolor="#afafaf" strokeweight=".52pt">
                  <v:path arrowok="t"/>
                </v:shape>
                <v:shape id="Graphic 20" o:spid="_x0000_s1034" style="position:absolute;left:18842;top:22816;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" path="m,l,28925e" filled="f" strokeweight=".52pt">
                  <v:path arrowok="t"/>
                </v:shape>
                <v:shape id="Graphic 21" o:spid="_x0000_s1035" style="position:absolute;left:18047;top:23798;width:610;height:45;visibility:visible;mso-wrap-style:square;v-text-anchor:top" coordsize="60960,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" path="m60360,3995l,3995,,,60360,r,3995xe" fillcolor="black" stroked="f">
                  <v:path arrowok="t"/>
                </v:shape>
                <v:shape id="Image 22" o:spid="_x0000_s1036" type="#_x0000_t75" style="position:absolute;left:18842;top:23386;width:816;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">
                  <v:imagedata r:id="rId31" o:title=""/>
                </v:shape>
                <v:shape id="Graphic 23" o:spid="_x0000_s1037" style="position:absolute;left:24765;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" path="m,2248356l,e" filled="f" strokecolor="#afafaf" strokeweight=".52pt">
                  <v:path arrowok="t"/>
                </v:shape>
                <v:shape id="Graphic 24" o:spid="_x0000_s1038" style="position:absolute;left:24765;top:22816;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" path="m,l,28925e" filled="f" strokeweight=".52pt">
                  <v:path arrowok="t"/>
                </v:shape>
                <v:shape id="Graphic 25" o:spid="_x0000_s1039" style="position:absolute;left:23970;top:23798;width:609;height:45;visibility:visible;mso-wrap-style:square;v-text-anchor:top" coordsize="60960,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" path="m60360,3995l,3995,,,60360,r,3995xe" fillcolor="black" stroked="f">
                  <v:path arrowok="t"/>
                </v:shape>
                <v:shape id="Image 26" o:spid="_x0000_s1040" type="#_x0000_t75" style="position:absolute;left:24765;top:23397;width:853;height: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">
                  <v:imagedata r:id="rId32" o:title=""/>
                </v:shape>
                <v:shape id="Graphic 27" o:spid="_x0000_s1041" style="position:absolute;left:30688;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" path="m,2248356l,e" filled="f" strokecolor="#afafaf" strokeweight=".52pt">
                  <v:path arrowok="t"/>
                </v:shape>
                <v:shape id="Graphic 28" o:spid="_x0000_s1042" style="position:absolute;left:30688;top:22816;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" path="m,l,28925e" filled="f" strokeweight=".52pt">
                  <v:path arrowok="t"/>
                </v:shape>
                <v:shape id="Graphic 29" o:spid="_x0000_s1043" style="position:absolute;left:30139;top:23386;width:1118;height:698;visibility:visible;mso-wrap-style:square;v-text-anchor:top" coordsize="111760,69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" path="m60363,41236l,41236r,4001l60363,45237r,-4001xem111760,635l110858,r-1410,2057l108407,2565r-22695,l75006,25984r-140,127l74866,27012r394,267l79260,27279r3861,648l103759,48844r,9449l97701,65646r-9678,l86347,64998,83515,62801,80289,60617,77965,59588r-4890,l71653,60744r,6185l76288,69380r15748,l99123,66675r1003,-1029l104025,61645r4636,-4381l110731,51549r-114,-14859l108800,32435r-4902,-5029l99517,23114,93967,20789,82219,18719r4128,-8369l107378,10350r394,-254l108026,9436,111760,635xe" fillcolor="black" stroked="f">
                  <v:path arrowok="t"/>
                </v:shape>
                <v:shape id="Graphic 30" o:spid="_x0000_s1044" style="position:absolute;left:36611;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" path="m,2248356l,e" filled="f" strokecolor="#afafaf" strokeweight=".52pt">
                  <v:path arrowok="t"/>
                </v:shape>
                <v:shape id="Graphic 31" o:spid="_x0000_s1045" style="position:absolute;left:36611;top:22816;width:12;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" path="m,l,28925e" filled="f" strokeweight=".52pt">
                  <v:path arrowok="t"/>
                </v:shape>
                <v:shape id="Graphic 32" o:spid="_x0000_s1046" style="position:absolute;left:36387;top:23397;width:451;height:686;visibility:visible;mso-wrap-style:square;v-text-anchor:top" coordsize="45085,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" path="m27340,68227r-10707,l11606,65775,,33597,674,25010,17277,r5424,l31622,2498r-9185,77l16820,4637r-4030,6086l10360,20684,9542,34497r798,13547l12729,57773r3994,5904l22313,65652r10218,l31600,66551r-4260,1676xem32531,65652r-10218,l27918,63675r4034,-5902l34389,47991r811,-13494l35160,33597,34373,20684,31917,10723,27915,4637,22437,2575r9262,l38548,9514r4484,10820l44552,33597r54,900l43953,43002r-1907,8083l39075,57952r-3868,5116l32531,65652xe" fillcolor="black" stroked="f">
                  <v:path arrowok="t"/>
                </v:shape>
                <v:shape id="Graphic 33" o:spid="_x0000_s1047" style="position:absolute;left:42533;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" path="m,2248356l,e" filled="f" strokecolor="#afafaf" strokeweight=".52pt">
                  <v:path arrowok="t"/>
                </v:shape>
                <v:shape id="Graphic 34" o:spid="_x0000_s1048" style="position:absolute;left:42533;top:22816;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" path="m,l,28925e" filled="f" strokeweight=".52pt">
                  <v:path arrowok="t"/>
                </v:shape>
                <v:shape id="Graphic 35" o:spid="_x0000_s1049" style="position:absolute;left:42318;top:23386;width:406;height:698;visibility:visible;mso-wrap-style:square;v-text-anchor:top" coordsize="40640,69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" path="m28479,65652r-2418,l32120,58296r,-9443l7611,27282r-3996,l3227,27018r,-900l3359,25986,14058,2575r22701,l37791,2063,39211,r908,643l36115,10095r-388,256l14710,10351r-4128,8379l39087,51560r-2064,5704l32376,61656r-3897,3996xem20381,69391r-15734,l,66939,,60748,1419,59592r4904,l8642,60624r3228,2188l14710,65008r1676,644l28479,65652r-1007,1031l20381,69391xe" fillcolor="black" stroked="f">
                  <v:path arrowok="t"/>
                </v:shape>
                <v:shape id="Graphic 36" o:spid="_x0000_s1050" style="position:absolute;left:3443;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" path="m,2248356l,e" filled="f" strokecolor="#afafaf" strokeweight=".52pt">
                  <v:path arrowok="t"/>
                </v:shape>
                <v:shape id="Graphic 37" o:spid="_x0000_s1051" style="position:absolute;left:3443;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" path="m,l,16543e" filled="f" strokeweight=".39pt">
                  <v:path arrowok="t"/>
                </v:shape>
                <v:shape id="Graphic 38" o:spid="_x0000_s1052" style="position:absolute;left:4628;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" path="m,2248356l,e" filled="f" strokecolor="#afafaf" strokeweight=".52pt">
                  <v:path arrowok="t"/>
                </v:shape>
                <v:shape id="Graphic 39" o:spid="_x0000_s1053" style="position:absolute;left:4628;top:22816;width:12;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" path="m,l,16543e" filled="f" strokeweight=".39pt">
                  <v:path arrowok="t"/>
                </v:shape>
                <v:shape id="Graphic 40" o:spid="_x0000_s1054" style="position:absolute;left:5812;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" path="m,2248356l,e" filled="f" strokecolor="#afafaf" strokeweight=".52pt">
                  <v:path arrowok="t"/>
                </v:shape>
                <v:shape id="Graphic 41" o:spid="_x0000_s1055" style="position:absolute;left:5812;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" path="m,l,16543e" filled="f" strokeweight=".39pt">
                  <v:path arrowok="t"/>
                </v:shape>
                <v:shape id="Graphic 42" o:spid="_x0000_s1056" style="position:absolute;left:8182;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" path="m,2248356l,e" filled="f" strokecolor="#afafaf" strokeweight=".52pt">
                  <v:path arrowok="t"/>
                </v:shape>
                <v:shape id="Graphic 43" o:spid="_x0000_s1057" style="position:absolute;left:8182;top:22816;width:12;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" path="m,l,16543e" filled="f" strokeweight=".39pt">
                  <v:path arrowok="t"/>
                </v:shape>
                <v:shape id="Graphic 44" o:spid="_x0000_s1058" style="position:absolute;left:9366;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" path="m,2248356l,e" filled="f" strokecolor="#afafaf" strokeweight=".52pt">
                  <v:path arrowok="t"/>
                </v:shape>
                <v:shape id="Graphic 45" o:spid="_x0000_s1059" style="position:absolute;left:9366;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" path="m,l,16543e" filled="f" strokeweight=".39pt">
                  <v:path arrowok="t"/>
                </v:shape>
                <v:shape id="Graphic 46" o:spid="_x0000_s1060" style="position:absolute;left:10551;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" path="m,2248356l,e" filled="f" strokecolor="#afafaf" strokeweight=".52pt">
                  <v:path arrowok="t"/>
                </v:shape>
                <v:shape id="Graphic 47" o:spid="_x0000_s1061" style="position:absolute;left:10551;top:22816;width:12;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" path="m,l,16543e" filled="f" strokeweight=".39pt">
                  <v:path arrowok="t"/>
                </v:shape>
                <v:shape id="Graphic 48" o:spid="_x0000_s1062" style="position:absolute;left:11735;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" path="m,2248356l,e" filled="f" strokecolor="#afafaf" strokeweight=".52pt">
                  <v:path arrowok="t"/>
                </v:shape>
                <v:shape id="Graphic 49" o:spid="_x0000_s1063" style="position:absolute;left:11735;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" path="m,l,16543e" filled="f" strokeweight=".39pt">
                  <v:path arrowok="t"/>
                </v:shape>
                <v:shape id="Graphic 50" o:spid="_x0000_s1064" style="position:absolute;left:14104;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" path="m,2248356l,e" filled="f" strokecolor="#afafaf" strokeweight=".52pt">
                  <v:path arrowok="t"/>
                </v:shape>
                <v:shape id="Graphic 51" o:spid="_x0000_s1065" style="position:absolute;left:14104;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" path="m,l,16543e" filled="f" strokeweight=".39pt">
                  <v:path arrowok="t"/>
                </v:shape>
                <v:shape id="Graphic 52" o:spid="_x0000_s1066" style="position:absolute;left:15289;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" path="m,2248356l,e" filled="f" strokecolor="#afafaf" strokeweight=".52pt">
                  <v:path arrowok="t"/>
                </v:shape>
                <v:shape id="Graphic 53" o:spid="_x0000_s1067" style="position:absolute;left:15289;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" path="m,l,16543e" filled="f" strokeweight=".39pt">
                  <v:path arrowok="t"/>
                </v:shape>
                <v:shape id="Graphic 54" o:spid="_x0000_s1068" style="position:absolute;left:16473;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" path="m,2248356l,e" filled="f" strokecolor="#afafaf" strokeweight=".52pt">
                  <v:path arrowok="t"/>
                </v:shape>
                <v:shape id="Graphic 55" o:spid="_x0000_s1069" style="position:absolute;left:16473;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" path="m,l,16543e" filled="f" strokeweight=".39pt">
                  <v:path arrowok="t"/>
                </v:shape>
                <v:shape id="Graphic 56" o:spid="_x0000_s1070" style="position:absolute;left:17658;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" path="m,2248356l,e" filled="f" strokecolor="#afafaf" strokeweight=".52pt">
                  <v:path arrowok="t"/>
                </v:shape>
                <v:shape id="Graphic 57" o:spid="_x0000_s1071" style="position:absolute;left:17658;top:22816;width:12;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" path="m,l,16543e" filled="f" strokeweight=".39pt">
                  <v:path arrowok="t"/>
                </v:shape>
                <v:shape id="Graphic 58" o:spid="_x0000_s1072" style="position:absolute;left:20027;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" path="m,2248356l,e" filled="f" strokecolor="#afafaf" strokeweight=".52pt">
                  <v:path arrowok="t"/>
                </v:shape>
                <v:shape id="Graphic 59" o:spid="_x0000_s1073" style="position:absolute;left:20027;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" path="m,l,16543e" filled="f" strokeweight=".39pt">
                  <v:path arrowok="t"/>
                </v:shape>
                <v:shape id="Graphic 60" o:spid="_x0000_s1074" style="position:absolute;left:21212;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" path="m,2248356l,e" filled="f" strokecolor="#afafaf" strokeweight=".52pt">
                  <v:path arrowok="t"/>
                </v:shape>
                <v:shape id="Graphic 61" o:spid="_x0000_s1075" style="position:absolute;left:21212;top:22816;width:12;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" path="m,l,16543e" filled="f" strokeweight=".39pt">
                  <v:path arrowok="t"/>
                </v:shape>
                <v:shape id="Graphic 62" o:spid="_x0000_s1076" style="position:absolute;left:22396;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" path="m,2248356l,e" filled="f" strokecolor="#afafaf" strokeweight=".52pt">
                  <v:path arrowok="t"/>
                </v:shape>
                <v:shape id="Graphic 63" o:spid="_x0000_s1077" style="position:absolute;left:22396;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" path="m,l,16543e" filled="f" strokeweight=".39pt">
                  <v:path arrowok="t"/>
                </v:shape>
                <v:shape id="Graphic 64" o:spid="_x0000_s1078" style="position:absolute;left:23581;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" path="m,2248356l,e" filled="f" strokecolor="#afafaf" strokeweight=".52pt">
                  <v:path arrowok="t"/>
                </v:shape>
                <v:shape id="Graphic 65" o:spid="_x0000_s1079" style="position:absolute;left:23581;top:22816;width:12;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" path="m,l,16543e" filled="f" strokeweight=".39pt">
                  <v:path arrowok="t"/>
                </v:shape>
                <v:shape id="Graphic 66" o:spid="_x0000_s1080" style="position:absolute;left:25950;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" path="m,2248356l,e" filled="f" strokecolor="#afafaf" strokeweight=".52pt">
                  <v:path arrowok="t"/>
                </v:shape>
                <v:shape id="Graphic 67" o:spid="_x0000_s1081" style="position:absolute;left:25950;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" path="m,l,16543e" filled="f" strokeweight=".39pt">
                  <v:path arrowok="t"/>
                </v:shape>
                <v:shape id="Graphic 68" o:spid="_x0000_s1082" style="position:absolute;left:27134;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" path="m,2248356l,e" filled="f" strokecolor="#afafaf" strokeweight=".52pt">
                  <v:path arrowok="t"/>
                </v:shape>
                <v:shape id="Graphic 69" o:spid="_x0000_s1083" style="position:absolute;left:27134;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" path="m,l,16543e" filled="f" strokeweight=".39pt">
                  <v:path arrowok="t"/>
                </v:shape>
                <v:shape id="Graphic 70" o:spid="_x0000_s1084" style="position:absolute;left:28319;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" path="m,2248356l,e" filled="f" strokecolor="#afafaf" strokeweight=".52pt">
                  <v:path arrowok="t"/>
                </v:shape>
                <v:shape id="Graphic 71" o:spid="_x0000_s1085" style="position:absolute;left:28319;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" path="m,l,16543e" filled="f" strokeweight=".39pt">
                  <v:path arrowok="t"/>
                </v:shape>
                <v:shape id="Graphic 72" o:spid="_x0000_s1086" style="position:absolute;left:29504;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" path="m,2248356l,e" filled="f" strokecolor="#afafaf" strokeweight=".52pt">
                  <v:path arrowok="t"/>
                </v:shape>
                <v:shape id="Graphic 73" o:spid="_x0000_s1087" style="position:absolute;left:29504;top:22816;width:12;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" path="m,l,16543e" filled="f" strokeweight=".39pt">
                  <v:path arrowok="t"/>
                </v:shape>
                <v:shape id="Graphic 74" o:spid="_x0000_s1088" style="position:absolute;left:31872;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" path="m,2248356l,e" filled="f" strokecolor="#afafaf" strokeweight=".52pt">
                  <v:path arrowok="t"/>
                </v:shape>
                <v:shape id="Graphic 75" o:spid="_x0000_s1089" style="position:absolute;left:31872;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" path="m,l,16543e" filled="f" strokeweight=".39pt">
                  <v:path arrowok="t"/>
                </v:shape>
                <v:shape id="Graphic 76" o:spid="_x0000_s1090" style="position:absolute;left:33057;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" path="m,2248356l,e" filled="f" strokecolor="#afafaf" strokeweight=".52pt">
                  <v:path arrowok="t"/>
                </v:shape>
                <v:shape id="Graphic 77" o:spid="_x0000_s1091" style="position:absolute;left:33057;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" path="m,l,16543e" filled="f" strokeweight=".39pt">
                  <v:path arrowok="t"/>
                </v:shape>
                <v:shape id="Graphic 78" o:spid="_x0000_s1092" style="position:absolute;left:34242;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" path="m,2248356l,e" filled="f" strokecolor="#afafaf" strokeweight=".52pt">
                  <v:path arrowok="t"/>
                </v:shape>
                <v:shape id="Graphic 79" o:spid="_x0000_s1093" style="position:absolute;left:34242;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" path="m,l,16543e" filled="f" strokeweight=".39pt">
                  <v:path arrowok="t"/>
                </v:shape>
                <v:shape id="Graphic 80" o:spid="_x0000_s1094" style="position:absolute;left:35426;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" path="m,2248356l,e" filled="f" strokecolor="#afafaf" strokeweight=".52pt">
                  <v:path arrowok="t"/>
                </v:shape>
                <v:shape id="Graphic 81" o:spid="_x0000_s1095" style="position:absolute;left:35426;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" path="m,l,16543e" filled="f" strokeweight=".39pt">
                  <v:path arrowok="t"/>
                </v:shape>
                <v:shape id="Graphic 82" o:spid="_x0000_s1096" style="position:absolute;left:37795;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" path="m,2248356l,e" filled="f" strokecolor="#afafaf" strokeweight=".52pt">
                  <v:path arrowok="t"/>
                </v:shape>
                <v:shape id="Graphic 83" o:spid="_x0000_s1097" style="position:absolute;left:37795;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" path="m,l,16543e" filled="f" strokeweight=".39pt">
                  <v:path arrowok="t"/>
                </v:shape>
                <v:shape id="Graphic 84" o:spid="_x0000_s1098" style="position:absolute;left:38980;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" path="m,2248356l,e" filled="f" strokecolor="#afafaf" strokeweight=".52pt">
                  <v:path arrowok="t"/>
                </v:shape>
                <v:shape id="Graphic 85" o:spid="_x0000_s1099" style="position:absolute;left:38980;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" path="m,l,16543e" filled="f" strokeweight=".39pt">
                  <v:path arrowok="t"/>
                </v:shape>
                <v:shape id="Graphic 86" o:spid="_x0000_s1100" style="position:absolute;left:40165;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" path="m,2248356l,e" filled="f" strokecolor="#afafaf" strokeweight=".52pt">
                  <v:path arrowok="t"/>
                </v:shape>
                <v:shape id="Graphic 87" o:spid="_x0000_s1101" style="position:absolute;left:40165;top:22816;width:12;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" path="m,l,16543e" filled="f" strokeweight=".39pt">
                  <v:path arrowok="t"/>
                </v:shape>
                <v:shape id="Graphic 88" o:spid="_x0000_s1102" style="position:absolute;left:41349;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" path="m,2248356l,e" filled="f" strokecolor="#afafaf" strokeweight=".52pt">
                  <v:path arrowok="t"/>
                </v:shape>
                <v:shape id="Graphic 89" o:spid="_x0000_s1103" style="position:absolute;left:41349;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" path="m,l,16543e" filled="f" strokeweight=".39pt">
                  <v:path arrowok="t"/>
                </v:shape>
                <v:shape id="Graphic 90" o:spid="_x0000_s1104" style="position:absolute;left:43718;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" path="m,2248356l,e" filled="f" strokecolor="#afafaf" strokeweight=".52pt">
                  <v:path arrowok="t"/>
                </v:shape>
                <v:shape id="Graphic 91" o:spid="_x0000_s1105" style="position:absolute;left:43718;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" path="m,l,16543e" filled="f" strokeweight=".39pt">
                  <v:path arrowok="t"/>
                </v:shape>
                <v:shape id="Graphic 92" o:spid="_x0000_s1106" style="position:absolute;left:3048;top:22816;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" path="m,l4145945,e" filled="f" strokecolor="#afafaf" strokeweight=".18381mm">
                  <v:path arrowok="t"/>
                </v:shape>
                <v:shape id="Graphic 93" o:spid="_x0000_s1107" style="position:absolute;left:2759;top:22816;width:293;height:13;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" path="m28892,l,e" filled="f" strokeweight=".18381mm">
                  <v:path arrowok="t"/>
                </v:shape>
                <v:shape id="Image 94" o:spid="_x0000_s1108" type="#_x0000_t75" style="position:absolute;left:1233;top:22483;width:1213;height:6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">
                  <v:imagedata r:id="rId33" o:title=""/>
                </v:shape>
                <v:shape id="Graphic 95" o:spid="_x0000_s1109" style="position:absolute;left:3048;top:20318;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" path="m,l4145945,e" filled="f" strokecolor="#afafaf" strokeweight=".18381mm">
                  <v:path arrowok="t"/>
                </v:shape>
                <v:shape id="Graphic 96" o:spid="_x0000_s1110" style="position:absolute;left:2759;top:20318;width:293;height:13;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" path="m28892,l,e" filled="f" strokeweight=".18381mm">
                  <v:path arrowok="t"/>
                </v:shape>
                <v:shape id="Graphic 97" o:spid="_x0000_s1111" style="position:absolute;left:1233;top:19985;width:1137;height:686;visibility:visible;mso-wrap-style:square;v-text-anchor:top" coordsize="113664,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" path="m44640,34531r-51,-902l43065,20358,38582,9525,35242,6146r,28385l34429,48018r-2438,9779l27952,63703r-5600,1981l16764,63715,12763,57797,10375,48069,9575,34531r826,-13830l12827,10744,16865,4673,22479,2616r5486,2057l31965,10744r2452,9957l35204,33629r38,902l35242,6146,31762,2616,22733,,17322,,13195,1714,,33629r609,8103l16675,68262r10706,l43992,43027r648,-8496xem66014,58686l63690,56362r-5804,l55562,58686r,5842l57886,66840r5804,l66014,64528r,-5842xem113220,65417r-7747,-114l103936,64262r,-56109l103936,127,103162,,85356,8940r,1410l86512,9829r1549,-508l89738,8547r1676,-394l94513,8153r914,1549l95427,60883r-9423,4534l86004,66840r27216,l113220,65417xe" fillcolor="black" stroked="f">
                  <v:path arrowok="t"/>
                </v:shape>
                <v:shape id="Graphic 98" o:spid="_x0000_s1112" style="position:absolute;left:3048;top:17820;width:41466;height:12;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" path="m,l4145945,e" filled="f" strokecolor="#afafaf" strokeweight=".18381mm">
                  <v:path arrowok="t"/>
                </v:shape>
                <v:shape id="Graphic 99" o:spid="_x0000_s1113" style="position:absolute;left:2759;top:17820;width:293;height:12;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" path="m28892,l,e" filled="f" strokeweight=".18381mm">
                  <v:path arrowok="t"/>
                </v:shape>
                <v:shape id="Image 100" o:spid="_x0000_s1114" type="#_x0000_t75" style="position:absolute;left:1233;top:17487;width:1212;height:6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">
                  <v:imagedata r:id="rId34" o:title=""/>
                </v:shape>
                <v:shape id="Graphic 101" o:spid="_x0000_s1115" style="position:absolute;left:3048;top:15322;width:41466;height:12;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" path="m,l4145945,e" filled="f" strokecolor="#afafaf" strokeweight=".18381mm">
                  <v:path arrowok="t"/>
                </v:shape>
                <v:shape id="Graphic 102" o:spid="_x0000_s1116" style="position:absolute;left:2759;top:15322;width:293;height:12;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" path="m28892,l,e" filled="f" strokeweight=".18381mm">
                  <v:path arrowok="t"/>
                </v:shape>
                <v:shape id="Image 103" o:spid="_x0000_s1117" type="#_x0000_t75" style="position:absolute;left:1233;top:14988;width:1170;height: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">
                  <v:imagedata r:id="rId35" o:title=""/>
                </v:shape>
                <v:shape id="Graphic 104" o:spid="_x0000_s1118" style="position:absolute;left:3048;top:12823;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" path="m,l4145945,e" filled="f" strokecolor="#afafaf" strokeweight=".18381mm">
                  <v:path arrowok="t"/>
                </v:shape>
                <v:shape id="Graphic 105" o:spid="_x0000_s1119" style="position:absolute;left:2759;top:12823;width:293;height:13;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" path="m28892,l,e" filled="f" strokeweight=".18381mm">
                  <v:path arrowok="t"/>
                </v:shape>
                <v:shape id="Image 106" o:spid="_x0000_s1120" type="#_x0000_t75" style="position:absolute;left:1233;top:12490;width:1210;height: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">
                  <v:imagedata r:id="rId36" o:title=""/>
                </v:shape>
                <v:shape id="Graphic 107" o:spid="_x0000_s1121" style="position:absolute;left:3048;top:10325;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" path="m,l4145945,e" filled="f" strokecolor="#afafaf" strokeweight=".18381mm">
                  <v:path arrowok="t"/>
                </v:shape>
                <v:shape id="Graphic 108" o:spid="_x0000_s1122" style="position:absolute;left:2759;top:10325;width:293;height:13;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" path="m28892,l,e" filled="f" strokeweight=".18381mm">
                  <v:path arrowok="t"/>
                </v:shape>
                <v:shape id="Image 109" o:spid="_x0000_s1123" type="#_x0000_t75" style="position:absolute;left:1233;top:9981;width:1176;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">
                  <v:imagedata r:id="rId37" o:title=""/>
                </v:shape>
                <v:shape id="Graphic 110" o:spid="_x0000_s1124" style="position:absolute;left:3048;top:7827;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" path="m,l4145945,e" filled="f" strokecolor="#afafaf" strokeweight=".18381mm">
                  <v:path arrowok="t"/>
                </v:shape>
                <v:shape id="Graphic 111" o:spid="_x0000_s1125" style="position:absolute;left:2759;top:7827;width:293;height:13;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" path="m28892,l,e" filled="f" strokeweight=".18381mm">
                  <v:path arrowok="t"/>
                </v:shape>
                <v:shape id="Image 112" o:spid="_x0000_s1126" type="#_x0000_t75" style="position:absolute;left:1233;top:7486;width:1206;height:6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">
                  <v:imagedata r:id="rId38" o:title=""/>
                </v:shape>
                <v:shape id="Graphic 113" o:spid="_x0000_s1127" style="position:absolute;left:3048;top:5329;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" path="m,l4145945,e" filled="f" strokecolor="#afafaf" strokeweight=".18381mm">
                  <v:path arrowok="t"/>
                </v:shape>
                <v:shape id="Graphic 114" o:spid="_x0000_s1128" style="position:absolute;left:2759;top:5329;width:293;height:13;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" path="m28892,l,e" filled="f" strokeweight=".18381mm">
                  <v:path arrowok="t"/>
                </v:shape>
                <v:shape id="Image 115" o:spid="_x0000_s1129" type="#_x0000_t75" style="position:absolute;left:1233;top:4996;width:1187;height:6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">
                  <v:imagedata r:id="rId39" o:title=""/>
                </v:shape>
                <v:shape id="Graphic 116" o:spid="_x0000_s1130" style="position:absolute;left:3048;top:2831;width:41466;height:12;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" path="m,l4145945,e" filled="f" strokecolor="#afafaf" strokeweight=".18381mm">
                  <v:path arrowok="t"/>
                </v:shape>
                <v:shape id="Graphic 117" o:spid="_x0000_s1131" style="position:absolute;left:2759;top:2831;width:293;height:12;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" path="m28892,l,e" filled="f" strokeweight=".18381mm">
                  <v:path arrowok="t"/>
                </v:shape>
                <v:shape id="Image 118" o:spid="_x0000_s1132" type="#_x0000_t75" style="position:absolute;left:1233;top:2498;width:1183;height:6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">
                  <v:imagedata r:id="rId40" o:title=""/>
                </v:shape>
                <v:shape id="Graphic 119" o:spid="_x0000_s1133" style="position:absolute;left:3048;top:333;width:41466;height:12;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" path="m,l4145945,e" filled="f" strokecolor="#afafaf" strokeweight=".18381mm">
                  <v:path arrowok="t"/>
                </v:shape>
                <v:shape id="Graphic 120" o:spid="_x0000_s1134" style="position:absolute;left:2759;top:333;width:293;height:12;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" path="m28892,l,e" filled="f" strokeweight=".18381mm">
                  <v:path arrowok="t"/>
                </v:shape>
                <v:shape id="Image 121" o:spid="_x0000_s1135" type="#_x0000_t75" style="position:absolute;left:1233;width:1197;height:6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">
                  <v:imagedata r:id="rId41" o:title=""/>
                </v:shape>
                <v:shape id="Graphic 122" o:spid="_x0000_s1136" style="position:absolute;left:3048;top:22316;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" path="m,l4145945,e" filled="f" strokecolor="#afafaf" strokeweight=".18381mm">
                  <v:path arrowok="t"/>
                </v:shape>
                <v:shape id="Graphic 123" o:spid="_x0000_s1137" style="position:absolute;left:2883;top:22316;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" path="m16510,l,e" filled="f" strokeweight=".1379mm">
                  <v:path arrowok="t"/>
                </v:shape>
                <v:shape id="Graphic 124" o:spid="_x0000_s1138" style="position:absolute;left:3048;top:21817;width:41466;height:12;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" path="m,l4145945,e" filled="f" strokecolor="#afafaf" strokeweight=".18381mm">
                  <v:path arrowok="t"/>
                </v:shape>
                <v:shape id="Graphic 125" o:spid="_x0000_s1139" style="position:absolute;left:2883;top:21817;width:165;height:12;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" path="m16510,l,e" filled="f" strokeweight=".1379mm">
                  <v:path arrowok="t"/>
                </v:shape>
                <v:shape id="Graphic 126" o:spid="_x0000_s1140" style="position:absolute;left:3048;top:21317;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" path="m,l4145945,e" filled="f" strokecolor="#afafaf" strokeweight=".18381mm">
                  <v:path arrowok="t"/>
                </v:shape>
                <v:shape id="Graphic 127" o:spid="_x0000_s1141" style="position:absolute;left:2883;top:21317;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" path="m16510,l,e" filled="f" strokeweight=".1379mm">
                  <v:path arrowok="t"/>
                </v:shape>
                <v:shape id="Graphic 128" o:spid="_x0000_s1142" style="position:absolute;left:3048;top:20818;width:41466;height:12;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" path="m,l4145945,e" filled="f" strokecolor="#afafaf" strokeweight=".18381mm">
                  <v:path arrowok="t"/>
                </v:shape>
                <v:shape id="Graphic 129" o:spid="_x0000_s1143" style="position:absolute;left:2883;top:20818;width:165;height:12;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" path="m16510,l,e" filled="f" strokeweight=".1379mm">
                  <v:path arrowok="t"/>
                </v:shape>
                <v:shape id="Graphic 130" o:spid="_x0000_s1144" style="position:absolute;left:3048;top:19818;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" path="m,l4145945,e" filled="f" strokecolor="#afafaf" strokeweight=".18381mm">
                  <v:path arrowok="t"/>
                </v:shape>
                <v:shape id="Graphic 131" o:spid="_x0000_s1145" style="position:absolute;left:2883;top:19818;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" path="m16510,l,e" filled="f" strokeweight=".1379mm">
                  <v:path arrowok="t"/>
                </v:shape>
                <v:shape id="Graphic 132" o:spid="_x0000_s1146" style="position:absolute;left:3048;top:19318;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" path="m,l4145945,e" filled="f" strokecolor="#afafaf" strokeweight=".18381mm">
                  <v:path arrowok="t"/>
                </v:shape>
                <v:shape id="Graphic 133" o:spid="_x0000_s1147" style="position:absolute;left:2883;top:19318;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" path="m16510,l,e" filled="f" strokeweight=".1379mm">
                  <v:path arrowok="t"/>
                </v:shape>
                <v:shape id="Graphic 134" o:spid="_x0000_s1148" style="position:absolute;left:3048;top:18819;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" path="m,l4145945,e" filled="f" strokecolor="#afafaf" strokeweight=".18381mm">
                  <v:path arrowok="t"/>
                </v:shape>
                <v:shape id="Graphic 135" o:spid="_x0000_s1149" style="position:absolute;left:2883;top:18819;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" path="m16510,l,e" filled="f" strokeweight=".1379mm">
                  <v:path arrowok="t"/>
                </v:shape>
                <v:shape id="Graphic 136" o:spid="_x0000_s1150" style="position:absolute;left:3048;top:18319;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" path="m,l4145945,e" filled="f" strokecolor="#afafaf" strokeweight=".18381mm">
                  <v:path arrowok="t"/>
                </v:shape>
                <v:shape id="Graphic 137" o:spid="_x0000_s1151" style="position:absolute;left:2883;top:18319;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" path="m16510,l,e" filled="f" strokeweight=".1379mm">
                  <v:path arrowok="t"/>
                </v:shape>
                <v:shape id="Graphic 138" o:spid="_x0000_s1152" style="position:absolute;left:3048;top:17320;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" path="m,l4145945,e" filled="f" strokecolor="#afafaf" strokeweight=".18381mm">
                  <v:path arrowok="t"/>
                </v:shape>
                <v:shape id="Graphic 139" o:spid="_x0000_s1153" style="position:absolute;left:2883;top:17320;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" path="m16510,l,e" filled="f" strokeweight=".1379mm">
                  <v:path arrowok="t"/>
                </v:shape>
                <v:shape id="Graphic 140" o:spid="_x0000_s1154" style="position:absolute;left:3048;top:16820;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" path="m,l4145945,e" filled="f" strokecolor="#afafaf" strokeweight=".18381mm">
                  <v:path arrowok="t"/>
                </v:shape>
                <v:shape id="Graphic 141" o:spid="_x0000_s1155" style="position:absolute;left:2883;top:16820;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" path="m16510,l,e" filled="f" strokeweight=".1379mm">
                  <v:path arrowok="t"/>
                </v:shape>
                <v:shape id="Graphic 142" o:spid="_x0000_s1156" style="position:absolute;left:3048;top:16321;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" path="m,l4145945,e" filled="f" strokecolor="#afafaf" strokeweight=".18381mm">
                  <v:path arrowok="t"/>
                </v:shape>
                <v:shape id="Graphic 143" o:spid="_x0000_s1157" style="position:absolute;left:2883;top:16321;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" path="m16510,l,e" filled="f" strokeweight=".1379mm">
                  <v:path arrowok="t"/>
                </v:shape>
                <v:shape id="Graphic 144" o:spid="_x0000_s1158" style="position:absolute;left:3048;top:15821;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" path="m,l4145945,e" filled="f" strokecolor="#afafaf" strokeweight=".18381mm">
                  <v:path arrowok="t"/>
                </v:shape>
                <v:shape id="Graphic 145" o:spid="_x0000_s1159" style="position:absolute;left:2883;top:15821;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" path="m16510,l,e" filled="f" strokeweight=".1379mm">
                  <v:path arrowok="t"/>
                </v:shape>
                <v:shape id="Graphic 146" o:spid="_x0000_s1160" style="position:absolute;left:3048;top:14822;width:41466;height:12;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" path="m,l4145945,e" filled="f" strokecolor="#afafaf" strokeweight=".18381mm">
                  <v:path arrowok="t"/>
                </v:shape>
                <v:shape id="Graphic 147" o:spid="_x0000_s1161" style="position:absolute;left:2883;top:14822;width:165;height:12;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" path="m16510,l,e" filled="f" strokeweight=".1379mm">
                  <v:path arrowok="t"/>
                </v:shape>
                <v:shape id="Graphic 148" o:spid="_x0000_s1162" style="position:absolute;left:3048;top:14322;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" path="m,l4145945,e" filled="f" strokecolor="#afafaf" strokeweight=".18381mm">
                  <v:path arrowok="t"/>
                </v:shape>
                <v:shape id="Graphic 149" o:spid="_x0000_s1163" style="position:absolute;left:2883;top:14322;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" path="m16510,l,e" filled="f" strokeweight=".1379mm">
                  <v:path arrowok="t"/>
                </v:shape>
                <v:shape id="Graphic 150" o:spid="_x0000_s1164" style="position:absolute;left:3048;top:13822;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" path="m,l4145945,e" filled="f" strokecolor="#afafaf" strokeweight=".18381mm">
                  <v:path arrowok="t"/>
                </v:shape>
                <v:shape id="Graphic 151" o:spid="_x0000_s1165" style="position:absolute;left:2883;top:13822;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" path="m16510,l,e" filled="f" strokeweight=".1379mm">
                  <v:path arrowok="t"/>
                </v:shape>
                <v:shape id="Graphic 152" o:spid="_x0000_s1166" style="position:absolute;left:3048;top:13323;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" path="m,l4145945,e" filled="f" strokecolor="#afafaf" strokeweight=".18381mm">
                  <v:path arrowok="t"/>
                </v:shape>
                <v:shape id="Graphic 153" o:spid="_x0000_s1167" style="position:absolute;left:2883;top:13323;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" path="m16510,l,e" filled="f" strokeweight=".1379mm">
                  <v:path arrowok="t"/>
                </v:shape>
                <v:shape id="Graphic 154" o:spid="_x0000_s1168" style="position:absolute;left:3048;top:12324;width:41466;height:12;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" path="m,l4145945,e" filled="f" strokecolor="#afafaf" strokeweight=".18381mm">
                  <v:path arrowok="t"/>
                </v:shape>
                <v:shape id="Graphic 155" o:spid="_x0000_s1169" style="position:absolute;left:2883;top:12324;width:165;height:12;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" path="m16510,l,e" filled="f" strokeweight=".1379mm">
                  <v:path arrowok="t"/>
                </v:shape>
                <v:shape id="Graphic 156" o:spid="_x0000_s1170" style="position:absolute;left:3048;top:11824;width:41466;height:12;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" path="m,l4145945,e" filled="f" strokecolor="#afafaf" strokeweight=".18381mm">
                  <v:path arrowok="t"/>
                </v:shape>
                <v:shape id="Graphic 157" o:spid="_x0000_s1171" style="position:absolute;left:2883;top:11824;width:165;height:12;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" path="m16510,l,e" filled="f" strokeweight=".1379mm">
                  <v:path arrowok="t"/>
                </v:shape>
                <v:shape id="Graphic 158" o:spid="_x0000_s1172" style="position:absolute;left:3048;top:11324;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" path="m,l4145945,e" filled="f" strokecolor="#afafaf" strokeweight=".18381mm">
                  <v:path arrowok="t"/>
                </v:shape>
                <v:shape id="Graphic 159" o:spid="_x0000_s1173" style="position:absolute;left:2883;top:11324;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" path="m16510,l,e" filled="f" strokeweight=".1379mm">
                  <v:path arrowok="t"/>
                </v:shape>
                <v:shape id="Graphic 160" o:spid="_x0000_s1174" style="position:absolute;left:3048;top:10825;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" path="m,l4145945,e" filled="f" strokecolor="#afafaf" strokeweight=".18381mm">
                  <v:path arrowok="t"/>
                </v:shape>
                <v:shape id="Graphic 161" o:spid="_x0000_s1175" style="position:absolute;left:2883;top:10825;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" path="m16510,l,e" filled="f" strokeweight=".1379mm">
                  <v:path arrowok="t"/>
                </v:shape>
                <v:shape id="Graphic 162" o:spid="_x0000_s1176" style="position:absolute;left:3048;top:9825;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" path="m,l4145945,e" filled="f" strokecolor="#afafaf" strokeweight=".18381mm">
                  <v:path arrowok="t"/>
                </v:shape>
                <v:shape id="Graphic 163" o:spid="_x0000_s1177" style="position:absolute;left:2883;top:9825;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" path="m16510,l,e" filled="f" strokeweight=".1379mm">
                  <v:path arrowok="t"/>
                </v:shape>
                <v:shape id="Graphic 164" o:spid="_x0000_s1178" style="position:absolute;left:3048;top:9326;width:41466;height:12;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" path="m,l4145945,e" filled="f" strokecolor="#afafaf" strokeweight=".18381mm">
                  <v:path arrowok="t"/>
                </v:shape>
                <v:shape id="Graphic 165" o:spid="_x0000_s1179" style="position:absolute;left:2883;top:9326;width:165;height:12;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" path="m16510,l,e" filled="f" strokeweight=".1379mm">
                  <v:path arrowok="t"/>
                </v:shape>
                <v:shape id="Graphic 166" o:spid="_x0000_s1180" style="position:absolute;left:3048;top:8826;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" path="m,l4145945,e" filled="f" strokecolor="#afafaf" strokeweight=".18381mm">
                  <v:path arrowok="t"/>
                </v:shape>
                <v:shape id="Graphic 167" o:spid="_x0000_s1181" style="position:absolute;left:2883;top:8826;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" path="m16510,l,e" filled="f" strokeweight=".1379mm">
                  <v:path arrowok="t"/>
                </v:shape>
                <v:shape id="Graphic 168" o:spid="_x0000_s1182" style="position:absolute;left:3048;top:8327;width:41466;height:12;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" path="m,l4145945,e" filled="f" strokecolor="#afafaf" strokeweight=".18381mm">
                  <v:path arrowok="t"/>
                </v:shape>
                <v:shape id="Graphic 169" o:spid="_x0000_s1183" style="position:absolute;left:2883;top:8327;width:165;height:12;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" path="m16510,l,e" filled="f" strokeweight=".1379mm">
                  <v:path arrowok="t"/>
                </v:shape>
                <v:shape id="Graphic 170" o:spid="_x0000_s1184" style="position:absolute;left:3048;top:7327;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" path="m,l4145945,e" filled="f" strokecolor="#afafaf" strokeweight=".18381mm">
                  <v:path arrowok="t"/>
                </v:shape>
                <v:shape id="Graphic 171" o:spid="_x0000_s1185" style="position:absolute;left:2883;top:7327;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" path="m16510,l,e" filled="f" strokeweight=".1379mm">
                  <v:path arrowok="t"/>
                </v:shape>
                <v:shape id="Graphic 172" o:spid="_x0000_s1186" style="position:absolute;left:3048;top:6828;width:41466;height:12;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" path="m,l4145945,e" filled="f" strokecolor="#afafaf" strokeweight=".18381mm">
                  <v:path arrowok="t"/>
                </v:shape>
                <v:shape id="Graphic 173" o:spid="_x0000_s1187" style="position:absolute;left:2883;top:6828;width:165;height:12;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" path="m16510,l,e" filled="f" strokeweight=".1379mm">
                  <v:path arrowok="t"/>
                </v:shape>
                <v:shape id="Graphic 174" o:spid="_x0000_s1188" style="position:absolute;left:3048;top:6328;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" path="m,l4145945,e" filled="f" strokecolor="#afafaf" strokeweight=".18381mm">
                  <v:path arrowok="t"/>
                </v:shape>
                <v:shape id="Graphic 175" o:spid="_x0000_s1189" style="position:absolute;left:2883;top:6328;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" path="m16510,l,e" filled="f" strokeweight=".1379mm">
                  <v:path arrowok="t"/>
                </v:shape>
                <v:shape id="Graphic 176" o:spid="_x0000_s1190" style="position:absolute;left:3048;top:5829;width:41466;height:12;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" path="m,l4145945,e" filled="f" strokecolor="#afafaf" strokeweight=".18381mm">
                  <v:path arrowok="t"/>
                </v:shape>
                <v:shape id="Graphic 177" o:spid="_x0000_s1191" style="position:absolute;left:2883;top:5829;width:165;height:12;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" path="m16510,l,e" filled="f" strokeweight=".1379mm">
                  <v:path arrowok="t"/>
                </v:shape>
                <v:shape id="Graphic 178" o:spid="_x0000_s1192" style="position:absolute;left:3048;top:4829;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" path="m,l4145945,e" filled="f" strokecolor="#afafaf" strokeweight=".18381mm">
                  <v:path arrowok="t"/>
                </v:shape>
                <v:shape id="Graphic 179" o:spid="_x0000_s1193" style="position:absolute;left:2883;top:4829;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" path="m16510,l,e" filled="f" strokeweight=".1379mm">
                  <v:path arrowok="t"/>
                </v:shape>
                <v:shape id="Graphic 180" o:spid="_x0000_s1194" style="position:absolute;left:3048;top:4329;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" path="m,l4145945,e" filled="f" strokecolor="#afafaf" strokeweight=".18381mm">
                  <v:path arrowok="t"/>
                </v:shape>
                <v:shape id="Graphic 181" o:spid="_x0000_s1195" style="position:absolute;left:2883;top:4329;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" path="m16510,l,e" filled="f" strokeweight=".1379mm">
                  <v:path arrowok="t"/>
                </v:shape>
                <v:shape id="Graphic 182" o:spid="_x0000_s1196" style="position:absolute;left:3048;top:3830;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" path="m,l4145945,e" filled="f" strokecolor="#afafaf" strokeweight=".18381mm">
                  <v:path arrowok="t"/>
                </v:shape>
                <v:shape id="Graphic 183" o:spid="_x0000_s1197" style="position:absolute;left:2883;top:3830;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" path="m16510,l,e" filled="f" strokeweight=".1379mm">
                  <v:path arrowok="t"/>
                </v:shape>
                <v:shape id="Graphic 184" o:spid="_x0000_s1198" style="position:absolute;left:3048;top:3330;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" path="m,l4145945,e" filled="f" strokecolor="#afafaf" strokeweight=".18381mm">
                  <v:path arrowok="t"/>
                </v:shape>
                <v:shape id="Graphic 185" o:spid="_x0000_s1199" style="position:absolute;left:2883;top:3330;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" path="m16510,l,e" filled="f" strokeweight=".1379mm">
                  <v:path arrowok="t"/>
                </v:shape>
                <v:shape id="Graphic 186" o:spid="_x0000_s1200" style="position:absolute;left:3048;top:2331;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" path="m,l4145945,e" filled="f" strokecolor="#afafaf" strokeweight=".18381mm">
                  <v:path arrowok="t"/>
                </v:shape>
                <v:shape id="Graphic 187" o:spid="_x0000_s1201" style="position:absolute;left:2883;top:2331;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" path="m16510,l,e" filled="f" strokeweight=".1379mm">
                  <v:path arrowok="t"/>
                </v:shape>
                <v:shape id="Graphic 188" o:spid="_x0000_s1202" style="position:absolute;left:3048;top:1831;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" path="m,l4145945,e" filled="f" strokecolor="#afafaf" strokeweight=".18381mm">
                  <v:path arrowok="t"/>
                </v:shape>
                <v:shape id="Graphic 189" o:spid="_x0000_s1203" style="position:absolute;left:2883;top:1831;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" path="m16510,l,e" filled="f" strokeweight=".1379mm">
                  <v:path arrowok="t"/>
                </v:shape>
                <v:shape id="Graphic 190" o:spid="_x0000_s1204" style="position:absolute;left:3048;top:1332;width:41466;height:12;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" path="m,l4145945,e" filled="f" strokecolor="#afafaf" strokeweight=".18381mm">
                  <v:path arrowok="t"/>
                </v:shape>
                <v:shape id="Graphic 191" o:spid="_x0000_s1205" style="position:absolute;left:2883;top:1332;width:165;height:12;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" path="m16510,l,e" filled="f" strokeweight=".1379mm">
                  <v:path arrowok="t"/>
                </v:shape>
                <v:shape id="Graphic 192" o:spid="_x0000_s1206" style="position:absolute;left:3048;top:832;width:41466;height:13;visibility:visible;mso-wrap-style:square;v-text-anchor:top" coordsize="41465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" path="m,l4145945,e" filled="f" strokecolor="#afafaf" strokeweight=".18381mm">
                  <v:path arrowok="t"/>
                </v:shape>
                <v:shape id="Graphic 193" o:spid="_x0000_s1207" style="position:absolute;left:2883;top:832;width:165;height:13;visibility:visible;mso-wrap-style:square;v-text-anchor:top" coordsize="165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" path="m16510,l,e" filled="f" strokeweight=".1379mm">
                  <v:path arrowok="t"/>
                </v:shape>
                <v:shape id="Image 194" o:spid="_x0000_s1208" type="#_x0000_t75" style="position:absolute;left:21;top:11905;width:793;height:10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">
                  <v:imagedata r:id="rId42" o:title=""/>
                </v:shape>
                <v:shape id="Image 195" o:spid="_x0000_s1209" type="#_x0000_t75" style="position:absolute;top:10207;width:820;height:13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">
                  <v:imagedata r:id="rId43" o:title=""/>
                </v:shape>
                <v:shape id="Graphic 196" o:spid="_x0000_s1210" style="position:absolute;left:36611;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" path="m,2248356l,em,2248356l,em,2248356l,em,2248356l,em,2248356l,em,2248356l,em,2248356l,em,2248356l,e" filled="f" strokeweight=".45908mm">
                  <v:stroke dashstyle="1 1"/>
                  <v:path arrowok="t"/>
                </v:shape>
                <v:shape id="Graphic 197" o:spid="_x0000_s1211" style="position:absolute;left:3048;top:333;width:41466;height:22485;visibility:visible;mso-wrap-style:square;v-text-anchor:top" coordsize="414655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" path="m,2248356l,em4145945,2248356l4145945,em,l4145945,e" filled="f" strokeweight=".17214mm">
                  <v:path arrowok="t"/>
                </v:shape>
                <v:shape id="Image 198" o:spid="_x0000_s1212" type="#_x0000_t75" style="position:absolute;left:2986;top:2904;width:41584;height:19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">
                  <v:imagedata r:id="rId44" o:title=""/>
                </v:shape>
                <v:shapetype id="_x0000_t202" coordsize="21600,21600" o:spt="202" path="m,l,21600r21600,l21600,xe">
                  <v:stroke joinstyle="miter"/>
                  <v:path gradientshapeok="t" o:connecttype="rect"/>
                </v:shapetype>
                <v:shape id="Textbox 199" o:spid="_x0000_s1213" type="#_x0000_t202" style="position:absolute;left:24313;top:14211;width:8598;height:1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" filled="f" stroked="f">
                  <v:textbox inset="0,0,0,0">
                    <w:txbxContent>
                      <w:p w14:paraId="19CE0C90" w14:textId="77777777" w:rsidR="00663413" w:rsidRDefault="006C14B1">
                        <w:pPr>
                          <w:spacing w:line="231" w:lineRule="exact"/>
                          <w:rPr>
                            <w:sz w:val="21"/>
                          </w:rPr>
                        </w:pPr>
                        <w:r>
                          <w:rPr>
                            <w:sz w:val="21"/>
                          </w:rPr>
                          <w:t>Excavation</w:t>
                        </w:r>
                        <w:r>
                          <w:rPr>
                            <w:spacing w:val="-11"/>
                            <w:sz w:val="21"/>
                          </w:rPr>
                          <w:t xml:space="preserve"> </w:t>
                        </w:r>
                        <w:r>
                          <w:rPr>
                            <w:spacing w:val="-4"/>
                            <w:sz w:val="21"/>
                          </w:rPr>
                          <w:t>face</w:t>
                        </w:r>
                      </w:p>
                    </w:txbxContent>
                  </v:textbox>
                </v:shape>
                <w10:wrap type="topAndBottom" anchorx="page"/>
              </v:group>
            </w:pict>
          </mc:Fallback>
        </mc:AlternateContent>
      </w:r>
      <w:r>
        <w:rPr>
          <w:noProof/>
        </w:rPr>
        <w:drawing>
          <wp:anchor distT="0" distB="0" distL="0" distR="0" simplePos="0" relativeHeight="487588864" behindDoc="1" locked="0" layoutInCell="1" allowOverlap="1" wp14:anchorId="45EAB9D5" wp14:editId="58E7F832">
            <wp:simplePos x="0" y="0"/>
            <wp:positionH relativeFrom="page">
              <wp:posOffset>3524938</wp:posOffset>
            </wp:positionH>
            <wp:positionV relativeFrom="paragraph">
              <wp:posOffset>2732186</wp:posOffset>
            </wp:positionV>
            <wp:extent cx="166938" cy="98012"/>
            <wp:effectExtent l="0" t="0" r="0" b="0"/>
            <wp:wrapTopAndBottom/>
            <wp:docPr id="200" name="Image 2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0" name="Image 200"/>
                    <pic:cNvPicPr/>
                  </pic:nvPicPr>
                  <pic:blipFill>
                    <a:blip r:embed="rId45" cstate="print"/>
                    <a:stretch>
                      <a:fillRect/>
                    </a:stretch>
                  </pic:blipFill>
                  <pic:spPr>
                    <a:xfrm>
                      <a:off x="0" y="0"/>
                      <a:ext cx="166938" cy="98012"/>
                    </a:xfrm>
                    <a:prstGeom prst="rect">
                      <a:avLst/>
                    </a:prstGeom>
                  </pic:spPr>
                </pic:pic>
              </a:graphicData>
            </a:graphic>
          </wp:anchor>
        </w:drawing>
      </w:r>
    </w:p>
    <w:p w14:paraId="6C74ED56" w14:textId="77777777" w:rsidR="00663413" w:rsidRDefault="00663413">
      <w:pPr>
        <w:pStyle w:val="Corpodetexto"/>
        <w:spacing w:before="2"/>
        <w:rPr>
          <w:sz w:val="5"/>
        </w:rPr>
      </w:pPr>
    </w:p>
    <w:p w14:paraId="5CC1DF85" w14:textId="77777777" w:rsidR="00663413" w:rsidRDefault="00663413">
      <w:pPr>
        <w:pStyle w:val="Corpodetexto"/>
        <w:spacing w:before="166"/>
        <w:rPr>
          <w:sz w:val="18"/>
        </w:rPr>
      </w:pPr>
    </w:p>
    <w:p w14:paraId="14A8E515" w14:textId="755CBB7F" w:rsidR="00663413" w:rsidRDefault="006C14B1">
      <w:pPr>
        <w:ind w:left="313" w:right="313"/>
        <w:jc w:val="center"/>
        <w:rPr>
          <w:rFonts w:ascii="Arial MT"/>
          <w:sz w:val="18"/>
        </w:rPr>
      </w:pPr>
      <w:r>
        <w:rPr>
          <w:rFonts w:ascii="Arial"/>
          <w:b/>
          <w:spacing w:val="-2"/>
          <w:sz w:val="18"/>
        </w:rPr>
        <w:t>Figure</w:t>
      </w:r>
      <w:r>
        <w:rPr>
          <w:rFonts w:ascii="Arial"/>
          <w:b/>
          <w:spacing w:val="-7"/>
          <w:sz w:val="18"/>
        </w:rPr>
        <w:t xml:space="preserve"> </w:t>
      </w:r>
      <w:r>
        <w:rPr>
          <w:rFonts w:ascii="Arial"/>
          <w:b/>
          <w:spacing w:val="-2"/>
          <w:sz w:val="18"/>
        </w:rPr>
        <w:t>13:</w:t>
      </w:r>
      <w:r>
        <w:rPr>
          <w:rFonts w:ascii="Arial"/>
          <w:b/>
          <w:spacing w:val="-8"/>
          <w:sz w:val="18"/>
        </w:rPr>
        <w:t xml:space="preserve"> </w:t>
      </w:r>
      <w:r w:rsidRPr="006F39A9">
        <w:rPr>
          <w:rFonts w:ascii="Arial MT"/>
          <w:color w:val="FF0000"/>
          <w:spacing w:val="-2"/>
          <w:sz w:val="18"/>
        </w:rPr>
        <w:t>Convergence</w:t>
      </w:r>
      <w:r w:rsidRPr="006F39A9">
        <w:rPr>
          <w:rFonts w:ascii="Arial MT"/>
          <w:color w:val="FF0000"/>
          <w:spacing w:val="-8"/>
          <w:sz w:val="18"/>
        </w:rPr>
        <w:t xml:space="preserve"> </w:t>
      </w:r>
      <w:r w:rsidRPr="006F39A9">
        <w:rPr>
          <w:rFonts w:ascii="Arial MT"/>
          <w:color w:val="FF0000"/>
          <w:spacing w:val="-2"/>
          <w:sz w:val="18"/>
        </w:rPr>
        <w:t>profiles</w:t>
      </w:r>
      <w:r w:rsidRPr="006F39A9">
        <w:rPr>
          <w:rFonts w:ascii="Arial MT"/>
          <w:color w:val="FF0000"/>
          <w:spacing w:val="-8"/>
          <w:sz w:val="18"/>
        </w:rPr>
        <w:t xml:space="preserve"> </w:t>
      </w:r>
      <w:r w:rsidR="006C0602" w:rsidRPr="006F39A9">
        <w:rPr>
          <w:rFonts w:ascii="Arial MT"/>
          <w:color w:val="FF0000"/>
          <w:spacing w:val="-2"/>
          <w:sz w:val="18"/>
          <w:highlight w:val="cyan"/>
        </w:rPr>
        <w:t>at</w:t>
      </w:r>
      <w:r w:rsidR="006C0602" w:rsidRPr="006F39A9">
        <w:rPr>
          <w:rFonts w:ascii="Arial MT"/>
          <w:color w:val="FF0000"/>
          <w:spacing w:val="-2"/>
          <w:sz w:val="18"/>
        </w:rPr>
        <w:t xml:space="preserve"> </w:t>
      </w:r>
      <w:r w:rsidRPr="006F39A9">
        <w:rPr>
          <w:rFonts w:ascii="Arial MT"/>
          <w:color w:val="FF0000"/>
          <w:spacing w:val="-2"/>
          <w:sz w:val="18"/>
        </w:rPr>
        <w:t>the</w:t>
      </w:r>
      <w:r w:rsidRPr="006F39A9">
        <w:rPr>
          <w:rFonts w:ascii="Arial MT"/>
          <w:color w:val="FF0000"/>
          <w:spacing w:val="-8"/>
          <w:sz w:val="18"/>
        </w:rPr>
        <w:t xml:space="preserve"> </w:t>
      </w:r>
      <w:r w:rsidRPr="006F39A9">
        <w:rPr>
          <w:rFonts w:ascii="Arial MT"/>
          <w:color w:val="FF0000"/>
          <w:spacing w:val="-2"/>
          <w:sz w:val="18"/>
        </w:rPr>
        <w:t>tunnel</w:t>
      </w:r>
      <w:r w:rsidRPr="006F39A9">
        <w:rPr>
          <w:rFonts w:ascii="Arial MT"/>
          <w:color w:val="FF0000"/>
          <w:spacing w:val="-8"/>
          <w:sz w:val="18"/>
        </w:rPr>
        <w:t xml:space="preserve"> </w:t>
      </w:r>
      <w:r w:rsidRPr="006F39A9">
        <w:rPr>
          <w:rFonts w:ascii="Arial MT"/>
          <w:color w:val="FF0000"/>
          <w:spacing w:val="-2"/>
          <w:sz w:val="18"/>
        </w:rPr>
        <w:t>roof</w:t>
      </w:r>
      <w:r w:rsidRPr="006F39A9">
        <w:rPr>
          <w:rFonts w:ascii="Arial MT"/>
          <w:color w:val="FF0000"/>
          <w:spacing w:val="-8"/>
          <w:sz w:val="18"/>
        </w:rPr>
        <w:t xml:space="preserve"> </w:t>
      </w:r>
      <w:r w:rsidRPr="006F39A9">
        <w:rPr>
          <w:rFonts w:ascii="Arial MT"/>
          <w:color w:val="FF0000"/>
          <w:spacing w:val="-2"/>
          <w:sz w:val="18"/>
        </w:rPr>
        <w:t>(point</w:t>
      </w:r>
      <w:r w:rsidRPr="006F39A9">
        <w:rPr>
          <w:rFonts w:ascii="Arial MT"/>
          <w:color w:val="FF0000"/>
          <w:spacing w:val="-7"/>
          <w:sz w:val="18"/>
        </w:rPr>
        <w:t xml:space="preserve"> </w:t>
      </w:r>
      <w:r w:rsidRPr="006F39A9">
        <w:rPr>
          <w:rFonts w:ascii="Arial MT"/>
          <w:color w:val="FF0000"/>
          <w:spacing w:val="-5"/>
          <w:sz w:val="18"/>
        </w:rPr>
        <w:t>B).</w:t>
      </w:r>
    </w:p>
    <w:p w14:paraId="2E692275" w14:textId="77777777" w:rsidR="00663413" w:rsidRDefault="00663413">
      <w:pPr>
        <w:pStyle w:val="Corpodetexto"/>
        <w:spacing w:before="162"/>
        <w:rPr>
          <w:rFonts w:ascii="Arial MT"/>
          <w:sz w:val="18"/>
        </w:rPr>
      </w:pPr>
    </w:p>
    <w:p w14:paraId="125BB574" w14:textId="0A016F4F" w:rsidR="00663413" w:rsidRDefault="006C14B1">
      <w:pPr>
        <w:pStyle w:val="Corpodetexto"/>
        <w:spacing w:line="240" w:lineRule="exact"/>
        <w:ind w:left="116" w:right="114" w:firstLine="298"/>
        <w:jc w:val="both"/>
      </w:pPr>
      <w:r>
        <w:t>The</w:t>
      </w:r>
      <w:r>
        <w:rPr>
          <w:spacing w:val="-4"/>
        </w:rPr>
        <w:t xml:space="preserve"> </w:t>
      </w:r>
      <w:r>
        <w:t>tunnel</w:t>
      </w:r>
      <w:r>
        <w:rPr>
          <w:spacing w:val="-4"/>
        </w:rPr>
        <w:t xml:space="preserve"> </w:t>
      </w:r>
      <w:r>
        <w:t>deformation</w:t>
      </w:r>
      <w:r>
        <w:rPr>
          <w:spacing w:val="-4"/>
        </w:rPr>
        <w:t xml:space="preserve"> </w:t>
      </w:r>
      <w:r>
        <w:t>anisotropy</w:t>
      </w:r>
      <w:r>
        <w:rPr>
          <w:spacing w:val="-4"/>
        </w:rPr>
        <w:t xml:space="preserve"> </w:t>
      </w:r>
      <w:r>
        <w:t>induced</w:t>
      </w:r>
      <w:r>
        <w:rPr>
          <w:spacing w:val="-4"/>
        </w:rPr>
        <w:t xml:space="preserve"> </w:t>
      </w:r>
      <w:r>
        <w:t>by</w:t>
      </w:r>
      <w:r>
        <w:rPr>
          <w:spacing w:val="-4"/>
        </w:rPr>
        <w:t xml:space="preserve"> </w:t>
      </w:r>
      <w:r>
        <w:t>the</w:t>
      </w:r>
      <w:r>
        <w:rPr>
          <w:spacing w:val="-4"/>
        </w:rPr>
        <w:t xml:space="preserve"> </w:t>
      </w:r>
      <w:r>
        <w:t>twin</w:t>
      </w:r>
      <w:r>
        <w:rPr>
          <w:spacing w:val="-4"/>
        </w:rPr>
        <w:t xml:space="preserve"> </w:t>
      </w:r>
      <w:r>
        <w:t>tunnels</w:t>
      </w:r>
      <w:r>
        <w:rPr>
          <w:spacing w:val="-4"/>
        </w:rPr>
        <w:t xml:space="preserve"> </w:t>
      </w:r>
      <w:r>
        <w:t>proximity</w:t>
      </w:r>
      <w:r>
        <w:rPr>
          <w:spacing w:val="-4"/>
        </w:rPr>
        <w:t xml:space="preserve"> </w:t>
      </w:r>
      <w:r>
        <w:t>is</w:t>
      </w:r>
      <w:r>
        <w:rPr>
          <w:spacing w:val="-4"/>
        </w:rPr>
        <w:t xml:space="preserve"> </w:t>
      </w:r>
      <w:r>
        <w:t>illustrated</w:t>
      </w:r>
      <w:r>
        <w:rPr>
          <w:spacing w:val="-4"/>
        </w:rPr>
        <w:t xml:space="preserve"> </w:t>
      </w:r>
      <w:r>
        <w:t>in</w:t>
      </w:r>
      <w:r>
        <w:rPr>
          <w:spacing w:val="-4"/>
        </w:rPr>
        <w:t xml:space="preserve"> </w:t>
      </w:r>
      <w:r>
        <w:t>Fig.</w:t>
      </w:r>
      <w:r>
        <w:rPr>
          <w:spacing w:val="-4"/>
        </w:rPr>
        <w:t xml:space="preserve"> </w:t>
      </w:r>
      <w:r>
        <w:rPr>
          <w:color w:val="2F4F4F"/>
        </w:rPr>
        <w:t>14</w:t>
      </w:r>
      <w:r>
        <w:t>,</w:t>
      </w:r>
      <w:r>
        <w:rPr>
          <w:spacing w:val="-4"/>
        </w:rPr>
        <w:t xml:space="preserve"> </w:t>
      </w:r>
      <w:r>
        <w:t>which</w:t>
      </w:r>
      <w:r>
        <w:rPr>
          <w:spacing w:val="-4"/>
        </w:rPr>
        <w:t xml:space="preserve"> </w:t>
      </w:r>
      <w:r>
        <w:t>plots</w:t>
      </w:r>
      <w:r>
        <w:rPr>
          <w:spacing w:val="-4"/>
        </w:rPr>
        <w:t xml:space="preserve"> </w:t>
      </w:r>
      <w:r>
        <w:t>the ratio</w:t>
      </w:r>
      <w:r>
        <w:rPr>
          <w:spacing w:val="-1"/>
        </w:rPr>
        <w:t xml:space="preserve"> </w:t>
      </w:r>
      <w:r>
        <w:rPr>
          <w:i/>
        </w:rPr>
        <w:t>U</w:t>
      </w:r>
      <w:r>
        <w:rPr>
          <w:i/>
          <w:position w:val="-4"/>
          <w:sz w:val="15"/>
        </w:rPr>
        <w:t>B</w:t>
      </w:r>
      <w:r>
        <w:rPr>
          <w:i/>
          <w:spacing w:val="-9"/>
          <w:position w:val="-4"/>
          <w:sz w:val="15"/>
        </w:rPr>
        <w:t xml:space="preserve"> </w:t>
      </w:r>
      <w:r>
        <w:rPr>
          <w:rFonts w:ascii="Georgia" w:hAnsi="Georgia"/>
        </w:rPr>
        <w:t>/</w:t>
      </w:r>
      <w:r>
        <w:rPr>
          <w:i/>
        </w:rPr>
        <w:t>U</w:t>
      </w:r>
      <w:r>
        <w:rPr>
          <w:i/>
          <w:position w:val="-4"/>
          <w:sz w:val="15"/>
        </w:rPr>
        <w:t>A</w:t>
      </w:r>
      <w:r>
        <w:rPr>
          <w:i/>
          <w:spacing w:val="40"/>
          <w:position w:val="-4"/>
          <w:sz w:val="15"/>
        </w:rPr>
        <w:t xml:space="preserve"> </w:t>
      </w:r>
      <w:r>
        <w:rPr>
          <w:rFonts w:ascii="Georgia" w:hAnsi="Georgia"/>
        </w:rPr>
        <w:t>=</w:t>
      </w:r>
      <w:r>
        <w:rPr>
          <w:rFonts w:ascii="Georgia" w:hAnsi="Georgia"/>
          <w:spacing w:val="29"/>
        </w:rPr>
        <w:t xml:space="preserve"> </w:t>
      </w:r>
      <w:r>
        <w:rPr>
          <w:i/>
        </w:rPr>
        <w:t>u</w:t>
      </w:r>
      <w:r w:rsidR="006F39A9">
        <w:rPr>
          <w:i/>
          <w:position w:val="-4"/>
          <w:sz w:val="15"/>
        </w:rPr>
        <w:t>y</w:t>
      </w:r>
      <w:r>
        <w:rPr>
          <w:rFonts w:ascii="Georgia" w:hAnsi="Georgia"/>
        </w:rPr>
        <w:t>(</w:t>
      </w:r>
      <w:r>
        <w:rPr>
          <w:i/>
        </w:rPr>
        <w:t>B</w:t>
      </w:r>
      <w:r>
        <w:rPr>
          <w:rFonts w:ascii="Georgia" w:hAnsi="Georgia"/>
        </w:rPr>
        <w:t>)/</w:t>
      </w:r>
      <w:r>
        <w:rPr>
          <w:i/>
        </w:rPr>
        <w:t>u</w:t>
      </w:r>
      <w:r>
        <w:rPr>
          <w:i/>
          <w:position w:val="-4"/>
          <w:sz w:val="15"/>
        </w:rPr>
        <w:t>x</w:t>
      </w:r>
      <w:r>
        <w:rPr>
          <w:rFonts w:ascii="Georgia" w:hAnsi="Georgia"/>
        </w:rPr>
        <w:t>(</w:t>
      </w:r>
      <w:r>
        <w:rPr>
          <w:i/>
        </w:rPr>
        <w:t>A</w:t>
      </w:r>
      <w:r>
        <w:rPr>
          <w:rFonts w:ascii="Georgia" w:hAnsi="Georgia"/>
        </w:rPr>
        <w:t>)</w:t>
      </w:r>
      <w:r>
        <w:rPr>
          <w:rFonts w:ascii="Georgia" w:hAnsi="Georgia"/>
          <w:spacing w:val="13"/>
        </w:rPr>
        <w:t xml:space="preserve"> </w:t>
      </w:r>
      <w:r>
        <w:t>between</w:t>
      </w:r>
      <w:r>
        <w:rPr>
          <w:spacing w:val="11"/>
        </w:rPr>
        <w:t xml:space="preserve"> </w:t>
      </w:r>
      <w:r>
        <w:t>the</w:t>
      </w:r>
      <w:r>
        <w:rPr>
          <w:spacing w:val="11"/>
        </w:rPr>
        <w:t xml:space="preserve"> </w:t>
      </w:r>
      <w:r>
        <w:t>vertical</w:t>
      </w:r>
      <w:r>
        <w:rPr>
          <w:spacing w:val="11"/>
        </w:rPr>
        <w:t xml:space="preserve"> </w:t>
      </w:r>
      <w:r>
        <w:t>displacement</w:t>
      </w:r>
      <w:r>
        <w:rPr>
          <w:spacing w:val="12"/>
        </w:rPr>
        <w:t xml:space="preserve"> </w:t>
      </w:r>
      <w:r>
        <w:rPr>
          <w:i/>
        </w:rPr>
        <w:t>u</w:t>
      </w:r>
      <w:r>
        <w:rPr>
          <w:i/>
          <w:position w:val="-4"/>
          <w:sz w:val="15"/>
        </w:rPr>
        <w:t>y</w:t>
      </w:r>
      <w:r>
        <w:rPr>
          <w:i/>
          <w:spacing w:val="34"/>
          <w:position w:val="-4"/>
          <w:sz w:val="15"/>
        </w:rPr>
        <w:t xml:space="preserve"> </w:t>
      </w:r>
      <w:r>
        <w:t>at</w:t>
      </w:r>
      <w:r>
        <w:rPr>
          <w:spacing w:val="11"/>
        </w:rPr>
        <w:t xml:space="preserve"> </w:t>
      </w:r>
      <w:r>
        <w:t>the</w:t>
      </w:r>
      <w:r>
        <w:rPr>
          <w:spacing w:val="11"/>
        </w:rPr>
        <w:t xml:space="preserve"> </w:t>
      </w:r>
      <w:r>
        <w:t>roof</w:t>
      </w:r>
      <w:r>
        <w:rPr>
          <w:spacing w:val="11"/>
        </w:rPr>
        <w:t xml:space="preserve"> </w:t>
      </w:r>
      <w:r>
        <w:t>B</w:t>
      </w:r>
      <w:r>
        <w:rPr>
          <w:spacing w:val="11"/>
        </w:rPr>
        <w:t xml:space="preserve"> </w:t>
      </w:r>
      <w:r>
        <w:t>and</w:t>
      </w:r>
      <w:r>
        <w:rPr>
          <w:spacing w:val="11"/>
        </w:rPr>
        <w:t xml:space="preserve"> </w:t>
      </w:r>
      <w:r>
        <w:t>the</w:t>
      </w:r>
      <w:r>
        <w:rPr>
          <w:spacing w:val="11"/>
        </w:rPr>
        <w:t xml:space="preserve"> </w:t>
      </w:r>
      <w:r>
        <w:t>horizontal</w:t>
      </w:r>
      <w:r>
        <w:rPr>
          <w:spacing w:val="11"/>
        </w:rPr>
        <w:t xml:space="preserve"> </w:t>
      </w:r>
      <w:r>
        <w:t>displacement</w:t>
      </w:r>
      <w:r>
        <w:rPr>
          <w:spacing w:val="11"/>
        </w:rPr>
        <w:t xml:space="preserve"> </w:t>
      </w:r>
      <w:r>
        <w:rPr>
          <w:i/>
        </w:rPr>
        <w:t>u</w:t>
      </w:r>
      <w:r>
        <w:rPr>
          <w:i/>
          <w:position w:val="-4"/>
          <w:sz w:val="15"/>
        </w:rPr>
        <w:t>x</w:t>
      </w:r>
      <w:r>
        <w:rPr>
          <w:i/>
          <w:spacing w:val="40"/>
          <w:position w:val="-4"/>
          <w:sz w:val="15"/>
        </w:rPr>
        <w:t xml:space="preserve"> </w:t>
      </w:r>
      <w:r>
        <w:t>at</w:t>
      </w:r>
      <w:r>
        <w:rPr>
          <w:spacing w:val="-1"/>
        </w:rPr>
        <w:t xml:space="preserve"> </w:t>
      </w:r>
      <w:r>
        <w:t xml:space="preserve">the side wall </w:t>
      </w:r>
      <w:r>
        <w:rPr>
          <w:i/>
        </w:rPr>
        <w:t>A</w:t>
      </w:r>
      <w:r>
        <w:rPr>
          <w:rFonts w:ascii="Georgia" w:hAnsi="Georgia"/>
        </w:rPr>
        <w:t>(</w:t>
      </w:r>
      <w:r>
        <w:rPr>
          <w:i/>
        </w:rPr>
        <w:t xml:space="preserve">x </w:t>
      </w:r>
      <w:r>
        <w:rPr>
          <w:rFonts w:ascii="Georgia" w:hAnsi="Georgia"/>
        </w:rPr>
        <w:t xml:space="preserve">= </w:t>
      </w:r>
      <w:r>
        <w:rPr>
          <w:i/>
        </w:rPr>
        <w:t>R</w:t>
      </w:r>
      <w:r>
        <w:rPr>
          <w:i/>
          <w:position w:val="-4"/>
          <w:sz w:val="15"/>
        </w:rPr>
        <w:t>t</w:t>
      </w:r>
      <w:r>
        <w:rPr>
          <w:i/>
        </w:rPr>
        <w:t>,</w:t>
      </w:r>
      <w:r>
        <w:rPr>
          <w:i/>
          <w:spacing w:val="-13"/>
        </w:rPr>
        <w:t xml:space="preserve"> </w:t>
      </w:r>
      <w:r>
        <w:rPr>
          <w:i/>
        </w:rPr>
        <w:t xml:space="preserve">y </w:t>
      </w:r>
      <w:r>
        <w:rPr>
          <w:rFonts w:ascii="Georgia" w:hAnsi="Georgia"/>
        </w:rPr>
        <w:t>= 0</w:t>
      </w:r>
      <w:r w:rsidRPr="006F39A9">
        <w:rPr>
          <w:i/>
          <w:color w:val="FF0000"/>
          <w:highlight w:val="cyan"/>
        </w:rPr>
        <w:t>,</w:t>
      </w:r>
      <w:r w:rsidRPr="006F39A9">
        <w:rPr>
          <w:i/>
          <w:color w:val="FF0000"/>
          <w:spacing w:val="-13"/>
          <w:highlight w:val="cyan"/>
        </w:rPr>
        <w:t xml:space="preserve"> </w:t>
      </w:r>
      <w:r w:rsidR="006F39A9" w:rsidRPr="006F39A9">
        <w:rPr>
          <w:i/>
          <w:color w:val="FF0000"/>
          <w:highlight w:val="cyan"/>
        </w:rPr>
        <w:t>z</w:t>
      </w:r>
      <w:r>
        <w:rPr>
          <w:rFonts w:ascii="Georgia" w:hAnsi="Georgia"/>
        </w:rPr>
        <w:t>)</w:t>
      </w:r>
      <w:r>
        <w:t xml:space="preserve">. </w:t>
      </w:r>
      <w:r w:rsidRPr="006F39A9">
        <w:rPr>
          <w:color w:val="FF0000"/>
        </w:rPr>
        <w:t xml:space="preserve">The results </w:t>
      </w:r>
      <w:r w:rsidR="006F39A9" w:rsidRPr="006F39A9">
        <w:rPr>
          <w:color w:val="FF0000"/>
        </w:rPr>
        <w:t>shown in th</w:t>
      </w:r>
      <w:r w:rsidR="006F39A9">
        <w:rPr>
          <w:color w:val="FF0000"/>
        </w:rPr>
        <w:t>is</w:t>
      </w:r>
      <w:r w:rsidR="006F39A9" w:rsidRPr="006F39A9">
        <w:rPr>
          <w:color w:val="FF0000"/>
        </w:rPr>
        <w:t xml:space="preserve"> figure </w:t>
      </w:r>
      <w:r w:rsidRPr="006F39A9">
        <w:rPr>
          <w:color w:val="FF0000"/>
        </w:rPr>
        <w:t xml:space="preserve">refer to a tunnel section </w:t>
      </w:r>
      <w:r>
        <w:t>located far behind the facing at normalized distance</w:t>
      </w:r>
      <w:r>
        <w:rPr>
          <w:spacing w:val="-2"/>
        </w:rPr>
        <w:t xml:space="preserve"> </w:t>
      </w:r>
      <w:r w:rsidR="006F39A9" w:rsidRPr="006F39A9">
        <w:rPr>
          <w:i/>
          <w:color w:val="FF0000"/>
          <w:highlight w:val="cyan"/>
        </w:rPr>
        <w:t>z</w:t>
      </w:r>
      <w:r>
        <w:rPr>
          <w:rFonts w:ascii="Georgia" w:hAnsi="Georgia"/>
        </w:rPr>
        <w:t>/</w:t>
      </w:r>
      <w:r>
        <w:rPr>
          <w:i/>
        </w:rPr>
        <w:t>R</w:t>
      </w:r>
      <w:r>
        <w:rPr>
          <w:i/>
          <w:position w:val="-4"/>
          <w:sz w:val="15"/>
        </w:rPr>
        <w:t>t</w:t>
      </w:r>
      <w:r>
        <w:rPr>
          <w:i/>
          <w:spacing w:val="27"/>
          <w:position w:val="-4"/>
          <w:sz w:val="15"/>
        </w:rPr>
        <w:t xml:space="preserve"> </w:t>
      </w:r>
      <w:r>
        <w:rPr>
          <w:rFonts w:ascii="Georgia" w:hAnsi="Georgia"/>
        </w:rPr>
        <w:t>= –25</w:t>
      </w:r>
      <w:r>
        <w:t>.</w:t>
      </w:r>
      <w:r>
        <w:rPr>
          <w:spacing w:val="-2"/>
        </w:rPr>
        <w:t xml:space="preserve"> </w:t>
      </w:r>
      <w:r>
        <w:t>They</w:t>
      </w:r>
      <w:r>
        <w:rPr>
          <w:spacing w:val="-2"/>
        </w:rPr>
        <w:t xml:space="preserve"> </w:t>
      </w:r>
      <w:r>
        <w:t>emphasize</w:t>
      </w:r>
      <w:r>
        <w:rPr>
          <w:spacing w:val="-2"/>
        </w:rPr>
        <w:t xml:space="preserve"> </w:t>
      </w:r>
      <w:r>
        <w:t>the</w:t>
      </w:r>
      <w:r>
        <w:rPr>
          <w:spacing w:val="-2"/>
        </w:rPr>
        <w:t xml:space="preserve"> </w:t>
      </w:r>
      <w:r>
        <w:t>significative</w:t>
      </w:r>
      <w:r>
        <w:rPr>
          <w:spacing w:val="-2"/>
        </w:rPr>
        <w:t xml:space="preserve"> </w:t>
      </w:r>
      <w:r>
        <w:t>tunnel</w:t>
      </w:r>
      <w:r>
        <w:rPr>
          <w:spacing w:val="-2"/>
        </w:rPr>
        <w:t xml:space="preserve"> </w:t>
      </w:r>
      <w:r>
        <w:t>ovalization</w:t>
      </w:r>
      <w:r>
        <w:rPr>
          <w:spacing w:val="-2"/>
        </w:rPr>
        <w:t xml:space="preserve"> </w:t>
      </w:r>
      <w:r>
        <w:t>induced</w:t>
      </w:r>
      <w:r>
        <w:rPr>
          <w:spacing w:val="-2"/>
        </w:rPr>
        <w:t xml:space="preserve"> </w:t>
      </w:r>
      <w:r>
        <w:t>by</w:t>
      </w:r>
      <w:r>
        <w:rPr>
          <w:spacing w:val="-2"/>
        </w:rPr>
        <w:t xml:space="preserve"> </w:t>
      </w:r>
      <w:r>
        <w:t>the</w:t>
      </w:r>
      <w:r>
        <w:rPr>
          <w:spacing w:val="-2"/>
        </w:rPr>
        <w:t xml:space="preserve"> </w:t>
      </w:r>
      <w:r>
        <w:t>proximity</w:t>
      </w:r>
      <w:r>
        <w:rPr>
          <w:spacing w:val="-2"/>
        </w:rPr>
        <w:t xml:space="preserve"> </w:t>
      </w:r>
      <w:r>
        <w:t>of</w:t>
      </w:r>
      <w:r>
        <w:rPr>
          <w:spacing w:val="-2"/>
        </w:rPr>
        <w:t xml:space="preserve"> </w:t>
      </w:r>
      <w:r>
        <w:t>twin</w:t>
      </w:r>
      <w:r>
        <w:rPr>
          <w:spacing w:val="-2"/>
        </w:rPr>
        <w:t xml:space="preserve"> </w:t>
      </w:r>
      <w:r>
        <w:t>tunnel</w:t>
      </w:r>
      <w:r>
        <w:rPr>
          <w:spacing w:val="-2"/>
        </w:rPr>
        <w:t xml:space="preserve"> </w:t>
      </w:r>
      <w:r>
        <w:t xml:space="preserve">as the distance </w:t>
      </w:r>
      <w:r>
        <w:rPr>
          <w:i/>
        </w:rPr>
        <w:t>d</w:t>
      </w:r>
      <w:r>
        <w:rPr>
          <w:rFonts w:ascii="Georgia" w:hAnsi="Georgia"/>
          <w:position w:val="-4"/>
          <w:sz w:val="15"/>
        </w:rPr>
        <w:t>1</w:t>
      </w:r>
      <w:r>
        <w:rPr>
          <w:rFonts w:ascii="Georgia" w:hAnsi="Georgia"/>
        </w:rPr>
        <w:t>/2</w:t>
      </w:r>
      <w:r>
        <w:rPr>
          <w:i/>
        </w:rPr>
        <w:t>R</w:t>
      </w:r>
      <w:r>
        <w:rPr>
          <w:i/>
          <w:position w:val="-4"/>
          <w:sz w:val="15"/>
        </w:rPr>
        <w:t>t</w:t>
      </w:r>
      <w:r>
        <w:rPr>
          <w:i/>
          <w:spacing w:val="40"/>
          <w:position w:val="-4"/>
          <w:sz w:val="15"/>
        </w:rPr>
        <w:t xml:space="preserve"> </w:t>
      </w:r>
      <w:r>
        <w:t>decreases.</w:t>
      </w:r>
    </w:p>
    <w:p w14:paraId="634CD989" w14:textId="77777777" w:rsidR="00663413" w:rsidRDefault="006C14B1">
      <w:pPr>
        <w:pStyle w:val="Corpodetexto"/>
        <w:spacing w:before="172"/>
      </w:pPr>
      <w:r>
        <w:rPr>
          <w:noProof/>
        </w:rPr>
        <mc:AlternateContent>
          <mc:Choice Requires="wpg">
            <w:drawing>
              <wp:anchor distT="0" distB="0" distL="0" distR="0" simplePos="0" relativeHeight="487589376" behindDoc="1" locked="0" layoutInCell="1" allowOverlap="1" wp14:anchorId="56296B82" wp14:editId="0E0E2FCC">
                <wp:simplePos x="0" y="0"/>
                <wp:positionH relativeFrom="page">
                  <wp:posOffset>1218177</wp:posOffset>
                </wp:positionH>
                <wp:positionV relativeFrom="paragraph">
                  <wp:posOffset>270568</wp:posOffset>
                </wp:positionV>
                <wp:extent cx="4473575" cy="2409190"/>
                <wp:effectExtent l="0" t="0" r="0" b="0"/>
                <wp:wrapTopAndBottom/>
                <wp:docPr id="201" name="Group 2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473575" cy="2409190"/>
                          <a:chOff x="0" y="0"/>
                          <a:chExt cx="4473575" cy="2409190"/>
                        </a:xfrm>
                      </wpg:grpSpPr>
                      <wps:wsp>
                        <wps:cNvPr id="202" name="Graphic 202"/>
                        <wps:cNvSpPr/>
                        <wps:spPr>
                          <a:xfrm>
                            <a:off x="239042"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03" name="Graphic 203"/>
                        <wps:cNvSpPr/>
                        <wps:spPr>
                          <a:xfrm>
                            <a:off x="239042" y="2282441"/>
                            <a:ext cx="1270" cy="29209"/>
                          </a:xfrm>
                          <a:custGeom>
                            <a:avLst/>
                            <a:gdLst/>
                            <a:ahLst/>
                            <a:cxnLst/>
                            <a:rect l="l" t="t" r="r" b="b"/>
                            <a:pathLst>
                              <a:path h="29209">
                                <a:moveTo>
                                  <a:pt x="0" y="0"/>
                                </a:moveTo>
                                <a:lnTo>
                                  <a:pt x="0" y="28925"/>
                                </a:lnTo>
                              </a:path>
                            </a:pathLst>
                          </a:custGeom>
                          <a:ln w="6609">
                            <a:solidFill>
                              <a:srgbClr val="000000"/>
                            </a:solidFill>
                            <a:prstDash val="solid"/>
                          </a:ln>
                        </wps:spPr>
                        <wps:bodyPr wrap="square" lIns="0" tIns="0" rIns="0" bIns="0" rtlCol="0">
                          <a:prstTxWarp prst="textNoShape">
                            <a:avLst/>
                          </a:prstTxWarp>
                          <a:noAutofit/>
                        </wps:bodyPr>
                      </wps:wsp>
                      <wps:wsp>
                        <wps:cNvPr id="204" name="Graphic 204"/>
                        <wps:cNvSpPr/>
                        <wps:spPr>
                          <a:xfrm>
                            <a:off x="162260" y="2340556"/>
                            <a:ext cx="27940" cy="67310"/>
                          </a:xfrm>
                          <a:custGeom>
                            <a:avLst/>
                            <a:gdLst/>
                            <a:ahLst/>
                            <a:cxnLst/>
                            <a:rect l="l" t="t" r="r" b="b"/>
                            <a:pathLst>
                              <a:path w="27940" h="67310">
                                <a:moveTo>
                                  <a:pt x="0" y="10343"/>
                                </a:moveTo>
                                <a:lnTo>
                                  <a:pt x="0" y="8931"/>
                                </a:lnTo>
                                <a:lnTo>
                                  <a:pt x="17806" y="0"/>
                                </a:lnTo>
                                <a:lnTo>
                                  <a:pt x="18573" y="123"/>
                                </a:lnTo>
                                <a:lnTo>
                                  <a:pt x="18573" y="8155"/>
                                </a:lnTo>
                                <a:lnTo>
                                  <a:pt x="6067" y="8155"/>
                                </a:lnTo>
                                <a:lnTo>
                                  <a:pt x="4391" y="8543"/>
                                </a:lnTo>
                                <a:lnTo>
                                  <a:pt x="2715" y="9311"/>
                                </a:lnTo>
                                <a:lnTo>
                                  <a:pt x="1163" y="9831"/>
                                </a:lnTo>
                                <a:lnTo>
                                  <a:pt x="0" y="10343"/>
                                </a:lnTo>
                                <a:close/>
                              </a:path>
                              <a:path w="27940" h="67310">
                                <a:moveTo>
                                  <a:pt x="27860" y="66807"/>
                                </a:moveTo>
                                <a:lnTo>
                                  <a:pt x="652" y="66807"/>
                                </a:lnTo>
                                <a:lnTo>
                                  <a:pt x="652" y="65387"/>
                                </a:lnTo>
                                <a:lnTo>
                                  <a:pt x="4779" y="65264"/>
                                </a:lnTo>
                                <a:lnTo>
                                  <a:pt x="6191" y="64876"/>
                                </a:lnTo>
                                <a:lnTo>
                                  <a:pt x="7743" y="64100"/>
                                </a:lnTo>
                                <a:lnTo>
                                  <a:pt x="9286" y="63200"/>
                                </a:lnTo>
                                <a:lnTo>
                                  <a:pt x="10062" y="60880"/>
                                </a:lnTo>
                                <a:lnTo>
                                  <a:pt x="10062" y="9699"/>
                                </a:lnTo>
                                <a:lnTo>
                                  <a:pt x="9163" y="8155"/>
                                </a:lnTo>
                                <a:lnTo>
                                  <a:pt x="18573" y="8155"/>
                                </a:lnTo>
                                <a:lnTo>
                                  <a:pt x="18573" y="64232"/>
                                </a:lnTo>
                                <a:lnTo>
                                  <a:pt x="20125" y="65264"/>
                                </a:lnTo>
                                <a:lnTo>
                                  <a:pt x="27860" y="65387"/>
                                </a:lnTo>
                                <a:lnTo>
                                  <a:pt x="27860" y="66807"/>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205" name="Image 205"/>
                          <pic:cNvPicPr/>
                        </pic:nvPicPr>
                        <pic:blipFill>
                          <a:blip r:embed="rId46" cstate="print"/>
                          <a:stretch>
                            <a:fillRect/>
                          </a:stretch>
                        </pic:blipFill>
                        <pic:spPr>
                          <a:xfrm>
                            <a:off x="209181" y="2339392"/>
                            <a:ext cx="111475" cy="69391"/>
                          </a:xfrm>
                          <a:prstGeom prst="rect">
                            <a:avLst/>
                          </a:prstGeom>
                        </pic:spPr>
                      </pic:pic>
                      <wps:wsp>
                        <wps:cNvPr id="206" name="Graphic 206"/>
                        <wps:cNvSpPr/>
                        <wps:spPr>
                          <a:xfrm>
                            <a:off x="515616"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07" name="Graphic 207"/>
                        <wps:cNvSpPr/>
                        <wps:spPr>
                          <a:xfrm>
                            <a:off x="515616" y="2282441"/>
                            <a:ext cx="1270" cy="29209"/>
                          </a:xfrm>
                          <a:custGeom>
                            <a:avLst/>
                            <a:gdLst/>
                            <a:ahLst/>
                            <a:cxnLst/>
                            <a:rect l="l" t="t" r="r" b="b"/>
                            <a:pathLst>
                              <a:path h="29209">
                                <a:moveTo>
                                  <a:pt x="0" y="0"/>
                                </a:moveTo>
                                <a:lnTo>
                                  <a:pt x="0" y="28925"/>
                                </a:lnTo>
                              </a:path>
                            </a:pathLst>
                          </a:custGeom>
                          <a:ln w="6609">
                            <a:solidFill>
                              <a:srgbClr val="000000"/>
                            </a:solidFill>
                            <a:prstDash val="solid"/>
                          </a:ln>
                        </wps:spPr>
                        <wps:bodyPr wrap="square" lIns="0" tIns="0" rIns="0" bIns="0" rtlCol="0">
                          <a:prstTxWarp prst="textNoShape">
                            <a:avLst/>
                          </a:prstTxWarp>
                          <a:noAutofit/>
                        </wps:bodyPr>
                      </wps:wsp>
                      <wps:wsp>
                        <wps:cNvPr id="208" name="Graphic 208"/>
                        <wps:cNvSpPr/>
                        <wps:spPr>
                          <a:xfrm>
                            <a:off x="438835" y="2340556"/>
                            <a:ext cx="27940" cy="67310"/>
                          </a:xfrm>
                          <a:custGeom>
                            <a:avLst/>
                            <a:gdLst/>
                            <a:ahLst/>
                            <a:cxnLst/>
                            <a:rect l="l" t="t" r="r" b="b"/>
                            <a:pathLst>
                              <a:path w="27940" h="67310">
                                <a:moveTo>
                                  <a:pt x="0" y="10343"/>
                                </a:moveTo>
                                <a:lnTo>
                                  <a:pt x="0" y="8931"/>
                                </a:lnTo>
                                <a:lnTo>
                                  <a:pt x="17830" y="0"/>
                                </a:lnTo>
                                <a:lnTo>
                                  <a:pt x="18606" y="123"/>
                                </a:lnTo>
                                <a:lnTo>
                                  <a:pt x="18606" y="8155"/>
                                </a:lnTo>
                                <a:lnTo>
                                  <a:pt x="6067" y="8155"/>
                                </a:lnTo>
                                <a:lnTo>
                                  <a:pt x="4391" y="8543"/>
                                </a:lnTo>
                                <a:lnTo>
                                  <a:pt x="2707" y="9311"/>
                                </a:lnTo>
                                <a:lnTo>
                                  <a:pt x="1163" y="9831"/>
                                </a:lnTo>
                                <a:lnTo>
                                  <a:pt x="0" y="10343"/>
                                </a:lnTo>
                                <a:close/>
                              </a:path>
                              <a:path w="27940" h="67310">
                                <a:moveTo>
                                  <a:pt x="27893" y="66807"/>
                                </a:moveTo>
                                <a:lnTo>
                                  <a:pt x="643" y="66807"/>
                                </a:lnTo>
                                <a:lnTo>
                                  <a:pt x="643" y="65387"/>
                                </a:lnTo>
                                <a:lnTo>
                                  <a:pt x="4771" y="65264"/>
                                </a:lnTo>
                                <a:lnTo>
                                  <a:pt x="6191" y="64876"/>
                                </a:lnTo>
                                <a:lnTo>
                                  <a:pt x="7743" y="64100"/>
                                </a:lnTo>
                                <a:lnTo>
                                  <a:pt x="9319" y="63200"/>
                                </a:lnTo>
                                <a:lnTo>
                                  <a:pt x="10095" y="60880"/>
                                </a:lnTo>
                                <a:lnTo>
                                  <a:pt x="10095" y="9699"/>
                                </a:lnTo>
                                <a:lnTo>
                                  <a:pt x="9196" y="8155"/>
                                </a:lnTo>
                                <a:lnTo>
                                  <a:pt x="18606" y="8155"/>
                                </a:lnTo>
                                <a:lnTo>
                                  <a:pt x="18606" y="64232"/>
                                </a:lnTo>
                                <a:lnTo>
                                  <a:pt x="20158" y="65264"/>
                                </a:lnTo>
                                <a:lnTo>
                                  <a:pt x="27893" y="65387"/>
                                </a:lnTo>
                                <a:lnTo>
                                  <a:pt x="27893" y="66807"/>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209" name="Image 209"/>
                          <pic:cNvPicPr/>
                        </pic:nvPicPr>
                        <pic:blipFill>
                          <a:blip r:embed="rId47" cstate="print"/>
                          <a:stretch>
                            <a:fillRect/>
                          </a:stretch>
                        </pic:blipFill>
                        <pic:spPr>
                          <a:xfrm>
                            <a:off x="485790" y="2339392"/>
                            <a:ext cx="115162" cy="69391"/>
                          </a:xfrm>
                          <a:prstGeom prst="rect">
                            <a:avLst/>
                          </a:prstGeom>
                        </pic:spPr>
                      </pic:pic>
                      <wps:wsp>
                        <wps:cNvPr id="210" name="Graphic 210"/>
                        <wps:cNvSpPr/>
                        <wps:spPr>
                          <a:xfrm>
                            <a:off x="792224"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11" name="Graphic 211"/>
                        <wps:cNvSpPr/>
                        <wps:spPr>
                          <a:xfrm>
                            <a:off x="792224" y="2282441"/>
                            <a:ext cx="1270" cy="29209"/>
                          </a:xfrm>
                          <a:custGeom>
                            <a:avLst/>
                            <a:gdLst/>
                            <a:ahLst/>
                            <a:cxnLst/>
                            <a:rect l="l" t="t" r="r" b="b"/>
                            <a:pathLst>
                              <a:path h="29209">
                                <a:moveTo>
                                  <a:pt x="0" y="0"/>
                                </a:moveTo>
                                <a:lnTo>
                                  <a:pt x="0" y="28925"/>
                                </a:lnTo>
                              </a:path>
                            </a:pathLst>
                          </a:custGeom>
                          <a:ln w="660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12" name="Image 212"/>
                          <pic:cNvPicPr/>
                        </pic:nvPicPr>
                        <pic:blipFill>
                          <a:blip r:embed="rId48" cstate="print"/>
                          <a:stretch>
                            <a:fillRect/>
                          </a:stretch>
                        </pic:blipFill>
                        <pic:spPr>
                          <a:xfrm>
                            <a:off x="715444" y="2339392"/>
                            <a:ext cx="158396" cy="69391"/>
                          </a:xfrm>
                          <a:prstGeom prst="rect">
                            <a:avLst/>
                          </a:prstGeom>
                        </pic:spPr>
                      </pic:pic>
                      <wps:wsp>
                        <wps:cNvPr id="213" name="Graphic 213"/>
                        <wps:cNvSpPr/>
                        <wps:spPr>
                          <a:xfrm>
                            <a:off x="1068832"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14" name="Graphic 214"/>
                        <wps:cNvSpPr/>
                        <wps:spPr>
                          <a:xfrm>
                            <a:off x="1068832" y="2282441"/>
                            <a:ext cx="1270" cy="29209"/>
                          </a:xfrm>
                          <a:custGeom>
                            <a:avLst/>
                            <a:gdLst/>
                            <a:ahLst/>
                            <a:cxnLst/>
                            <a:rect l="l" t="t" r="r" b="b"/>
                            <a:pathLst>
                              <a:path h="29209">
                                <a:moveTo>
                                  <a:pt x="0" y="0"/>
                                </a:moveTo>
                                <a:lnTo>
                                  <a:pt x="0" y="28925"/>
                                </a:lnTo>
                              </a:path>
                            </a:pathLst>
                          </a:custGeom>
                          <a:ln w="660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15" name="Image 215"/>
                          <pic:cNvPicPr/>
                        </pic:nvPicPr>
                        <pic:blipFill>
                          <a:blip r:embed="rId49" cstate="print"/>
                          <a:stretch>
                            <a:fillRect/>
                          </a:stretch>
                        </pic:blipFill>
                        <pic:spPr>
                          <a:xfrm>
                            <a:off x="984020" y="2340556"/>
                            <a:ext cx="170148" cy="68227"/>
                          </a:xfrm>
                          <a:prstGeom prst="rect">
                            <a:avLst/>
                          </a:prstGeom>
                        </pic:spPr>
                      </pic:pic>
                      <wps:wsp>
                        <wps:cNvPr id="216" name="Graphic 216"/>
                        <wps:cNvSpPr/>
                        <wps:spPr>
                          <a:xfrm>
                            <a:off x="1345407"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17" name="Graphic 217"/>
                        <wps:cNvSpPr/>
                        <wps:spPr>
                          <a:xfrm>
                            <a:off x="1345407" y="2282441"/>
                            <a:ext cx="1270" cy="29209"/>
                          </a:xfrm>
                          <a:custGeom>
                            <a:avLst/>
                            <a:gdLst/>
                            <a:ahLst/>
                            <a:cxnLst/>
                            <a:rect l="l" t="t" r="r" b="b"/>
                            <a:pathLst>
                              <a:path h="29209">
                                <a:moveTo>
                                  <a:pt x="0" y="0"/>
                                </a:moveTo>
                                <a:lnTo>
                                  <a:pt x="0" y="28925"/>
                                </a:lnTo>
                              </a:path>
                            </a:pathLst>
                          </a:custGeom>
                          <a:ln w="660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18" name="Image 218"/>
                          <pic:cNvPicPr/>
                        </pic:nvPicPr>
                        <pic:blipFill>
                          <a:blip r:embed="rId50" cstate="print"/>
                          <a:stretch>
                            <a:fillRect/>
                          </a:stretch>
                        </pic:blipFill>
                        <pic:spPr>
                          <a:xfrm>
                            <a:off x="1260629" y="2339392"/>
                            <a:ext cx="166387" cy="69391"/>
                          </a:xfrm>
                          <a:prstGeom prst="rect">
                            <a:avLst/>
                          </a:prstGeom>
                        </pic:spPr>
                      </pic:pic>
                      <wps:wsp>
                        <wps:cNvPr id="219" name="Graphic 219"/>
                        <wps:cNvSpPr/>
                        <wps:spPr>
                          <a:xfrm>
                            <a:off x="1622015"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20" name="Graphic 220"/>
                        <wps:cNvSpPr/>
                        <wps:spPr>
                          <a:xfrm>
                            <a:off x="1622015" y="2282441"/>
                            <a:ext cx="1270" cy="29209"/>
                          </a:xfrm>
                          <a:custGeom>
                            <a:avLst/>
                            <a:gdLst/>
                            <a:ahLst/>
                            <a:cxnLst/>
                            <a:rect l="l" t="t" r="r" b="b"/>
                            <a:pathLst>
                              <a:path h="29209">
                                <a:moveTo>
                                  <a:pt x="0" y="0"/>
                                </a:moveTo>
                                <a:lnTo>
                                  <a:pt x="0" y="28925"/>
                                </a:lnTo>
                              </a:path>
                            </a:pathLst>
                          </a:custGeom>
                          <a:ln w="660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21" name="Image 221"/>
                          <pic:cNvPicPr/>
                        </pic:nvPicPr>
                        <pic:blipFill>
                          <a:blip r:embed="rId51" cstate="print"/>
                          <a:stretch>
                            <a:fillRect/>
                          </a:stretch>
                        </pic:blipFill>
                        <pic:spPr>
                          <a:xfrm>
                            <a:off x="1537204" y="2339392"/>
                            <a:ext cx="170140" cy="69391"/>
                          </a:xfrm>
                          <a:prstGeom prst="rect">
                            <a:avLst/>
                          </a:prstGeom>
                        </pic:spPr>
                      </pic:pic>
                      <wps:wsp>
                        <wps:cNvPr id="222" name="Graphic 222"/>
                        <wps:cNvSpPr/>
                        <wps:spPr>
                          <a:xfrm>
                            <a:off x="1898582"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23" name="Graphic 223"/>
                        <wps:cNvSpPr/>
                        <wps:spPr>
                          <a:xfrm>
                            <a:off x="1898582" y="2282441"/>
                            <a:ext cx="1270" cy="29209"/>
                          </a:xfrm>
                          <a:custGeom>
                            <a:avLst/>
                            <a:gdLst/>
                            <a:ahLst/>
                            <a:cxnLst/>
                            <a:rect l="l" t="t" r="r" b="b"/>
                            <a:pathLst>
                              <a:path h="29209">
                                <a:moveTo>
                                  <a:pt x="0" y="0"/>
                                </a:moveTo>
                                <a:lnTo>
                                  <a:pt x="0" y="28925"/>
                                </a:lnTo>
                              </a:path>
                            </a:pathLst>
                          </a:custGeom>
                          <a:ln w="660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24" name="Image 224"/>
                          <pic:cNvPicPr/>
                        </pic:nvPicPr>
                        <pic:blipFill>
                          <a:blip r:embed="rId52" cstate="print"/>
                          <a:stretch>
                            <a:fillRect/>
                          </a:stretch>
                        </pic:blipFill>
                        <pic:spPr>
                          <a:xfrm>
                            <a:off x="1813813" y="2339392"/>
                            <a:ext cx="166387" cy="69391"/>
                          </a:xfrm>
                          <a:prstGeom prst="rect">
                            <a:avLst/>
                          </a:prstGeom>
                        </pic:spPr>
                      </pic:pic>
                      <wps:wsp>
                        <wps:cNvPr id="225" name="Graphic 225"/>
                        <wps:cNvSpPr/>
                        <wps:spPr>
                          <a:xfrm>
                            <a:off x="2175157"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26" name="Graphic 226"/>
                        <wps:cNvSpPr/>
                        <wps:spPr>
                          <a:xfrm>
                            <a:off x="2175157" y="2282441"/>
                            <a:ext cx="1270" cy="29209"/>
                          </a:xfrm>
                          <a:custGeom>
                            <a:avLst/>
                            <a:gdLst/>
                            <a:ahLst/>
                            <a:cxnLst/>
                            <a:rect l="l" t="t" r="r" b="b"/>
                            <a:pathLst>
                              <a:path h="29209">
                                <a:moveTo>
                                  <a:pt x="0" y="0"/>
                                </a:moveTo>
                                <a:lnTo>
                                  <a:pt x="0" y="28925"/>
                                </a:lnTo>
                              </a:path>
                            </a:pathLst>
                          </a:custGeom>
                          <a:ln w="660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27" name="Image 227"/>
                          <pic:cNvPicPr/>
                        </pic:nvPicPr>
                        <pic:blipFill>
                          <a:blip r:embed="rId53" cstate="print"/>
                          <a:stretch>
                            <a:fillRect/>
                          </a:stretch>
                        </pic:blipFill>
                        <pic:spPr>
                          <a:xfrm>
                            <a:off x="2091709" y="2340556"/>
                            <a:ext cx="168819" cy="68227"/>
                          </a:xfrm>
                          <a:prstGeom prst="rect">
                            <a:avLst/>
                          </a:prstGeom>
                        </pic:spPr>
                      </pic:pic>
                      <wps:wsp>
                        <wps:cNvPr id="228" name="Graphic 228"/>
                        <wps:cNvSpPr/>
                        <wps:spPr>
                          <a:xfrm>
                            <a:off x="2451764"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29" name="Graphic 229"/>
                        <wps:cNvSpPr/>
                        <wps:spPr>
                          <a:xfrm>
                            <a:off x="2451764" y="2282441"/>
                            <a:ext cx="1270" cy="29209"/>
                          </a:xfrm>
                          <a:custGeom>
                            <a:avLst/>
                            <a:gdLst/>
                            <a:ahLst/>
                            <a:cxnLst/>
                            <a:rect l="l" t="t" r="r" b="b"/>
                            <a:pathLst>
                              <a:path h="29209">
                                <a:moveTo>
                                  <a:pt x="0" y="0"/>
                                </a:moveTo>
                                <a:lnTo>
                                  <a:pt x="0" y="28925"/>
                                </a:lnTo>
                              </a:path>
                            </a:pathLst>
                          </a:custGeom>
                          <a:ln w="660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30" name="Image 230"/>
                          <pic:cNvPicPr/>
                        </pic:nvPicPr>
                        <pic:blipFill>
                          <a:blip r:embed="rId54" cstate="print"/>
                          <a:stretch>
                            <a:fillRect/>
                          </a:stretch>
                        </pic:blipFill>
                        <pic:spPr>
                          <a:xfrm>
                            <a:off x="2368285" y="2339392"/>
                            <a:ext cx="165099" cy="69391"/>
                          </a:xfrm>
                          <a:prstGeom prst="rect">
                            <a:avLst/>
                          </a:prstGeom>
                        </pic:spPr>
                      </pic:pic>
                      <wps:wsp>
                        <wps:cNvPr id="231" name="Graphic 231"/>
                        <wps:cNvSpPr/>
                        <wps:spPr>
                          <a:xfrm>
                            <a:off x="2728372"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32" name="Graphic 232"/>
                        <wps:cNvSpPr/>
                        <wps:spPr>
                          <a:xfrm>
                            <a:off x="2728372" y="2282441"/>
                            <a:ext cx="1270" cy="29209"/>
                          </a:xfrm>
                          <a:custGeom>
                            <a:avLst/>
                            <a:gdLst/>
                            <a:ahLst/>
                            <a:cxnLst/>
                            <a:rect l="l" t="t" r="r" b="b"/>
                            <a:pathLst>
                              <a:path h="29209">
                                <a:moveTo>
                                  <a:pt x="0" y="0"/>
                                </a:moveTo>
                                <a:lnTo>
                                  <a:pt x="0" y="28925"/>
                                </a:lnTo>
                              </a:path>
                            </a:pathLst>
                          </a:custGeom>
                          <a:ln w="660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33" name="Image 233"/>
                          <pic:cNvPicPr/>
                        </pic:nvPicPr>
                        <pic:blipFill>
                          <a:blip r:embed="rId55" cstate="print"/>
                          <a:stretch>
                            <a:fillRect/>
                          </a:stretch>
                        </pic:blipFill>
                        <pic:spPr>
                          <a:xfrm>
                            <a:off x="2644893" y="2339392"/>
                            <a:ext cx="168819" cy="69391"/>
                          </a:xfrm>
                          <a:prstGeom prst="rect">
                            <a:avLst/>
                          </a:prstGeom>
                        </pic:spPr>
                      </pic:pic>
                      <wps:wsp>
                        <wps:cNvPr id="234" name="Graphic 234"/>
                        <wps:cNvSpPr/>
                        <wps:spPr>
                          <a:xfrm>
                            <a:off x="3004980"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35" name="Graphic 235"/>
                        <wps:cNvSpPr/>
                        <wps:spPr>
                          <a:xfrm>
                            <a:off x="3004980" y="2282441"/>
                            <a:ext cx="1270" cy="29209"/>
                          </a:xfrm>
                          <a:custGeom>
                            <a:avLst/>
                            <a:gdLst/>
                            <a:ahLst/>
                            <a:cxnLst/>
                            <a:rect l="l" t="t" r="r" b="b"/>
                            <a:pathLst>
                              <a:path h="29209">
                                <a:moveTo>
                                  <a:pt x="0" y="0"/>
                                </a:moveTo>
                                <a:lnTo>
                                  <a:pt x="0" y="28925"/>
                                </a:lnTo>
                              </a:path>
                            </a:pathLst>
                          </a:custGeom>
                          <a:ln w="660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36" name="Image 236"/>
                          <pic:cNvPicPr/>
                        </pic:nvPicPr>
                        <pic:blipFill>
                          <a:blip r:embed="rId56" cstate="print"/>
                          <a:stretch>
                            <a:fillRect/>
                          </a:stretch>
                        </pic:blipFill>
                        <pic:spPr>
                          <a:xfrm>
                            <a:off x="2921460" y="2339392"/>
                            <a:ext cx="165133" cy="69391"/>
                          </a:xfrm>
                          <a:prstGeom prst="rect">
                            <a:avLst/>
                          </a:prstGeom>
                        </pic:spPr>
                      </pic:pic>
                      <wps:wsp>
                        <wps:cNvPr id="237" name="Graphic 237"/>
                        <wps:cNvSpPr/>
                        <wps:spPr>
                          <a:xfrm>
                            <a:off x="3281555"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38" name="Graphic 238"/>
                        <wps:cNvSpPr/>
                        <wps:spPr>
                          <a:xfrm>
                            <a:off x="3281555" y="2282441"/>
                            <a:ext cx="1270" cy="29209"/>
                          </a:xfrm>
                          <a:custGeom>
                            <a:avLst/>
                            <a:gdLst/>
                            <a:ahLst/>
                            <a:cxnLst/>
                            <a:rect l="l" t="t" r="r" b="b"/>
                            <a:pathLst>
                              <a:path h="29209">
                                <a:moveTo>
                                  <a:pt x="0" y="0"/>
                                </a:moveTo>
                                <a:lnTo>
                                  <a:pt x="0" y="28925"/>
                                </a:lnTo>
                              </a:path>
                            </a:pathLst>
                          </a:custGeom>
                          <a:ln w="660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39" name="Image 239"/>
                          <pic:cNvPicPr/>
                        </pic:nvPicPr>
                        <pic:blipFill>
                          <a:blip r:embed="rId57" cstate="print"/>
                          <a:stretch>
                            <a:fillRect/>
                          </a:stretch>
                        </pic:blipFill>
                        <pic:spPr>
                          <a:xfrm>
                            <a:off x="3194973" y="2340556"/>
                            <a:ext cx="171915" cy="68227"/>
                          </a:xfrm>
                          <a:prstGeom prst="rect">
                            <a:avLst/>
                          </a:prstGeom>
                        </pic:spPr>
                      </pic:pic>
                      <wps:wsp>
                        <wps:cNvPr id="240" name="Graphic 240"/>
                        <wps:cNvSpPr/>
                        <wps:spPr>
                          <a:xfrm>
                            <a:off x="3558163"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41" name="Graphic 241"/>
                        <wps:cNvSpPr/>
                        <wps:spPr>
                          <a:xfrm>
                            <a:off x="3558163" y="2282441"/>
                            <a:ext cx="1270" cy="29209"/>
                          </a:xfrm>
                          <a:custGeom>
                            <a:avLst/>
                            <a:gdLst/>
                            <a:ahLst/>
                            <a:cxnLst/>
                            <a:rect l="l" t="t" r="r" b="b"/>
                            <a:pathLst>
                              <a:path h="29209">
                                <a:moveTo>
                                  <a:pt x="0" y="0"/>
                                </a:moveTo>
                                <a:lnTo>
                                  <a:pt x="0" y="28925"/>
                                </a:lnTo>
                              </a:path>
                            </a:pathLst>
                          </a:custGeom>
                          <a:ln w="660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42" name="Image 242"/>
                          <pic:cNvPicPr/>
                        </pic:nvPicPr>
                        <pic:blipFill>
                          <a:blip r:embed="rId58" cstate="print"/>
                          <a:stretch>
                            <a:fillRect/>
                          </a:stretch>
                        </pic:blipFill>
                        <pic:spPr>
                          <a:xfrm>
                            <a:off x="3471549" y="2339392"/>
                            <a:ext cx="168228" cy="69391"/>
                          </a:xfrm>
                          <a:prstGeom prst="rect">
                            <a:avLst/>
                          </a:prstGeom>
                        </pic:spPr>
                      </pic:pic>
                      <wps:wsp>
                        <wps:cNvPr id="243" name="Graphic 243"/>
                        <wps:cNvSpPr/>
                        <wps:spPr>
                          <a:xfrm>
                            <a:off x="3834771"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44" name="Graphic 244"/>
                        <wps:cNvSpPr/>
                        <wps:spPr>
                          <a:xfrm>
                            <a:off x="3834771" y="2282441"/>
                            <a:ext cx="1270" cy="29209"/>
                          </a:xfrm>
                          <a:custGeom>
                            <a:avLst/>
                            <a:gdLst/>
                            <a:ahLst/>
                            <a:cxnLst/>
                            <a:rect l="l" t="t" r="r" b="b"/>
                            <a:pathLst>
                              <a:path h="29209">
                                <a:moveTo>
                                  <a:pt x="0" y="0"/>
                                </a:moveTo>
                                <a:lnTo>
                                  <a:pt x="0" y="28925"/>
                                </a:lnTo>
                              </a:path>
                            </a:pathLst>
                          </a:custGeom>
                          <a:ln w="660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45" name="Image 245"/>
                          <pic:cNvPicPr/>
                        </pic:nvPicPr>
                        <pic:blipFill>
                          <a:blip r:embed="rId59" cstate="print"/>
                          <a:stretch>
                            <a:fillRect/>
                          </a:stretch>
                        </pic:blipFill>
                        <pic:spPr>
                          <a:xfrm>
                            <a:off x="3748157" y="2339392"/>
                            <a:ext cx="171915" cy="69391"/>
                          </a:xfrm>
                          <a:prstGeom prst="rect">
                            <a:avLst/>
                          </a:prstGeom>
                        </pic:spPr>
                      </pic:pic>
                      <wps:wsp>
                        <wps:cNvPr id="246" name="Graphic 246"/>
                        <wps:cNvSpPr/>
                        <wps:spPr>
                          <a:xfrm>
                            <a:off x="4111346"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47" name="Graphic 247"/>
                        <wps:cNvSpPr/>
                        <wps:spPr>
                          <a:xfrm>
                            <a:off x="4111346" y="2282441"/>
                            <a:ext cx="1270" cy="29209"/>
                          </a:xfrm>
                          <a:custGeom>
                            <a:avLst/>
                            <a:gdLst/>
                            <a:ahLst/>
                            <a:cxnLst/>
                            <a:rect l="l" t="t" r="r" b="b"/>
                            <a:pathLst>
                              <a:path h="29209">
                                <a:moveTo>
                                  <a:pt x="0" y="0"/>
                                </a:moveTo>
                                <a:lnTo>
                                  <a:pt x="0" y="28925"/>
                                </a:lnTo>
                              </a:path>
                            </a:pathLst>
                          </a:custGeom>
                          <a:ln w="660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48" name="Image 248"/>
                          <pic:cNvPicPr/>
                        </pic:nvPicPr>
                        <pic:blipFill>
                          <a:blip r:embed="rId60" cstate="print"/>
                          <a:stretch>
                            <a:fillRect/>
                          </a:stretch>
                        </pic:blipFill>
                        <pic:spPr>
                          <a:xfrm>
                            <a:off x="4024733" y="2339392"/>
                            <a:ext cx="168228" cy="69391"/>
                          </a:xfrm>
                          <a:prstGeom prst="rect">
                            <a:avLst/>
                          </a:prstGeom>
                        </pic:spPr>
                      </pic:pic>
                      <wps:wsp>
                        <wps:cNvPr id="249" name="Graphic 249"/>
                        <wps:cNvSpPr/>
                        <wps:spPr>
                          <a:xfrm>
                            <a:off x="4387921"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50" name="Graphic 250"/>
                        <wps:cNvSpPr/>
                        <wps:spPr>
                          <a:xfrm>
                            <a:off x="4387921" y="2282441"/>
                            <a:ext cx="1270" cy="29209"/>
                          </a:xfrm>
                          <a:custGeom>
                            <a:avLst/>
                            <a:gdLst/>
                            <a:ahLst/>
                            <a:cxnLst/>
                            <a:rect l="l" t="t" r="r" b="b"/>
                            <a:pathLst>
                              <a:path h="29209">
                                <a:moveTo>
                                  <a:pt x="0" y="0"/>
                                </a:moveTo>
                                <a:lnTo>
                                  <a:pt x="0" y="28925"/>
                                </a:lnTo>
                              </a:path>
                            </a:pathLst>
                          </a:custGeom>
                          <a:ln w="660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51" name="Image 251"/>
                          <pic:cNvPicPr/>
                        </pic:nvPicPr>
                        <pic:blipFill>
                          <a:blip r:embed="rId61" cstate="print"/>
                          <a:stretch>
                            <a:fillRect/>
                          </a:stretch>
                        </pic:blipFill>
                        <pic:spPr>
                          <a:xfrm>
                            <a:off x="4303273" y="2339392"/>
                            <a:ext cx="169983" cy="69391"/>
                          </a:xfrm>
                          <a:prstGeom prst="rect">
                            <a:avLst/>
                          </a:prstGeom>
                        </pic:spPr>
                      </pic:pic>
                      <wps:wsp>
                        <wps:cNvPr id="252" name="Graphic 252"/>
                        <wps:cNvSpPr/>
                        <wps:spPr>
                          <a:xfrm>
                            <a:off x="294345"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53" name="Graphic 253"/>
                        <wps:cNvSpPr/>
                        <wps:spPr>
                          <a:xfrm>
                            <a:off x="294345"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254" name="Graphic 254"/>
                        <wps:cNvSpPr/>
                        <wps:spPr>
                          <a:xfrm>
                            <a:off x="349681"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55" name="Graphic 255"/>
                        <wps:cNvSpPr/>
                        <wps:spPr>
                          <a:xfrm>
                            <a:off x="349681"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256" name="Graphic 256"/>
                        <wps:cNvSpPr/>
                        <wps:spPr>
                          <a:xfrm>
                            <a:off x="405010"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57" name="Graphic 257"/>
                        <wps:cNvSpPr/>
                        <wps:spPr>
                          <a:xfrm>
                            <a:off x="405010"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258" name="Graphic 258"/>
                        <wps:cNvSpPr/>
                        <wps:spPr>
                          <a:xfrm>
                            <a:off x="460313"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59" name="Graphic 259"/>
                        <wps:cNvSpPr/>
                        <wps:spPr>
                          <a:xfrm>
                            <a:off x="460313"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260" name="Graphic 260"/>
                        <wps:cNvSpPr/>
                        <wps:spPr>
                          <a:xfrm>
                            <a:off x="570953"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61" name="Graphic 261"/>
                        <wps:cNvSpPr/>
                        <wps:spPr>
                          <a:xfrm>
                            <a:off x="570953"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262" name="Graphic 262"/>
                        <wps:cNvSpPr/>
                        <wps:spPr>
                          <a:xfrm>
                            <a:off x="626248"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63" name="Graphic 263"/>
                        <wps:cNvSpPr/>
                        <wps:spPr>
                          <a:xfrm>
                            <a:off x="626248"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264" name="Graphic 264"/>
                        <wps:cNvSpPr/>
                        <wps:spPr>
                          <a:xfrm>
                            <a:off x="681584"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65" name="Graphic 265"/>
                        <wps:cNvSpPr/>
                        <wps:spPr>
                          <a:xfrm>
                            <a:off x="681584"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266" name="Graphic 266"/>
                        <wps:cNvSpPr/>
                        <wps:spPr>
                          <a:xfrm>
                            <a:off x="736921"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67" name="Graphic 267"/>
                        <wps:cNvSpPr/>
                        <wps:spPr>
                          <a:xfrm>
                            <a:off x="736921"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268" name="Graphic 268"/>
                        <wps:cNvSpPr/>
                        <wps:spPr>
                          <a:xfrm>
                            <a:off x="847528"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69" name="Graphic 269"/>
                        <wps:cNvSpPr/>
                        <wps:spPr>
                          <a:xfrm>
                            <a:off x="847528"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270" name="Graphic 270"/>
                        <wps:cNvSpPr/>
                        <wps:spPr>
                          <a:xfrm>
                            <a:off x="902856"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71" name="Graphic 271"/>
                        <wps:cNvSpPr/>
                        <wps:spPr>
                          <a:xfrm>
                            <a:off x="902856"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272" name="Graphic 272"/>
                        <wps:cNvSpPr/>
                        <wps:spPr>
                          <a:xfrm>
                            <a:off x="958159"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73" name="Graphic 273"/>
                        <wps:cNvSpPr/>
                        <wps:spPr>
                          <a:xfrm>
                            <a:off x="958159"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274" name="Graphic 274"/>
                        <wps:cNvSpPr/>
                        <wps:spPr>
                          <a:xfrm>
                            <a:off x="1013496"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75" name="Graphic 275"/>
                        <wps:cNvSpPr/>
                        <wps:spPr>
                          <a:xfrm>
                            <a:off x="1013496"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276" name="Graphic 276"/>
                        <wps:cNvSpPr/>
                        <wps:spPr>
                          <a:xfrm>
                            <a:off x="1124127"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77" name="Graphic 277"/>
                        <wps:cNvSpPr/>
                        <wps:spPr>
                          <a:xfrm>
                            <a:off x="1124127"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278" name="Graphic 278"/>
                        <wps:cNvSpPr/>
                        <wps:spPr>
                          <a:xfrm>
                            <a:off x="1179431"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79" name="Graphic 279"/>
                        <wps:cNvSpPr/>
                        <wps:spPr>
                          <a:xfrm>
                            <a:off x="1179431"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280" name="Graphic 280"/>
                        <wps:cNvSpPr/>
                        <wps:spPr>
                          <a:xfrm>
                            <a:off x="1234767"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81" name="Graphic 281"/>
                        <wps:cNvSpPr/>
                        <wps:spPr>
                          <a:xfrm>
                            <a:off x="1234767"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282" name="Graphic 282"/>
                        <wps:cNvSpPr/>
                        <wps:spPr>
                          <a:xfrm>
                            <a:off x="1290104"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83" name="Graphic 283"/>
                        <wps:cNvSpPr/>
                        <wps:spPr>
                          <a:xfrm>
                            <a:off x="1290104"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284" name="Graphic 284"/>
                        <wps:cNvSpPr/>
                        <wps:spPr>
                          <a:xfrm>
                            <a:off x="1400735"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85" name="Graphic 285"/>
                        <wps:cNvSpPr/>
                        <wps:spPr>
                          <a:xfrm>
                            <a:off x="1400735"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286" name="Graphic 286"/>
                        <wps:cNvSpPr/>
                        <wps:spPr>
                          <a:xfrm>
                            <a:off x="1456039"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87" name="Graphic 287"/>
                        <wps:cNvSpPr/>
                        <wps:spPr>
                          <a:xfrm>
                            <a:off x="1456039"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288" name="Graphic 288"/>
                        <wps:cNvSpPr/>
                        <wps:spPr>
                          <a:xfrm>
                            <a:off x="1511342"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89" name="Graphic 289"/>
                        <wps:cNvSpPr/>
                        <wps:spPr>
                          <a:xfrm>
                            <a:off x="1511342"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290" name="Graphic 290"/>
                        <wps:cNvSpPr/>
                        <wps:spPr>
                          <a:xfrm>
                            <a:off x="1566679"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91" name="Graphic 291"/>
                        <wps:cNvSpPr/>
                        <wps:spPr>
                          <a:xfrm>
                            <a:off x="1566679"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292" name="Graphic 292"/>
                        <wps:cNvSpPr/>
                        <wps:spPr>
                          <a:xfrm>
                            <a:off x="1677310"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93" name="Graphic 293"/>
                        <wps:cNvSpPr/>
                        <wps:spPr>
                          <a:xfrm>
                            <a:off x="1677310"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294" name="Graphic 294"/>
                        <wps:cNvSpPr/>
                        <wps:spPr>
                          <a:xfrm>
                            <a:off x="1732647"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95" name="Graphic 295"/>
                        <wps:cNvSpPr/>
                        <wps:spPr>
                          <a:xfrm>
                            <a:off x="1732647"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296" name="Graphic 296"/>
                        <wps:cNvSpPr/>
                        <wps:spPr>
                          <a:xfrm>
                            <a:off x="1787950"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97" name="Graphic 297"/>
                        <wps:cNvSpPr/>
                        <wps:spPr>
                          <a:xfrm>
                            <a:off x="1787950"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298" name="Graphic 298"/>
                        <wps:cNvSpPr/>
                        <wps:spPr>
                          <a:xfrm>
                            <a:off x="1843253"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299" name="Graphic 299"/>
                        <wps:cNvSpPr/>
                        <wps:spPr>
                          <a:xfrm>
                            <a:off x="1843253"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00" name="Graphic 300"/>
                        <wps:cNvSpPr/>
                        <wps:spPr>
                          <a:xfrm>
                            <a:off x="1953918"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01" name="Graphic 301"/>
                        <wps:cNvSpPr/>
                        <wps:spPr>
                          <a:xfrm>
                            <a:off x="1953918"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02" name="Graphic 302"/>
                        <wps:cNvSpPr/>
                        <wps:spPr>
                          <a:xfrm>
                            <a:off x="2009221"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03" name="Graphic 303"/>
                        <wps:cNvSpPr/>
                        <wps:spPr>
                          <a:xfrm>
                            <a:off x="2009221"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04" name="Graphic 304"/>
                        <wps:cNvSpPr/>
                        <wps:spPr>
                          <a:xfrm>
                            <a:off x="2064558"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05" name="Graphic 305"/>
                        <wps:cNvSpPr/>
                        <wps:spPr>
                          <a:xfrm>
                            <a:off x="2064558"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06" name="Graphic 306"/>
                        <wps:cNvSpPr/>
                        <wps:spPr>
                          <a:xfrm>
                            <a:off x="2119861"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07" name="Graphic 307"/>
                        <wps:cNvSpPr/>
                        <wps:spPr>
                          <a:xfrm>
                            <a:off x="2119861"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08" name="Graphic 308"/>
                        <wps:cNvSpPr/>
                        <wps:spPr>
                          <a:xfrm>
                            <a:off x="2230526"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09" name="Graphic 309"/>
                        <wps:cNvSpPr/>
                        <wps:spPr>
                          <a:xfrm>
                            <a:off x="2230526"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10" name="Graphic 310"/>
                        <wps:cNvSpPr/>
                        <wps:spPr>
                          <a:xfrm>
                            <a:off x="2285829"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11" name="Graphic 311"/>
                        <wps:cNvSpPr/>
                        <wps:spPr>
                          <a:xfrm>
                            <a:off x="2285829"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12" name="Graphic 312"/>
                        <wps:cNvSpPr/>
                        <wps:spPr>
                          <a:xfrm>
                            <a:off x="2341133"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13" name="Graphic 313"/>
                        <wps:cNvSpPr/>
                        <wps:spPr>
                          <a:xfrm>
                            <a:off x="2341133"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14" name="Graphic 314"/>
                        <wps:cNvSpPr/>
                        <wps:spPr>
                          <a:xfrm>
                            <a:off x="2396469"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15" name="Graphic 315"/>
                        <wps:cNvSpPr/>
                        <wps:spPr>
                          <a:xfrm>
                            <a:off x="2396469"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16" name="Graphic 316"/>
                        <wps:cNvSpPr/>
                        <wps:spPr>
                          <a:xfrm>
                            <a:off x="2507101"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17" name="Graphic 317"/>
                        <wps:cNvSpPr/>
                        <wps:spPr>
                          <a:xfrm>
                            <a:off x="2507101"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18" name="Graphic 318"/>
                        <wps:cNvSpPr/>
                        <wps:spPr>
                          <a:xfrm>
                            <a:off x="2562437"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19" name="Graphic 319"/>
                        <wps:cNvSpPr/>
                        <wps:spPr>
                          <a:xfrm>
                            <a:off x="2562437"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20" name="Graphic 320"/>
                        <wps:cNvSpPr/>
                        <wps:spPr>
                          <a:xfrm>
                            <a:off x="2617741"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21" name="Graphic 321"/>
                        <wps:cNvSpPr/>
                        <wps:spPr>
                          <a:xfrm>
                            <a:off x="2617741"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22" name="Graphic 322"/>
                        <wps:cNvSpPr/>
                        <wps:spPr>
                          <a:xfrm>
                            <a:off x="2673069"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23" name="Graphic 323"/>
                        <wps:cNvSpPr/>
                        <wps:spPr>
                          <a:xfrm>
                            <a:off x="2673069"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24" name="Graphic 324"/>
                        <wps:cNvSpPr/>
                        <wps:spPr>
                          <a:xfrm>
                            <a:off x="2783676"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25" name="Graphic 325"/>
                        <wps:cNvSpPr/>
                        <wps:spPr>
                          <a:xfrm>
                            <a:off x="2783676"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26" name="Graphic 326"/>
                        <wps:cNvSpPr/>
                        <wps:spPr>
                          <a:xfrm>
                            <a:off x="2839012"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27" name="Graphic 327"/>
                        <wps:cNvSpPr/>
                        <wps:spPr>
                          <a:xfrm>
                            <a:off x="2839012"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28" name="Graphic 328"/>
                        <wps:cNvSpPr/>
                        <wps:spPr>
                          <a:xfrm>
                            <a:off x="2894349"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29" name="Graphic 329"/>
                        <wps:cNvSpPr/>
                        <wps:spPr>
                          <a:xfrm>
                            <a:off x="2894349"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30" name="Graphic 330"/>
                        <wps:cNvSpPr/>
                        <wps:spPr>
                          <a:xfrm>
                            <a:off x="2949644"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31" name="Graphic 331"/>
                        <wps:cNvSpPr/>
                        <wps:spPr>
                          <a:xfrm>
                            <a:off x="2949644"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32" name="Graphic 332"/>
                        <wps:cNvSpPr/>
                        <wps:spPr>
                          <a:xfrm>
                            <a:off x="3060284"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33" name="Graphic 333"/>
                        <wps:cNvSpPr/>
                        <wps:spPr>
                          <a:xfrm>
                            <a:off x="3060284"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34" name="Graphic 334"/>
                        <wps:cNvSpPr/>
                        <wps:spPr>
                          <a:xfrm>
                            <a:off x="3115587"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35" name="Graphic 335"/>
                        <wps:cNvSpPr/>
                        <wps:spPr>
                          <a:xfrm>
                            <a:off x="3115587"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36" name="Graphic 336"/>
                        <wps:cNvSpPr/>
                        <wps:spPr>
                          <a:xfrm>
                            <a:off x="3170948"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37" name="Graphic 337"/>
                        <wps:cNvSpPr/>
                        <wps:spPr>
                          <a:xfrm>
                            <a:off x="3170948"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38" name="Graphic 338"/>
                        <wps:cNvSpPr/>
                        <wps:spPr>
                          <a:xfrm>
                            <a:off x="3226252"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39" name="Graphic 339"/>
                        <wps:cNvSpPr/>
                        <wps:spPr>
                          <a:xfrm>
                            <a:off x="3226252"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40" name="Graphic 340"/>
                        <wps:cNvSpPr/>
                        <wps:spPr>
                          <a:xfrm>
                            <a:off x="3336892"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41" name="Graphic 341"/>
                        <wps:cNvSpPr/>
                        <wps:spPr>
                          <a:xfrm>
                            <a:off x="3336892"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42" name="Graphic 342"/>
                        <wps:cNvSpPr/>
                        <wps:spPr>
                          <a:xfrm>
                            <a:off x="3392195"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43" name="Graphic 343"/>
                        <wps:cNvSpPr/>
                        <wps:spPr>
                          <a:xfrm>
                            <a:off x="3392195"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44" name="Graphic 344"/>
                        <wps:cNvSpPr/>
                        <wps:spPr>
                          <a:xfrm>
                            <a:off x="3447490"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45" name="Graphic 345"/>
                        <wps:cNvSpPr/>
                        <wps:spPr>
                          <a:xfrm>
                            <a:off x="3447490"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46" name="Graphic 346"/>
                        <wps:cNvSpPr/>
                        <wps:spPr>
                          <a:xfrm>
                            <a:off x="3502860"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47" name="Graphic 347"/>
                        <wps:cNvSpPr/>
                        <wps:spPr>
                          <a:xfrm>
                            <a:off x="3502860"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48" name="Graphic 348"/>
                        <wps:cNvSpPr/>
                        <wps:spPr>
                          <a:xfrm>
                            <a:off x="3613467"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49" name="Graphic 349"/>
                        <wps:cNvSpPr/>
                        <wps:spPr>
                          <a:xfrm>
                            <a:off x="3613467"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50" name="Graphic 350"/>
                        <wps:cNvSpPr/>
                        <wps:spPr>
                          <a:xfrm>
                            <a:off x="3668803"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51" name="Graphic 351"/>
                        <wps:cNvSpPr/>
                        <wps:spPr>
                          <a:xfrm>
                            <a:off x="3668803"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52" name="Graphic 352"/>
                        <wps:cNvSpPr/>
                        <wps:spPr>
                          <a:xfrm>
                            <a:off x="3724098"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53" name="Graphic 353"/>
                        <wps:cNvSpPr/>
                        <wps:spPr>
                          <a:xfrm>
                            <a:off x="3724098"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54" name="Graphic 354"/>
                        <wps:cNvSpPr/>
                        <wps:spPr>
                          <a:xfrm>
                            <a:off x="3779401"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55" name="Graphic 355"/>
                        <wps:cNvSpPr/>
                        <wps:spPr>
                          <a:xfrm>
                            <a:off x="3779401"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56" name="Graphic 356"/>
                        <wps:cNvSpPr/>
                        <wps:spPr>
                          <a:xfrm>
                            <a:off x="3890074"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57" name="Graphic 357"/>
                        <wps:cNvSpPr/>
                        <wps:spPr>
                          <a:xfrm>
                            <a:off x="3890074"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58" name="Graphic 358"/>
                        <wps:cNvSpPr/>
                        <wps:spPr>
                          <a:xfrm>
                            <a:off x="3945378"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59" name="Graphic 359"/>
                        <wps:cNvSpPr/>
                        <wps:spPr>
                          <a:xfrm>
                            <a:off x="3945378"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60" name="Graphic 360"/>
                        <wps:cNvSpPr/>
                        <wps:spPr>
                          <a:xfrm>
                            <a:off x="4000706"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61" name="Graphic 361"/>
                        <wps:cNvSpPr/>
                        <wps:spPr>
                          <a:xfrm>
                            <a:off x="4000706"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62" name="Graphic 362"/>
                        <wps:cNvSpPr/>
                        <wps:spPr>
                          <a:xfrm>
                            <a:off x="4056009"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63" name="Graphic 363"/>
                        <wps:cNvSpPr/>
                        <wps:spPr>
                          <a:xfrm>
                            <a:off x="4056009"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64" name="Graphic 364"/>
                        <wps:cNvSpPr/>
                        <wps:spPr>
                          <a:xfrm>
                            <a:off x="4166682"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65" name="Graphic 365"/>
                        <wps:cNvSpPr/>
                        <wps:spPr>
                          <a:xfrm>
                            <a:off x="4166682"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66" name="Graphic 366"/>
                        <wps:cNvSpPr/>
                        <wps:spPr>
                          <a:xfrm>
                            <a:off x="4221977"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67" name="Graphic 367"/>
                        <wps:cNvSpPr/>
                        <wps:spPr>
                          <a:xfrm>
                            <a:off x="4221977"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68" name="Graphic 368"/>
                        <wps:cNvSpPr/>
                        <wps:spPr>
                          <a:xfrm>
                            <a:off x="4277281"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69" name="Graphic 369"/>
                        <wps:cNvSpPr/>
                        <wps:spPr>
                          <a:xfrm>
                            <a:off x="4277281"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70" name="Graphic 370"/>
                        <wps:cNvSpPr/>
                        <wps:spPr>
                          <a:xfrm>
                            <a:off x="4332617" y="34084"/>
                            <a:ext cx="1270" cy="2248535"/>
                          </a:xfrm>
                          <a:custGeom>
                            <a:avLst/>
                            <a:gdLst/>
                            <a:ahLst/>
                            <a:cxnLst/>
                            <a:rect l="l" t="t" r="r" b="b"/>
                            <a:pathLst>
                              <a:path h="2248535">
                                <a:moveTo>
                                  <a:pt x="0" y="2248356"/>
                                </a:moveTo>
                                <a:lnTo>
                                  <a:pt x="0" y="0"/>
                                </a:lnTo>
                              </a:path>
                            </a:pathLst>
                          </a:custGeom>
                          <a:ln w="6609">
                            <a:solidFill>
                              <a:srgbClr val="AFAFAF"/>
                            </a:solidFill>
                            <a:prstDash val="solid"/>
                          </a:ln>
                        </wps:spPr>
                        <wps:bodyPr wrap="square" lIns="0" tIns="0" rIns="0" bIns="0" rtlCol="0">
                          <a:prstTxWarp prst="textNoShape">
                            <a:avLst/>
                          </a:prstTxWarp>
                          <a:noAutofit/>
                        </wps:bodyPr>
                      </wps:wsp>
                      <wps:wsp>
                        <wps:cNvPr id="371" name="Graphic 371"/>
                        <wps:cNvSpPr/>
                        <wps:spPr>
                          <a:xfrm>
                            <a:off x="4332617" y="2282441"/>
                            <a:ext cx="1270" cy="17145"/>
                          </a:xfrm>
                          <a:custGeom>
                            <a:avLst/>
                            <a:gdLst/>
                            <a:ahLst/>
                            <a:cxnLst/>
                            <a:rect l="l" t="t" r="r" b="b"/>
                            <a:pathLst>
                              <a:path h="17145">
                                <a:moveTo>
                                  <a:pt x="0" y="0"/>
                                </a:moveTo>
                                <a:lnTo>
                                  <a:pt x="0" y="16543"/>
                                </a:lnTo>
                              </a:path>
                            </a:pathLst>
                          </a:custGeom>
                          <a:ln w="4956">
                            <a:solidFill>
                              <a:srgbClr val="000000"/>
                            </a:solidFill>
                            <a:prstDash val="solid"/>
                          </a:ln>
                        </wps:spPr>
                        <wps:bodyPr wrap="square" lIns="0" tIns="0" rIns="0" bIns="0" rtlCol="0">
                          <a:prstTxWarp prst="textNoShape">
                            <a:avLst/>
                          </a:prstTxWarp>
                          <a:noAutofit/>
                        </wps:bodyPr>
                      </wps:wsp>
                      <wps:wsp>
                        <wps:cNvPr id="372" name="Graphic 372"/>
                        <wps:cNvSpPr/>
                        <wps:spPr>
                          <a:xfrm>
                            <a:off x="239042" y="2282441"/>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373" name="Graphic 373"/>
                        <wps:cNvSpPr/>
                        <wps:spPr>
                          <a:xfrm>
                            <a:off x="210120" y="2282441"/>
                            <a:ext cx="29209" cy="1270"/>
                          </a:xfrm>
                          <a:custGeom>
                            <a:avLst/>
                            <a:gdLst/>
                            <a:ahLst/>
                            <a:cxnLst/>
                            <a:rect l="l" t="t" r="r" b="b"/>
                            <a:pathLst>
                              <a:path w="29209">
                                <a:moveTo>
                                  <a:pt x="28921" y="0"/>
                                </a:moveTo>
                                <a:lnTo>
                                  <a:pt x="0" y="0"/>
                                </a:lnTo>
                              </a:path>
                            </a:pathLst>
                          </a:custGeom>
                          <a:ln w="6617">
                            <a:solidFill>
                              <a:srgbClr val="000000"/>
                            </a:solidFill>
                            <a:prstDash val="solid"/>
                          </a:ln>
                        </wps:spPr>
                        <wps:bodyPr wrap="square" lIns="0" tIns="0" rIns="0" bIns="0" rtlCol="0">
                          <a:prstTxWarp prst="textNoShape">
                            <a:avLst/>
                          </a:prstTxWarp>
                          <a:noAutofit/>
                        </wps:bodyPr>
                      </wps:wsp>
                      <wps:wsp>
                        <wps:cNvPr id="374" name="Graphic 374"/>
                        <wps:cNvSpPr/>
                        <wps:spPr>
                          <a:xfrm>
                            <a:off x="134143" y="2249132"/>
                            <a:ext cx="45085" cy="68580"/>
                          </a:xfrm>
                          <a:custGeom>
                            <a:avLst/>
                            <a:gdLst/>
                            <a:ahLst/>
                            <a:cxnLst/>
                            <a:rect l="l" t="t" r="r" b="b"/>
                            <a:pathLst>
                              <a:path w="45085" h="68580">
                                <a:moveTo>
                                  <a:pt x="27381" y="68235"/>
                                </a:moveTo>
                                <a:lnTo>
                                  <a:pt x="16642" y="68235"/>
                                </a:lnTo>
                                <a:lnTo>
                                  <a:pt x="11606" y="65784"/>
                                </a:lnTo>
                                <a:lnTo>
                                  <a:pt x="0" y="33606"/>
                                </a:lnTo>
                                <a:lnTo>
                                  <a:pt x="674" y="25010"/>
                                </a:lnTo>
                                <a:lnTo>
                                  <a:pt x="17285" y="0"/>
                                </a:lnTo>
                                <a:lnTo>
                                  <a:pt x="22734" y="0"/>
                                </a:lnTo>
                                <a:lnTo>
                                  <a:pt x="31655" y="2499"/>
                                </a:lnTo>
                                <a:lnTo>
                                  <a:pt x="22478" y="2583"/>
                                </a:lnTo>
                                <a:lnTo>
                                  <a:pt x="16842" y="4644"/>
                                </a:lnTo>
                                <a:lnTo>
                                  <a:pt x="12799" y="10727"/>
                                </a:lnTo>
                                <a:lnTo>
                                  <a:pt x="10362" y="20689"/>
                                </a:lnTo>
                                <a:lnTo>
                                  <a:pt x="9542" y="34505"/>
                                </a:lnTo>
                                <a:lnTo>
                                  <a:pt x="10341" y="48037"/>
                                </a:lnTo>
                                <a:lnTo>
                                  <a:pt x="12736" y="57764"/>
                                </a:lnTo>
                                <a:lnTo>
                                  <a:pt x="16741" y="63673"/>
                                </a:lnTo>
                                <a:lnTo>
                                  <a:pt x="22346" y="65652"/>
                                </a:lnTo>
                                <a:lnTo>
                                  <a:pt x="32575" y="65652"/>
                                </a:lnTo>
                                <a:lnTo>
                                  <a:pt x="31633" y="66560"/>
                                </a:lnTo>
                                <a:lnTo>
                                  <a:pt x="27381" y="68235"/>
                                </a:lnTo>
                                <a:close/>
                              </a:path>
                              <a:path w="45085" h="68580">
                                <a:moveTo>
                                  <a:pt x="32575" y="65652"/>
                                </a:moveTo>
                                <a:lnTo>
                                  <a:pt x="22346" y="65652"/>
                                </a:lnTo>
                                <a:lnTo>
                                  <a:pt x="27952" y="63671"/>
                                </a:lnTo>
                                <a:lnTo>
                                  <a:pt x="31989" y="57764"/>
                                </a:lnTo>
                                <a:lnTo>
                                  <a:pt x="34429" y="47981"/>
                                </a:lnTo>
                                <a:lnTo>
                                  <a:pt x="35240" y="34505"/>
                                </a:lnTo>
                                <a:lnTo>
                                  <a:pt x="35202" y="33606"/>
                                </a:lnTo>
                                <a:lnTo>
                                  <a:pt x="34414" y="20689"/>
                                </a:lnTo>
                                <a:lnTo>
                                  <a:pt x="31939" y="10697"/>
                                </a:lnTo>
                                <a:lnTo>
                                  <a:pt x="27956" y="4644"/>
                                </a:lnTo>
                                <a:lnTo>
                                  <a:pt x="22478" y="2583"/>
                                </a:lnTo>
                                <a:lnTo>
                                  <a:pt x="31738" y="2583"/>
                                </a:lnTo>
                                <a:lnTo>
                                  <a:pt x="38581" y="9519"/>
                                </a:lnTo>
                                <a:lnTo>
                                  <a:pt x="43065" y="20341"/>
                                </a:lnTo>
                                <a:lnTo>
                                  <a:pt x="44585" y="33606"/>
                                </a:lnTo>
                                <a:lnTo>
                                  <a:pt x="44639" y="34505"/>
                                </a:lnTo>
                                <a:lnTo>
                                  <a:pt x="43986" y="43006"/>
                                </a:lnTo>
                                <a:lnTo>
                                  <a:pt x="42080" y="51080"/>
                                </a:lnTo>
                                <a:lnTo>
                                  <a:pt x="39111" y="57946"/>
                                </a:lnTo>
                                <a:lnTo>
                                  <a:pt x="35248" y="63076"/>
                                </a:lnTo>
                                <a:lnTo>
                                  <a:pt x="32575" y="65652"/>
                                </a:lnTo>
                                <a:close/>
                              </a:path>
                            </a:pathLst>
                          </a:custGeom>
                          <a:solidFill>
                            <a:srgbClr val="000000"/>
                          </a:solidFill>
                        </wps:spPr>
                        <wps:bodyPr wrap="square" lIns="0" tIns="0" rIns="0" bIns="0" rtlCol="0">
                          <a:prstTxWarp prst="textNoShape">
                            <a:avLst/>
                          </a:prstTxWarp>
                          <a:noAutofit/>
                        </wps:bodyPr>
                      </wps:wsp>
                      <wps:wsp>
                        <wps:cNvPr id="375" name="Graphic 375"/>
                        <wps:cNvSpPr/>
                        <wps:spPr>
                          <a:xfrm>
                            <a:off x="239042" y="1907713"/>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376" name="Graphic 376"/>
                        <wps:cNvSpPr/>
                        <wps:spPr>
                          <a:xfrm>
                            <a:off x="210120" y="1907713"/>
                            <a:ext cx="29209" cy="1270"/>
                          </a:xfrm>
                          <a:custGeom>
                            <a:avLst/>
                            <a:gdLst/>
                            <a:ahLst/>
                            <a:cxnLst/>
                            <a:rect l="l" t="t" r="r" b="b"/>
                            <a:pathLst>
                              <a:path w="29209">
                                <a:moveTo>
                                  <a:pt x="28921" y="0"/>
                                </a:moveTo>
                                <a:lnTo>
                                  <a:pt x="0" y="0"/>
                                </a:lnTo>
                              </a:path>
                            </a:pathLst>
                          </a:custGeom>
                          <a:ln w="6617">
                            <a:solidFill>
                              <a:srgbClr val="000000"/>
                            </a:solidFill>
                            <a:prstDash val="solid"/>
                          </a:ln>
                        </wps:spPr>
                        <wps:bodyPr wrap="square" lIns="0" tIns="0" rIns="0" bIns="0" rtlCol="0">
                          <a:prstTxWarp prst="textNoShape">
                            <a:avLst/>
                          </a:prstTxWarp>
                          <a:noAutofit/>
                        </wps:bodyPr>
                      </wps:wsp>
                      <wps:wsp>
                        <wps:cNvPr id="377" name="Graphic 377"/>
                        <wps:cNvSpPr/>
                        <wps:spPr>
                          <a:xfrm>
                            <a:off x="142786" y="1874404"/>
                            <a:ext cx="27940" cy="67310"/>
                          </a:xfrm>
                          <a:custGeom>
                            <a:avLst/>
                            <a:gdLst/>
                            <a:ahLst/>
                            <a:cxnLst/>
                            <a:rect l="l" t="t" r="r" b="b"/>
                            <a:pathLst>
                              <a:path w="27940" h="67310">
                                <a:moveTo>
                                  <a:pt x="0" y="10351"/>
                                </a:moveTo>
                                <a:lnTo>
                                  <a:pt x="0" y="8898"/>
                                </a:lnTo>
                                <a:lnTo>
                                  <a:pt x="17830" y="0"/>
                                </a:lnTo>
                                <a:lnTo>
                                  <a:pt x="18606" y="123"/>
                                </a:lnTo>
                                <a:lnTo>
                                  <a:pt x="18606" y="8122"/>
                                </a:lnTo>
                                <a:lnTo>
                                  <a:pt x="6059" y="8122"/>
                                </a:lnTo>
                                <a:lnTo>
                                  <a:pt x="4383" y="8510"/>
                                </a:lnTo>
                                <a:lnTo>
                                  <a:pt x="2707" y="9286"/>
                                </a:lnTo>
                                <a:lnTo>
                                  <a:pt x="1163" y="9831"/>
                                </a:lnTo>
                                <a:lnTo>
                                  <a:pt x="0" y="10351"/>
                                </a:lnTo>
                                <a:close/>
                              </a:path>
                              <a:path w="27940" h="67310">
                                <a:moveTo>
                                  <a:pt x="27893" y="66815"/>
                                </a:moveTo>
                                <a:lnTo>
                                  <a:pt x="643" y="66815"/>
                                </a:lnTo>
                                <a:lnTo>
                                  <a:pt x="643" y="65396"/>
                                </a:lnTo>
                                <a:lnTo>
                                  <a:pt x="4771" y="65264"/>
                                </a:lnTo>
                                <a:lnTo>
                                  <a:pt x="6191" y="64876"/>
                                </a:lnTo>
                                <a:lnTo>
                                  <a:pt x="7743" y="64100"/>
                                </a:lnTo>
                                <a:lnTo>
                                  <a:pt x="9286" y="63200"/>
                                </a:lnTo>
                                <a:lnTo>
                                  <a:pt x="10062" y="60880"/>
                                </a:lnTo>
                                <a:lnTo>
                                  <a:pt x="10062" y="9707"/>
                                </a:lnTo>
                                <a:lnTo>
                                  <a:pt x="9154" y="8122"/>
                                </a:lnTo>
                                <a:lnTo>
                                  <a:pt x="18606" y="8122"/>
                                </a:lnTo>
                                <a:lnTo>
                                  <a:pt x="18606" y="64232"/>
                                </a:lnTo>
                                <a:lnTo>
                                  <a:pt x="20150" y="65264"/>
                                </a:lnTo>
                                <a:lnTo>
                                  <a:pt x="27893" y="65396"/>
                                </a:lnTo>
                                <a:lnTo>
                                  <a:pt x="27893" y="66815"/>
                                </a:lnTo>
                                <a:close/>
                              </a:path>
                            </a:pathLst>
                          </a:custGeom>
                          <a:solidFill>
                            <a:srgbClr val="000000"/>
                          </a:solidFill>
                        </wps:spPr>
                        <wps:bodyPr wrap="square" lIns="0" tIns="0" rIns="0" bIns="0" rtlCol="0">
                          <a:prstTxWarp prst="textNoShape">
                            <a:avLst/>
                          </a:prstTxWarp>
                          <a:noAutofit/>
                        </wps:bodyPr>
                      </wps:wsp>
                      <wps:wsp>
                        <wps:cNvPr id="378" name="Graphic 378"/>
                        <wps:cNvSpPr/>
                        <wps:spPr>
                          <a:xfrm>
                            <a:off x="239042" y="1532978"/>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379" name="Graphic 379"/>
                        <wps:cNvSpPr/>
                        <wps:spPr>
                          <a:xfrm>
                            <a:off x="210120" y="1532978"/>
                            <a:ext cx="29209" cy="1270"/>
                          </a:xfrm>
                          <a:custGeom>
                            <a:avLst/>
                            <a:gdLst/>
                            <a:ahLst/>
                            <a:cxnLst/>
                            <a:rect l="l" t="t" r="r" b="b"/>
                            <a:pathLst>
                              <a:path w="29209">
                                <a:moveTo>
                                  <a:pt x="28921" y="0"/>
                                </a:moveTo>
                                <a:lnTo>
                                  <a:pt x="0" y="0"/>
                                </a:lnTo>
                              </a:path>
                            </a:pathLst>
                          </a:custGeom>
                          <a:ln w="6617">
                            <a:solidFill>
                              <a:srgbClr val="000000"/>
                            </a:solidFill>
                            <a:prstDash val="solid"/>
                          </a:ln>
                        </wps:spPr>
                        <wps:bodyPr wrap="square" lIns="0" tIns="0" rIns="0" bIns="0" rtlCol="0">
                          <a:prstTxWarp prst="textNoShape">
                            <a:avLst/>
                          </a:prstTxWarp>
                          <a:noAutofit/>
                        </wps:bodyPr>
                      </wps:wsp>
                      <wps:wsp>
                        <wps:cNvPr id="380" name="Graphic 380"/>
                        <wps:cNvSpPr/>
                        <wps:spPr>
                          <a:xfrm>
                            <a:off x="134787" y="1499669"/>
                            <a:ext cx="44450" cy="67310"/>
                          </a:xfrm>
                          <a:custGeom>
                            <a:avLst/>
                            <a:gdLst/>
                            <a:ahLst/>
                            <a:cxnLst/>
                            <a:rect l="l" t="t" r="r" b="b"/>
                            <a:pathLst>
                              <a:path w="44450" h="67310">
                                <a:moveTo>
                                  <a:pt x="2195" y="20158"/>
                                </a:moveTo>
                                <a:lnTo>
                                  <a:pt x="132" y="19638"/>
                                </a:lnTo>
                                <a:lnTo>
                                  <a:pt x="1807" y="12671"/>
                                </a:lnTo>
                                <a:lnTo>
                                  <a:pt x="3227" y="9451"/>
                                </a:lnTo>
                                <a:lnTo>
                                  <a:pt x="6455" y="6100"/>
                                </a:lnTo>
                                <a:lnTo>
                                  <a:pt x="10062" y="2195"/>
                                </a:lnTo>
                                <a:lnTo>
                                  <a:pt x="15222" y="0"/>
                                </a:lnTo>
                                <a:lnTo>
                                  <a:pt x="30865" y="0"/>
                                </a:lnTo>
                                <a:lnTo>
                                  <a:pt x="38450" y="7256"/>
                                </a:lnTo>
                                <a:lnTo>
                                  <a:pt x="9674" y="7256"/>
                                </a:lnTo>
                                <a:lnTo>
                                  <a:pt x="6067" y="10483"/>
                                </a:lnTo>
                                <a:lnTo>
                                  <a:pt x="2195" y="20158"/>
                                </a:lnTo>
                                <a:close/>
                              </a:path>
                              <a:path w="44450" h="67310">
                                <a:moveTo>
                                  <a:pt x="38468" y="66815"/>
                                </a:moveTo>
                                <a:lnTo>
                                  <a:pt x="0" y="66815"/>
                                </a:lnTo>
                                <a:lnTo>
                                  <a:pt x="0" y="65652"/>
                                </a:lnTo>
                                <a:lnTo>
                                  <a:pt x="17541" y="46921"/>
                                </a:lnTo>
                                <a:lnTo>
                                  <a:pt x="23059" y="40291"/>
                                </a:lnTo>
                                <a:lnTo>
                                  <a:pt x="27117" y="33678"/>
                                </a:lnTo>
                                <a:lnTo>
                                  <a:pt x="29621" y="27254"/>
                                </a:lnTo>
                                <a:lnTo>
                                  <a:pt x="30477" y="21190"/>
                                </a:lnTo>
                                <a:lnTo>
                                  <a:pt x="30477" y="12935"/>
                                </a:lnTo>
                                <a:lnTo>
                                  <a:pt x="24798" y="7256"/>
                                </a:lnTo>
                                <a:lnTo>
                                  <a:pt x="38450" y="7256"/>
                                </a:lnTo>
                                <a:lnTo>
                                  <a:pt x="38856" y="7644"/>
                                </a:lnTo>
                                <a:lnTo>
                                  <a:pt x="38856" y="17451"/>
                                </a:lnTo>
                                <a:lnTo>
                                  <a:pt x="9674" y="59336"/>
                                </a:lnTo>
                                <a:lnTo>
                                  <a:pt x="41462" y="59336"/>
                                </a:lnTo>
                                <a:lnTo>
                                  <a:pt x="38468" y="66815"/>
                                </a:lnTo>
                                <a:close/>
                              </a:path>
                              <a:path w="44450" h="67310">
                                <a:moveTo>
                                  <a:pt x="41462" y="59336"/>
                                </a:moveTo>
                                <a:lnTo>
                                  <a:pt x="37700" y="59336"/>
                                </a:lnTo>
                                <a:lnTo>
                                  <a:pt x="38988" y="58428"/>
                                </a:lnTo>
                                <a:lnTo>
                                  <a:pt x="42595" y="52724"/>
                                </a:lnTo>
                                <a:lnTo>
                                  <a:pt x="43891" y="53269"/>
                                </a:lnTo>
                                <a:lnTo>
                                  <a:pt x="41462" y="59336"/>
                                </a:lnTo>
                                <a:close/>
                              </a:path>
                            </a:pathLst>
                          </a:custGeom>
                          <a:solidFill>
                            <a:srgbClr val="000000"/>
                          </a:solidFill>
                        </wps:spPr>
                        <wps:bodyPr wrap="square" lIns="0" tIns="0" rIns="0" bIns="0" rtlCol="0">
                          <a:prstTxWarp prst="textNoShape">
                            <a:avLst/>
                          </a:prstTxWarp>
                          <a:noAutofit/>
                        </wps:bodyPr>
                      </wps:wsp>
                      <wps:wsp>
                        <wps:cNvPr id="381" name="Graphic 381"/>
                        <wps:cNvSpPr/>
                        <wps:spPr>
                          <a:xfrm>
                            <a:off x="239042" y="1158250"/>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382" name="Graphic 382"/>
                        <wps:cNvSpPr/>
                        <wps:spPr>
                          <a:xfrm>
                            <a:off x="210120" y="1158250"/>
                            <a:ext cx="29209" cy="1270"/>
                          </a:xfrm>
                          <a:custGeom>
                            <a:avLst/>
                            <a:gdLst/>
                            <a:ahLst/>
                            <a:cxnLst/>
                            <a:rect l="l" t="t" r="r" b="b"/>
                            <a:pathLst>
                              <a:path w="29209">
                                <a:moveTo>
                                  <a:pt x="28921" y="0"/>
                                </a:moveTo>
                                <a:lnTo>
                                  <a:pt x="0" y="0"/>
                                </a:lnTo>
                              </a:path>
                            </a:pathLst>
                          </a:custGeom>
                          <a:ln w="6617">
                            <a:solidFill>
                              <a:srgbClr val="000000"/>
                            </a:solidFill>
                            <a:prstDash val="solid"/>
                          </a:ln>
                        </wps:spPr>
                        <wps:bodyPr wrap="square" lIns="0" tIns="0" rIns="0" bIns="0" rtlCol="0">
                          <a:prstTxWarp prst="textNoShape">
                            <a:avLst/>
                          </a:prstTxWarp>
                          <a:noAutofit/>
                        </wps:bodyPr>
                      </wps:wsp>
                      <wps:wsp>
                        <wps:cNvPr id="383" name="Graphic 383"/>
                        <wps:cNvSpPr/>
                        <wps:spPr>
                          <a:xfrm>
                            <a:off x="136083" y="1124941"/>
                            <a:ext cx="38735" cy="68580"/>
                          </a:xfrm>
                          <a:custGeom>
                            <a:avLst/>
                            <a:gdLst/>
                            <a:ahLst/>
                            <a:cxnLst/>
                            <a:rect l="l" t="t" r="r" b="b"/>
                            <a:pathLst>
                              <a:path w="38735" h="68580">
                                <a:moveTo>
                                  <a:pt x="1675" y="16410"/>
                                </a:moveTo>
                                <a:lnTo>
                                  <a:pt x="14702" y="0"/>
                                </a:lnTo>
                                <a:lnTo>
                                  <a:pt x="28793" y="0"/>
                                </a:lnTo>
                                <a:lnTo>
                                  <a:pt x="34984" y="5572"/>
                                </a:lnTo>
                                <a:lnTo>
                                  <a:pt x="34984" y="5960"/>
                                </a:lnTo>
                                <a:lnTo>
                                  <a:pt x="10186" y="5960"/>
                                </a:lnTo>
                                <a:lnTo>
                                  <a:pt x="5671" y="9187"/>
                                </a:lnTo>
                                <a:lnTo>
                                  <a:pt x="1675" y="16410"/>
                                </a:lnTo>
                                <a:close/>
                              </a:path>
                              <a:path w="38735" h="68580">
                                <a:moveTo>
                                  <a:pt x="27787" y="64620"/>
                                </a:moveTo>
                                <a:lnTo>
                                  <a:pt x="25697" y="64620"/>
                                </a:lnTo>
                                <a:lnTo>
                                  <a:pt x="31245" y="58172"/>
                                </a:lnTo>
                                <a:lnTo>
                                  <a:pt x="31245" y="43049"/>
                                </a:lnTo>
                                <a:lnTo>
                                  <a:pt x="27505" y="37502"/>
                                </a:lnTo>
                                <a:lnTo>
                                  <a:pt x="21314" y="35306"/>
                                </a:lnTo>
                                <a:lnTo>
                                  <a:pt x="18986" y="34406"/>
                                </a:lnTo>
                                <a:lnTo>
                                  <a:pt x="16633" y="34274"/>
                                </a:lnTo>
                                <a:lnTo>
                                  <a:pt x="10830" y="34274"/>
                                </a:lnTo>
                                <a:lnTo>
                                  <a:pt x="10830" y="32953"/>
                                </a:lnTo>
                                <a:lnTo>
                                  <a:pt x="17566" y="30502"/>
                                </a:lnTo>
                                <a:lnTo>
                                  <a:pt x="20282" y="29082"/>
                                </a:lnTo>
                                <a:lnTo>
                                  <a:pt x="23246" y="26118"/>
                                </a:lnTo>
                                <a:lnTo>
                                  <a:pt x="25821" y="23667"/>
                                </a:lnTo>
                                <a:lnTo>
                                  <a:pt x="27241" y="20051"/>
                                </a:lnTo>
                                <a:lnTo>
                                  <a:pt x="27241" y="10219"/>
                                </a:lnTo>
                                <a:lnTo>
                                  <a:pt x="22858" y="5960"/>
                                </a:lnTo>
                                <a:lnTo>
                                  <a:pt x="34984" y="5960"/>
                                </a:lnTo>
                                <a:lnTo>
                                  <a:pt x="34984" y="18895"/>
                                </a:lnTo>
                                <a:lnTo>
                                  <a:pt x="32532" y="22503"/>
                                </a:lnTo>
                                <a:lnTo>
                                  <a:pt x="25821" y="27150"/>
                                </a:lnTo>
                                <a:lnTo>
                                  <a:pt x="30081" y="29082"/>
                                </a:lnTo>
                                <a:lnTo>
                                  <a:pt x="32012" y="30246"/>
                                </a:lnTo>
                                <a:lnTo>
                                  <a:pt x="33952" y="32433"/>
                                </a:lnTo>
                                <a:lnTo>
                                  <a:pt x="36792" y="35438"/>
                                </a:lnTo>
                                <a:lnTo>
                                  <a:pt x="38336" y="40078"/>
                                </a:lnTo>
                                <a:lnTo>
                                  <a:pt x="38336" y="51849"/>
                                </a:lnTo>
                                <a:lnTo>
                                  <a:pt x="35884" y="57520"/>
                                </a:lnTo>
                                <a:lnTo>
                                  <a:pt x="31245" y="61524"/>
                                </a:lnTo>
                                <a:lnTo>
                                  <a:pt x="27787" y="64620"/>
                                </a:lnTo>
                                <a:close/>
                              </a:path>
                              <a:path w="38735" h="68580">
                                <a:moveTo>
                                  <a:pt x="18730" y="68260"/>
                                </a:moveTo>
                                <a:lnTo>
                                  <a:pt x="4251" y="68260"/>
                                </a:lnTo>
                                <a:lnTo>
                                  <a:pt x="0" y="66073"/>
                                </a:lnTo>
                                <a:lnTo>
                                  <a:pt x="0" y="60492"/>
                                </a:lnTo>
                                <a:lnTo>
                                  <a:pt x="1411" y="59072"/>
                                </a:lnTo>
                                <a:lnTo>
                                  <a:pt x="5415" y="59072"/>
                                </a:lnTo>
                                <a:lnTo>
                                  <a:pt x="7091" y="59848"/>
                                </a:lnTo>
                                <a:lnTo>
                                  <a:pt x="10054" y="61524"/>
                                </a:lnTo>
                                <a:lnTo>
                                  <a:pt x="13670" y="63976"/>
                                </a:lnTo>
                                <a:lnTo>
                                  <a:pt x="15734" y="64620"/>
                                </a:lnTo>
                                <a:lnTo>
                                  <a:pt x="27787" y="64620"/>
                                </a:lnTo>
                                <a:lnTo>
                                  <a:pt x="26597" y="65685"/>
                                </a:lnTo>
                                <a:lnTo>
                                  <a:pt x="18730" y="68260"/>
                                </a:lnTo>
                                <a:close/>
                              </a:path>
                            </a:pathLst>
                          </a:custGeom>
                          <a:solidFill>
                            <a:srgbClr val="000000"/>
                          </a:solidFill>
                        </wps:spPr>
                        <wps:bodyPr wrap="square" lIns="0" tIns="0" rIns="0" bIns="0" rtlCol="0">
                          <a:prstTxWarp prst="textNoShape">
                            <a:avLst/>
                          </a:prstTxWarp>
                          <a:noAutofit/>
                        </wps:bodyPr>
                      </wps:wsp>
                      <wps:wsp>
                        <wps:cNvPr id="384" name="Graphic 384"/>
                        <wps:cNvSpPr/>
                        <wps:spPr>
                          <a:xfrm>
                            <a:off x="239042" y="783548"/>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385" name="Graphic 385"/>
                        <wps:cNvSpPr/>
                        <wps:spPr>
                          <a:xfrm>
                            <a:off x="210120" y="783548"/>
                            <a:ext cx="29209" cy="1270"/>
                          </a:xfrm>
                          <a:custGeom>
                            <a:avLst/>
                            <a:gdLst/>
                            <a:ahLst/>
                            <a:cxnLst/>
                            <a:rect l="l" t="t" r="r" b="b"/>
                            <a:pathLst>
                              <a:path w="29209">
                                <a:moveTo>
                                  <a:pt x="28921" y="0"/>
                                </a:moveTo>
                                <a:lnTo>
                                  <a:pt x="0" y="0"/>
                                </a:lnTo>
                              </a:path>
                            </a:pathLst>
                          </a:custGeom>
                          <a:ln w="6617">
                            <a:solidFill>
                              <a:srgbClr val="000000"/>
                            </a:solidFill>
                            <a:prstDash val="solid"/>
                          </a:ln>
                        </wps:spPr>
                        <wps:bodyPr wrap="square" lIns="0" tIns="0" rIns="0" bIns="0" rtlCol="0">
                          <a:prstTxWarp prst="textNoShape">
                            <a:avLst/>
                          </a:prstTxWarp>
                          <a:noAutofit/>
                        </wps:bodyPr>
                      </wps:wsp>
                      <wps:wsp>
                        <wps:cNvPr id="386" name="Graphic 386"/>
                        <wps:cNvSpPr/>
                        <wps:spPr>
                          <a:xfrm>
                            <a:off x="132988" y="750239"/>
                            <a:ext cx="45720" cy="67310"/>
                          </a:xfrm>
                          <a:custGeom>
                            <a:avLst/>
                            <a:gdLst/>
                            <a:ahLst/>
                            <a:cxnLst/>
                            <a:rect l="l" t="t" r="r" b="b"/>
                            <a:pathLst>
                              <a:path w="45720" h="67310">
                                <a:moveTo>
                                  <a:pt x="45427" y="50272"/>
                                </a:moveTo>
                                <a:lnTo>
                                  <a:pt x="0" y="50272"/>
                                </a:lnTo>
                                <a:lnTo>
                                  <a:pt x="0" y="43916"/>
                                </a:lnTo>
                                <a:lnTo>
                                  <a:pt x="30981" y="0"/>
                                </a:lnTo>
                                <a:lnTo>
                                  <a:pt x="35372" y="0"/>
                                </a:lnTo>
                                <a:lnTo>
                                  <a:pt x="35372" y="10062"/>
                                </a:lnTo>
                                <a:lnTo>
                                  <a:pt x="27629" y="10062"/>
                                </a:lnTo>
                                <a:lnTo>
                                  <a:pt x="3995" y="43916"/>
                                </a:lnTo>
                                <a:lnTo>
                                  <a:pt x="45427" y="43916"/>
                                </a:lnTo>
                                <a:lnTo>
                                  <a:pt x="45427" y="50272"/>
                                </a:lnTo>
                                <a:close/>
                              </a:path>
                              <a:path w="45720" h="67310">
                                <a:moveTo>
                                  <a:pt x="35372" y="43916"/>
                                </a:moveTo>
                                <a:lnTo>
                                  <a:pt x="27629" y="43916"/>
                                </a:lnTo>
                                <a:lnTo>
                                  <a:pt x="27629" y="10062"/>
                                </a:lnTo>
                                <a:lnTo>
                                  <a:pt x="35372" y="10062"/>
                                </a:lnTo>
                                <a:lnTo>
                                  <a:pt x="35372" y="43916"/>
                                </a:lnTo>
                                <a:close/>
                              </a:path>
                              <a:path w="45720" h="67310">
                                <a:moveTo>
                                  <a:pt x="35372" y="66815"/>
                                </a:moveTo>
                                <a:lnTo>
                                  <a:pt x="27761" y="66815"/>
                                </a:lnTo>
                                <a:lnTo>
                                  <a:pt x="27761" y="50272"/>
                                </a:lnTo>
                                <a:lnTo>
                                  <a:pt x="35372" y="50272"/>
                                </a:lnTo>
                                <a:lnTo>
                                  <a:pt x="35372" y="66815"/>
                                </a:lnTo>
                                <a:close/>
                              </a:path>
                            </a:pathLst>
                          </a:custGeom>
                          <a:solidFill>
                            <a:srgbClr val="000000"/>
                          </a:solidFill>
                        </wps:spPr>
                        <wps:bodyPr wrap="square" lIns="0" tIns="0" rIns="0" bIns="0" rtlCol="0">
                          <a:prstTxWarp prst="textNoShape">
                            <a:avLst/>
                          </a:prstTxWarp>
                          <a:noAutofit/>
                        </wps:bodyPr>
                      </wps:wsp>
                      <wps:wsp>
                        <wps:cNvPr id="387" name="Graphic 387"/>
                        <wps:cNvSpPr/>
                        <wps:spPr>
                          <a:xfrm>
                            <a:off x="239042" y="408820"/>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388" name="Graphic 388"/>
                        <wps:cNvSpPr/>
                        <wps:spPr>
                          <a:xfrm>
                            <a:off x="210120" y="408820"/>
                            <a:ext cx="29209" cy="1270"/>
                          </a:xfrm>
                          <a:custGeom>
                            <a:avLst/>
                            <a:gdLst/>
                            <a:ahLst/>
                            <a:cxnLst/>
                            <a:rect l="l" t="t" r="r" b="b"/>
                            <a:pathLst>
                              <a:path w="29209">
                                <a:moveTo>
                                  <a:pt x="28921" y="0"/>
                                </a:moveTo>
                                <a:lnTo>
                                  <a:pt x="0" y="0"/>
                                </a:lnTo>
                              </a:path>
                            </a:pathLst>
                          </a:custGeom>
                          <a:ln w="6617">
                            <a:solidFill>
                              <a:srgbClr val="000000"/>
                            </a:solidFill>
                            <a:prstDash val="solid"/>
                          </a:ln>
                        </wps:spPr>
                        <wps:bodyPr wrap="square" lIns="0" tIns="0" rIns="0" bIns="0" rtlCol="0">
                          <a:prstTxWarp prst="textNoShape">
                            <a:avLst/>
                          </a:prstTxWarp>
                          <a:noAutofit/>
                        </wps:bodyPr>
                      </wps:wsp>
                      <wps:wsp>
                        <wps:cNvPr id="389" name="Graphic 389"/>
                        <wps:cNvSpPr/>
                        <wps:spPr>
                          <a:xfrm>
                            <a:off x="134919" y="374347"/>
                            <a:ext cx="40640" cy="69850"/>
                          </a:xfrm>
                          <a:custGeom>
                            <a:avLst/>
                            <a:gdLst/>
                            <a:ahLst/>
                            <a:cxnLst/>
                            <a:rect l="l" t="t" r="r" b="b"/>
                            <a:pathLst>
                              <a:path w="40640" h="69850">
                                <a:moveTo>
                                  <a:pt x="28512" y="65652"/>
                                </a:moveTo>
                                <a:lnTo>
                                  <a:pt x="26085" y="65652"/>
                                </a:lnTo>
                                <a:lnTo>
                                  <a:pt x="32144" y="58272"/>
                                </a:lnTo>
                                <a:lnTo>
                                  <a:pt x="32144" y="48853"/>
                                </a:lnTo>
                                <a:lnTo>
                                  <a:pt x="7611" y="27249"/>
                                </a:lnTo>
                                <a:lnTo>
                                  <a:pt x="3607" y="27249"/>
                                </a:lnTo>
                                <a:lnTo>
                                  <a:pt x="3227" y="26985"/>
                                </a:lnTo>
                                <a:lnTo>
                                  <a:pt x="3351" y="25953"/>
                                </a:lnTo>
                                <a:lnTo>
                                  <a:pt x="14058" y="2575"/>
                                </a:lnTo>
                                <a:lnTo>
                                  <a:pt x="36792" y="2575"/>
                                </a:lnTo>
                                <a:lnTo>
                                  <a:pt x="37824" y="2063"/>
                                </a:lnTo>
                                <a:lnTo>
                                  <a:pt x="39244" y="0"/>
                                </a:lnTo>
                                <a:lnTo>
                                  <a:pt x="40144" y="643"/>
                                </a:lnTo>
                                <a:lnTo>
                                  <a:pt x="36404" y="9418"/>
                                </a:lnTo>
                                <a:lnTo>
                                  <a:pt x="36148" y="10062"/>
                                </a:lnTo>
                                <a:lnTo>
                                  <a:pt x="35760" y="10318"/>
                                </a:lnTo>
                                <a:lnTo>
                                  <a:pt x="14702" y="10318"/>
                                </a:lnTo>
                                <a:lnTo>
                                  <a:pt x="10574" y="18730"/>
                                </a:lnTo>
                                <a:lnTo>
                                  <a:pt x="39112" y="51560"/>
                                </a:lnTo>
                                <a:lnTo>
                                  <a:pt x="37048" y="57240"/>
                                </a:lnTo>
                                <a:lnTo>
                                  <a:pt x="32409" y="61656"/>
                                </a:lnTo>
                                <a:lnTo>
                                  <a:pt x="28512" y="65652"/>
                                </a:lnTo>
                                <a:close/>
                              </a:path>
                              <a:path w="40640" h="69850">
                                <a:moveTo>
                                  <a:pt x="20414" y="69391"/>
                                </a:moveTo>
                                <a:lnTo>
                                  <a:pt x="4639" y="69391"/>
                                </a:lnTo>
                                <a:lnTo>
                                  <a:pt x="0" y="66939"/>
                                </a:lnTo>
                                <a:lnTo>
                                  <a:pt x="0" y="60748"/>
                                </a:lnTo>
                                <a:lnTo>
                                  <a:pt x="1419" y="59592"/>
                                </a:lnTo>
                                <a:lnTo>
                                  <a:pt x="6323" y="59592"/>
                                </a:lnTo>
                                <a:lnTo>
                                  <a:pt x="8642" y="60624"/>
                                </a:lnTo>
                                <a:lnTo>
                                  <a:pt x="11862" y="62812"/>
                                </a:lnTo>
                                <a:lnTo>
                                  <a:pt x="14702" y="65008"/>
                                </a:lnTo>
                                <a:lnTo>
                                  <a:pt x="16377" y="65652"/>
                                </a:lnTo>
                                <a:lnTo>
                                  <a:pt x="28512" y="65652"/>
                                </a:lnTo>
                                <a:lnTo>
                                  <a:pt x="27505" y="66683"/>
                                </a:lnTo>
                                <a:lnTo>
                                  <a:pt x="20414" y="69391"/>
                                </a:lnTo>
                                <a:close/>
                              </a:path>
                            </a:pathLst>
                          </a:custGeom>
                          <a:solidFill>
                            <a:srgbClr val="000000"/>
                          </a:solidFill>
                        </wps:spPr>
                        <wps:bodyPr wrap="square" lIns="0" tIns="0" rIns="0" bIns="0" rtlCol="0">
                          <a:prstTxWarp prst="textNoShape">
                            <a:avLst/>
                          </a:prstTxWarp>
                          <a:noAutofit/>
                        </wps:bodyPr>
                      </wps:wsp>
                      <wps:wsp>
                        <wps:cNvPr id="390" name="Graphic 390"/>
                        <wps:cNvSpPr/>
                        <wps:spPr>
                          <a:xfrm>
                            <a:off x="239042" y="34084"/>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391" name="Graphic 391"/>
                        <wps:cNvSpPr/>
                        <wps:spPr>
                          <a:xfrm>
                            <a:off x="210120" y="34084"/>
                            <a:ext cx="29209" cy="1270"/>
                          </a:xfrm>
                          <a:custGeom>
                            <a:avLst/>
                            <a:gdLst/>
                            <a:ahLst/>
                            <a:cxnLst/>
                            <a:rect l="l" t="t" r="r" b="b"/>
                            <a:pathLst>
                              <a:path w="29209">
                                <a:moveTo>
                                  <a:pt x="28921" y="0"/>
                                </a:moveTo>
                                <a:lnTo>
                                  <a:pt x="0" y="0"/>
                                </a:lnTo>
                              </a:path>
                            </a:pathLst>
                          </a:custGeom>
                          <a:ln w="6617">
                            <a:solidFill>
                              <a:srgbClr val="000000"/>
                            </a:solidFill>
                            <a:prstDash val="solid"/>
                          </a:ln>
                        </wps:spPr>
                        <wps:bodyPr wrap="square" lIns="0" tIns="0" rIns="0" bIns="0" rtlCol="0">
                          <a:prstTxWarp prst="textNoShape">
                            <a:avLst/>
                          </a:prstTxWarp>
                          <a:noAutofit/>
                        </wps:bodyPr>
                      </wps:wsp>
                      <wps:wsp>
                        <wps:cNvPr id="392" name="Graphic 392"/>
                        <wps:cNvSpPr/>
                        <wps:spPr>
                          <a:xfrm>
                            <a:off x="135175" y="0"/>
                            <a:ext cx="43180" cy="69215"/>
                          </a:xfrm>
                          <a:custGeom>
                            <a:avLst/>
                            <a:gdLst/>
                            <a:ahLst/>
                            <a:cxnLst/>
                            <a:rect l="l" t="t" r="r" b="b"/>
                            <a:pathLst>
                              <a:path w="43180" h="69215">
                                <a:moveTo>
                                  <a:pt x="22090" y="69011"/>
                                </a:moveTo>
                                <a:lnTo>
                                  <a:pt x="15998" y="69011"/>
                                </a:lnTo>
                                <a:lnTo>
                                  <a:pt x="10706" y="66560"/>
                                </a:lnTo>
                                <a:lnTo>
                                  <a:pt x="6967" y="62300"/>
                                </a:lnTo>
                                <a:lnTo>
                                  <a:pt x="2707" y="57273"/>
                                </a:lnTo>
                                <a:lnTo>
                                  <a:pt x="0" y="48597"/>
                                </a:lnTo>
                                <a:lnTo>
                                  <a:pt x="0" y="40086"/>
                                </a:lnTo>
                                <a:lnTo>
                                  <a:pt x="21767" y="4644"/>
                                </a:lnTo>
                                <a:lnTo>
                                  <a:pt x="40664" y="0"/>
                                </a:lnTo>
                                <a:lnTo>
                                  <a:pt x="40920" y="1551"/>
                                </a:lnTo>
                                <a:lnTo>
                                  <a:pt x="30191" y="4932"/>
                                </a:lnTo>
                                <a:lnTo>
                                  <a:pt x="21477" y="10984"/>
                                </a:lnTo>
                                <a:lnTo>
                                  <a:pt x="15155" y="19365"/>
                                </a:lnTo>
                                <a:lnTo>
                                  <a:pt x="11606" y="29734"/>
                                </a:lnTo>
                                <a:lnTo>
                                  <a:pt x="36152" y="29734"/>
                                </a:lnTo>
                                <a:lnTo>
                                  <a:pt x="36328" y="29858"/>
                                </a:lnTo>
                                <a:lnTo>
                                  <a:pt x="17030" y="29858"/>
                                </a:lnTo>
                                <a:lnTo>
                                  <a:pt x="14058" y="30766"/>
                                </a:lnTo>
                                <a:lnTo>
                                  <a:pt x="11994" y="32310"/>
                                </a:lnTo>
                                <a:lnTo>
                                  <a:pt x="9930" y="33729"/>
                                </a:lnTo>
                                <a:lnTo>
                                  <a:pt x="9163" y="36569"/>
                                </a:lnTo>
                                <a:lnTo>
                                  <a:pt x="9163" y="41629"/>
                                </a:lnTo>
                                <a:lnTo>
                                  <a:pt x="10126" y="51900"/>
                                </a:lnTo>
                                <a:lnTo>
                                  <a:pt x="12905" y="59621"/>
                                </a:lnTo>
                                <a:lnTo>
                                  <a:pt x="17336" y="64482"/>
                                </a:lnTo>
                                <a:lnTo>
                                  <a:pt x="23254" y="66172"/>
                                </a:lnTo>
                                <a:lnTo>
                                  <a:pt x="32103" y="66172"/>
                                </a:lnTo>
                                <a:lnTo>
                                  <a:pt x="30503" y="67325"/>
                                </a:lnTo>
                                <a:lnTo>
                                  <a:pt x="22090" y="69011"/>
                                </a:lnTo>
                                <a:close/>
                              </a:path>
                              <a:path w="43180" h="69215">
                                <a:moveTo>
                                  <a:pt x="36152" y="29734"/>
                                </a:moveTo>
                                <a:lnTo>
                                  <a:pt x="11606" y="29734"/>
                                </a:lnTo>
                                <a:lnTo>
                                  <a:pt x="17797" y="25994"/>
                                </a:lnTo>
                                <a:lnTo>
                                  <a:pt x="20026" y="25351"/>
                                </a:lnTo>
                                <a:lnTo>
                                  <a:pt x="24286" y="25351"/>
                                </a:lnTo>
                                <a:lnTo>
                                  <a:pt x="31976" y="26795"/>
                                </a:lnTo>
                                <a:lnTo>
                                  <a:pt x="36152" y="29734"/>
                                </a:lnTo>
                                <a:close/>
                              </a:path>
                              <a:path w="43180" h="69215">
                                <a:moveTo>
                                  <a:pt x="32103" y="66172"/>
                                </a:moveTo>
                                <a:lnTo>
                                  <a:pt x="30089" y="66172"/>
                                </a:lnTo>
                                <a:lnTo>
                                  <a:pt x="33952" y="60236"/>
                                </a:lnTo>
                                <a:lnTo>
                                  <a:pt x="33952" y="36957"/>
                                </a:lnTo>
                                <a:lnTo>
                                  <a:pt x="29057" y="29858"/>
                                </a:lnTo>
                                <a:lnTo>
                                  <a:pt x="36328" y="29858"/>
                                </a:lnTo>
                                <a:lnTo>
                                  <a:pt x="37829" y="30914"/>
                                </a:lnTo>
                                <a:lnTo>
                                  <a:pt x="41553" y="37386"/>
                                </a:lnTo>
                                <a:lnTo>
                                  <a:pt x="42859" y="45889"/>
                                </a:lnTo>
                                <a:lnTo>
                                  <a:pt x="41337" y="55283"/>
                                </a:lnTo>
                                <a:lnTo>
                                  <a:pt x="37069" y="62589"/>
                                </a:lnTo>
                                <a:lnTo>
                                  <a:pt x="32103" y="66172"/>
                                </a:lnTo>
                                <a:close/>
                              </a:path>
                            </a:pathLst>
                          </a:custGeom>
                          <a:solidFill>
                            <a:srgbClr val="000000"/>
                          </a:solidFill>
                        </wps:spPr>
                        <wps:bodyPr wrap="square" lIns="0" tIns="0" rIns="0" bIns="0" rtlCol="0">
                          <a:prstTxWarp prst="textNoShape">
                            <a:avLst/>
                          </a:prstTxWarp>
                          <a:noAutofit/>
                        </wps:bodyPr>
                      </wps:wsp>
                      <wps:wsp>
                        <wps:cNvPr id="393" name="Graphic 393"/>
                        <wps:cNvSpPr/>
                        <wps:spPr>
                          <a:xfrm>
                            <a:off x="239042" y="2207469"/>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394" name="Graphic 394"/>
                        <wps:cNvSpPr/>
                        <wps:spPr>
                          <a:xfrm>
                            <a:off x="222495" y="2207469"/>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395" name="Graphic 395"/>
                        <wps:cNvSpPr/>
                        <wps:spPr>
                          <a:xfrm>
                            <a:off x="239042" y="2132530"/>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396" name="Graphic 396"/>
                        <wps:cNvSpPr/>
                        <wps:spPr>
                          <a:xfrm>
                            <a:off x="222495" y="2132530"/>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397" name="Graphic 397"/>
                        <wps:cNvSpPr/>
                        <wps:spPr>
                          <a:xfrm>
                            <a:off x="239042" y="2057591"/>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398" name="Graphic 398"/>
                        <wps:cNvSpPr/>
                        <wps:spPr>
                          <a:xfrm>
                            <a:off x="222495" y="2057591"/>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399" name="Graphic 399"/>
                        <wps:cNvSpPr/>
                        <wps:spPr>
                          <a:xfrm>
                            <a:off x="239042" y="1982619"/>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400" name="Graphic 400"/>
                        <wps:cNvSpPr/>
                        <wps:spPr>
                          <a:xfrm>
                            <a:off x="222495" y="1982619"/>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401" name="Graphic 401"/>
                        <wps:cNvSpPr/>
                        <wps:spPr>
                          <a:xfrm>
                            <a:off x="239042" y="1832774"/>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402" name="Graphic 402"/>
                        <wps:cNvSpPr/>
                        <wps:spPr>
                          <a:xfrm>
                            <a:off x="222495" y="1832774"/>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403" name="Graphic 403"/>
                        <wps:cNvSpPr/>
                        <wps:spPr>
                          <a:xfrm>
                            <a:off x="239042" y="1757803"/>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404" name="Graphic 404"/>
                        <wps:cNvSpPr/>
                        <wps:spPr>
                          <a:xfrm>
                            <a:off x="222495" y="1757803"/>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405" name="Graphic 405"/>
                        <wps:cNvSpPr/>
                        <wps:spPr>
                          <a:xfrm>
                            <a:off x="239042" y="1682864"/>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406" name="Graphic 406"/>
                        <wps:cNvSpPr/>
                        <wps:spPr>
                          <a:xfrm>
                            <a:off x="222495" y="1682864"/>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407" name="Graphic 407"/>
                        <wps:cNvSpPr/>
                        <wps:spPr>
                          <a:xfrm>
                            <a:off x="239042" y="1607892"/>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408" name="Graphic 408"/>
                        <wps:cNvSpPr/>
                        <wps:spPr>
                          <a:xfrm>
                            <a:off x="222495" y="1607892"/>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409" name="Graphic 409"/>
                        <wps:cNvSpPr/>
                        <wps:spPr>
                          <a:xfrm>
                            <a:off x="239042" y="1458039"/>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410" name="Graphic 410"/>
                        <wps:cNvSpPr/>
                        <wps:spPr>
                          <a:xfrm>
                            <a:off x="222495" y="1458039"/>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411" name="Graphic 411"/>
                        <wps:cNvSpPr/>
                        <wps:spPr>
                          <a:xfrm>
                            <a:off x="239042" y="1383067"/>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412" name="Graphic 412"/>
                        <wps:cNvSpPr/>
                        <wps:spPr>
                          <a:xfrm>
                            <a:off x="222495" y="1383067"/>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413" name="Graphic 413"/>
                        <wps:cNvSpPr/>
                        <wps:spPr>
                          <a:xfrm>
                            <a:off x="239042" y="1308128"/>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414" name="Graphic 414"/>
                        <wps:cNvSpPr/>
                        <wps:spPr>
                          <a:xfrm>
                            <a:off x="222495" y="1308128"/>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415" name="Graphic 415"/>
                        <wps:cNvSpPr/>
                        <wps:spPr>
                          <a:xfrm>
                            <a:off x="239042" y="1233189"/>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416" name="Graphic 416"/>
                        <wps:cNvSpPr/>
                        <wps:spPr>
                          <a:xfrm>
                            <a:off x="222495" y="1233189"/>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417" name="Graphic 417"/>
                        <wps:cNvSpPr/>
                        <wps:spPr>
                          <a:xfrm>
                            <a:off x="239042" y="1083311"/>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418" name="Graphic 418"/>
                        <wps:cNvSpPr/>
                        <wps:spPr>
                          <a:xfrm>
                            <a:off x="222495" y="1083311"/>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419" name="Graphic 419"/>
                        <wps:cNvSpPr/>
                        <wps:spPr>
                          <a:xfrm>
                            <a:off x="239042" y="1008372"/>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420" name="Graphic 420"/>
                        <wps:cNvSpPr/>
                        <wps:spPr>
                          <a:xfrm>
                            <a:off x="222495" y="1008372"/>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421" name="Graphic 421"/>
                        <wps:cNvSpPr/>
                        <wps:spPr>
                          <a:xfrm>
                            <a:off x="239042" y="933401"/>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422" name="Graphic 422"/>
                        <wps:cNvSpPr/>
                        <wps:spPr>
                          <a:xfrm>
                            <a:off x="222495" y="933401"/>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423" name="Graphic 423"/>
                        <wps:cNvSpPr/>
                        <wps:spPr>
                          <a:xfrm>
                            <a:off x="239042" y="858453"/>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424" name="Graphic 424"/>
                        <wps:cNvSpPr/>
                        <wps:spPr>
                          <a:xfrm>
                            <a:off x="222495" y="858453"/>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425" name="Graphic 425"/>
                        <wps:cNvSpPr/>
                        <wps:spPr>
                          <a:xfrm>
                            <a:off x="239042" y="708576"/>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426" name="Graphic 426"/>
                        <wps:cNvSpPr/>
                        <wps:spPr>
                          <a:xfrm>
                            <a:off x="222495" y="708576"/>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427" name="Graphic 427"/>
                        <wps:cNvSpPr/>
                        <wps:spPr>
                          <a:xfrm>
                            <a:off x="239042" y="633637"/>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428" name="Graphic 428"/>
                        <wps:cNvSpPr/>
                        <wps:spPr>
                          <a:xfrm>
                            <a:off x="222495" y="633637"/>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429" name="Graphic 429"/>
                        <wps:cNvSpPr/>
                        <wps:spPr>
                          <a:xfrm>
                            <a:off x="239042" y="558665"/>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430" name="Graphic 430"/>
                        <wps:cNvSpPr/>
                        <wps:spPr>
                          <a:xfrm>
                            <a:off x="222495" y="558665"/>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431" name="Graphic 431"/>
                        <wps:cNvSpPr/>
                        <wps:spPr>
                          <a:xfrm>
                            <a:off x="239042" y="483759"/>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432" name="Graphic 432"/>
                        <wps:cNvSpPr/>
                        <wps:spPr>
                          <a:xfrm>
                            <a:off x="222495" y="483759"/>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433" name="Graphic 433"/>
                        <wps:cNvSpPr/>
                        <wps:spPr>
                          <a:xfrm>
                            <a:off x="239042" y="333848"/>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434" name="Graphic 434"/>
                        <wps:cNvSpPr/>
                        <wps:spPr>
                          <a:xfrm>
                            <a:off x="222495" y="333848"/>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435" name="Graphic 435"/>
                        <wps:cNvSpPr/>
                        <wps:spPr>
                          <a:xfrm>
                            <a:off x="239042" y="258909"/>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436" name="Graphic 436"/>
                        <wps:cNvSpPr/>
                        <wps:spPr>
                          <a:xfrm>
                            <a:off x="222495" y="258909"/>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437" name="Graphic 437"/>
                        <wps:cNvSpPr/>
                        <wps:spPr>
                          <a:xfrm>
                            <a:off x="239042" y="183962"/>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438" name="Graphic 438"/>
                        <wps:cNvSpPr/>
                        <wps:spPr>
                          <a:xfrm>
                            <a:off x="222495" y="183962"/>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439" name="Graphic 439"/>
                        <wps:cNvSpPr/>
                        <wps:spPr>
                          <a:xfrm>
                            <a:off x="239042" y="109023"/>
                            <a:ext cx="4149090" cy="1270"/>
                          </a:xfrm>
                          <a:custGeom>
                            <a:avLst/>
                            <a:gdLst/>
                            <a:ahLst/>
                            <a:cxnLst/>
                            <a:rect l="l" t="t" r="r" b="b"/>
                            <a:pathLst>
                              <a:path w="4149090">
                                <a:moveTo>
                                  <a:pt x="0" y="0"/>
                                </a:moveTo>
                                <a:lnTo>
                                  <a:pt x="4148879" y="0"/>
                                </a:lnTo>
                              </a:path>
                            </a:pathLst>
                          </a:custGeom>
                          <a:ln w="6617">
                            <a:solidFill>
                              <a:srgbClr val="AFAFAF"/>
                            </a:solidFill>
                            <a:prstDash val="solid"/>
                          </a:ln>
                        </wps:spPr>
                        <wps:bodyPr wrap="square" lIns="0" tIns="0" rIns="0" bIns="0" rtlCol="0">
                          <a:prstTxWarp prst="textNoShape">
                            <a:avLst/>
                          </a:prstTxWarp>
                          <a:noAutofit/>
                        </wps:bodyPr>
                      </wps:wsp>
                      <wps:wsp>
                        <wps:cNvPr id="440" name="Graphic 440"/>
                        <wps:cNvSpPr/>
                        <wps:spPr>
                          <a:xfrm>
                            <a:off x="222495" y="109023"/>
                            <a:ext cx="17145" cy="1270"/>
                          </a:xfrm>
                          <a:custGeom>
                            <a:avLst/>
                            <a:gdLst/>
                            <a:ahLst/>
                            <a:cxnLst/>
                            <a:rect l="l" t="t" r="r" b="b"/>
                            <a:pathLst>
                              <a:path w="17145">
                                <a:moveTo>
                                  <a:pt x="16546" y="0"/>
                                </a:moveTo>
                                <a:lnTo>
                                  <a:pt x="0" y="0"/>
                                </a:lnTo>
                              </a:path>
                            </a:pathLst>
                          </a:custGeom>
                          <a:ln w="496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441" name="Image 441"/>
                          <pic:cNvPicPr/>
                        </pic:nvPicPr>
                        <pic:blipFill>
                          <a:blip r:embed="rId62" cstate="print"/>
                          <a:stretch>
                            <a:fillRect/>
                          </a:stretch>
                        </pic:blipFill>
                        <pic:spPr>
                          <a:xfrm>
                            <a:off x="0" y="1023141"/>
                            <a:ext cx="98738" cy="263573"/>
                          </a:xfrm>
                          <a:prstGeom prst="rect">
                            <a:avLst/>
                          </a:prstGeom>
                        </pic:spPr>
                      </pic:pic>
                      <wps:wsp>
                        <wps:cNvPr id="442" name="Graphic 442"/>
                        <wps:cNvSpPr/>
                        <wps:spPr>
                          <a:xfrm>
                            <a:off x="239042" y="249713"/>
                            <a:ext cx="4149090" cy="1584325"/>
                          </a:xfrm>
                          <a:custGeom>
                            <a:avLst/>
                            <a:gdLst/>
                            <a:ahLst/>
                            <a:cxnLst/>
                            <a:rect l="l" t="t" r="r" b="b"/>
                            <a:pathLst>
                              <a:path w="4149090" h="1584325">
                                <a:moveTo>
                                  <a:pt x="0" y="0"/>
                                </a:moveTo>
                                <a:lnTo>
                                  <a:pt x="276574" y="819927"/>
                                </a:lnTo>
                                <a:lnTo>
                                  <a:pt x="829790" y="1272945"/>
                                </a:lnTo>
                                <a:lnTo>
                                  <a:pt x="1382973" y="1420214"/>
                                </a:lnTo>
                                <a:lnTo>
                                  <a:pt x="1936115" y="1490027"/>
                                </a:lnTo>
                                <a:lnTo>
                                  <a:pt x="3042513" y="1554878"/>
                                </a:lnTo>
                                <a:lnTo>
                                  <a:pt x="4148879" y="1584250"/>
                                </a:lnTo>
                              </a:path>
                            </a:pathLst>
                          </a:custGeom>
                          <a:ln w="12406">
                            <a:solidFill>
                              <a:srgbClr val="FF0000"/>
                            </a:solidFill>
                            <a:prstDash val="solid"/>
                          </a:ln>
                        </wps:spPr>
                        <wps:bodyPr wrap="square" lIns="0" tIns="0" rIns="0" bIns="0" rtlCol="0">
                          <a:prstTxWarp prst="textNoShape">
                            <a:avLst/>
                          </a:prstTxWarp>
                          <a:noAutofit/>
                        </wps:bodyPr>
                      </wps:wsp>
                      <wps:wsp>
                        <wps:cNvPr id="443" name="Graphic 443"/>
                        <wps:cNvSpPr/>
                        <wps:spPr>
                          <a:xfrm>
                            <a:off x="239040" y="214597"/>
                            <a:ext cx="35560" cy="70485"/>
                          </a:xfrm>
                          <a:custGeom>
                            <a:avLst/>
                            <a:gdLst/>
                            <a:ahLst/>
                            <a:cxnLst/>
                            <a:rect l="l" t="t" r="r" b="b"/>
                            <a:pathLst>
                              <a:path w="35560" h="70485">
                                <a:moveTo>
                                  <a:pt x="2" y="70200"/>
                                </a:moveTo>
                                <a:lnTo>
                                  <a:pt x="35048" y="35116"/>
                                </a:lnTo>
                                <a:lnTo>
                                  <a:pt x="2" y="0"/>
                                </a:lnTo>
                              </a:path>
                              <a:path w="35560" h="70485">
                                <a:moveTo>
                                  <a:pt x="0" y="70198"/>
                                </a:moveTo>
                                <a:lnTo>
                                  <a:pt x="2" y="70200"/>
                                </a:lnTo>
                              </a:path>
                            </a:pathLst>
                          </a:custGeom>
                          <a:ln w="8266">
                            <a:solidFill>
                              <a:srgbClr val="FF0000"/>
                            </a:solidFill>
                            <a:prstDash val="solid"/>
                          </a:ln>
                        </wps:spPr>
                        <wps:bodyPr wrap="square" lIns="0" tIns="0" rIns="0" bIns="0" rtlCol="0">
                          <a:prstTxWarp prst="textNoShape">
                            <a:avLst/>
                          </a:prstTxWarp>
                          <a:noAutofit/>
                        </wps:bodyPr>
                      </wps:wsp>
                      <wps:wsp>
                        <wps:cNvPr id="444" name="Graphic 444"/>
                        <wps:cNvSpPr/>
                        <wps:spPr>
                          <a:xfrm>
                            <a:off x="480561" y="1034557"/>
                            <a:ext cx="70485" cy="70485"/>
                          </a:xfrm>
                          <a:custGeom>
                            <a:avLst/>
                            <a:gdLst/>
                            <a:ahLst/>
                            <a:cxnLst/>
                            <a:rect l="l" t="t" r="r" b="b"/>
                            <a:pathLst>
                              <a:path w="70485" h="70485">
                                <a:moveTo>
                                  <a:pt x="35055" y="70167"/>
                                </a:moveTo>
                                <a:lnTo>
                                  <a:pt x="70102" y="35083"/>
                                </a:lnTo>
                                <a:lnTo>
                                  <a:pt x="35055" y="0"/>
                                </a:lnTo>
                                <a:lnTo>
                                  <a:pt x="0" y="35083"/>
                                </a:lnTo>
                                <a:lnTo>
                                  <a:pt x="35055" y="70167"/>
                                </a:lnTo>
                                <a:close/>
                              </a:path>
                            </a:pathLst>
                          </a:custGeom>
                          <a:ln w="8266">
                            <a:solidFill>
                              <a:srgbClr val="FF0000"/>
                            </a:solidFill>
                            <a:prstDash val="solid"/>
                          </a:ln>
                        </wps:spPr>
                        <wps:bodyPr wrap="square" lIns="0" tIns="0" rIns="0" bIns="0" rtlCol="0">
                          <a:prstTxWarp prst="textNoShape">
                            <a:avLst/>
                          </a:prstTxWarp>
                          <a:noAutofit/>
                        </wps:bodyPr>
                      </wps:wsp>
                      <wps:wsp>
                        <wps:cNvPr id="445" name="Graphic 445"/>
                        <wps:cNvSpPr/>
                        <wps:spPr>
                          <a:xfrm>
                            <a:off x="1033777" y="1487542"/>
                            <a:ext cx="70485" cy="70485"/>
                          </a:xfrm>
                          <a:custGeom>
                            <a:avLst/>
                            <a:gdLst/>
                            <a:ahLst/>
                            <a:cxnLst/>
                            <a:rect l="l" t="t" r="r" b="b"/>
                            <a:pathLst>
                              <a:path w="70485" h="70485">
                                <a:moveTo>
                                  <a:pt x="35055" y="70200"/>
                                </a:moveTo>
                                <a:lnTo>
                                  <a:pt x="70102" y="35116"/>
                                </a:lnTo>
                                <a:lnTo>
                                  <a:pt x="35055" y="0"/>
                                </a:lnTo>
                                <a:lnTo>
                                  <a:pt x="0" y="35116"/>
                                </a:lnTo>
                                <a:lnTo>
                                  <a:pt x="35055" y="70200"/>
                                </a:lnTo>
                                <a:close/>
                              </a:path>
                            </a:pathLst>
                          </a:custGeom>
                          <a:ln w="8266">
                            <a:solidFill>
                              <a:srgbClr val="FF0000"/>
                            </a:solidFill>
                            <a:prstDash val="solid"/>
                          </a:ln>
                        </wps:spPr>
                        <wps:bodyPr wrap="square" lIns="0" tIns="0" rIns="0" bIns="0" rtlCol="0">
                          <a:prstTxWarp prst="textNoShape">
                            <a:avLst/>
                          </a:prstTxWarp>
                          <a:noAutofit/>
                        </wps:bodyPr>
                      </wps:wsp>
                      <wps:wsp>
                        <wps:cNvPr id="446" name="Graphic 446"/>
                        <wps:cNvSpPr/>
                        <wps:spPr>
                          <a:xfrm>
                            <a:off x="1586927" y="1634844"/>
                            <a:ext cx="70485" cy="70485"/>
                          </a:xfrm>
                          <a:custGeom>
                            <a:avLst/>
                            <a:gdLst/>
                            <a:ahLst/>
                            <a:cxnLst/>
                            <a:rect l="l" t="t" r="r" b="b"/>
                            <a:pathLst>
                              <a:path w="70485" h="70485">
                                <a:moveTo>
                                  <a:pt x="35088" y="70200"/>
                                </a:moveTo>
                                <a:lnTo>
                                  <a:pt x="70135" y="35083"/>
                                </a:lnTo>
                                <a:lnTo>
                                  <a:pt x="35088" y="0"/>
                                </a:lnTo>
                                <a:lnTo>
                                  <a:pt x="0" y="35083"/>
                                </a:lnTo>
                                <a:lnTo>
                                  <a:pt x="35088" y="70200"/>
                                </a:lnTo>
                                <a:close/>
                              </a:path>
                            </a:pathLst>
                          </a:custGeom>
                          <a:ln w="8266">
                            <a:solidFill>
                              <a:srgbClr val="FF0000"/>
                            </a:solidFill>
                            <a:prstDash val="solid"/>
                          </a:ln>
                        </wps:spPr>
                        <wps:bodyPr wrap="square" lIns="0" tIns="0" rIns="0" bIns="0" rtlCol="0">
                          <a:prstTxWarp prst="textNoShape">
                            <a:avLst/>
                          </a:prstTxWarp>
                          <a:noAutofit/>
                        </wps:bodyPr>
                      </wps:wsp>
                      <wps:wsp>
                        <wps:cNvPr id="447" name="Graphic 447"/>
                        <wps:cNvSpPr/>
                        <wps:spPr>
                          <a:xfrm>
                            <a:off x="2140143" y="1704657"/>
                            <a:ext cx="70485" cy="70485"/>
                          </a:xfrm>
                          <a:custGeom>
                            <a:avLst/>
                            <a:gdLst/>
                            <a:ahLst/>
                            <a:cxnLst/>
                            <a:rect l="l" t="t" r="r" b="b"/>
                            <a:pathLst>
                              <a:path w="70485" h="70485">
                                <a:moveTo>
                                  <a:pt x="35013" y="70167"/>
                                </a:moveTo>
                                <a:lnTo>
                                  <a:pt x="70069" y="35083"/>
                                </a:lnTo>
                                <a:lnTo>
                                  <a:pt x="35013" y="0"/>
                                </a:lnTo>
                                <a:lnTo>
                                  <a:pt x="0" y="35083"/>
                                </a:lnTo>
                                <a:lnTo>
                                  <a:pt x="35013" y="70167"/>
                                </a:lnTo>
                                <a:close/>
                              </a:path>
                            </a:pathLst>
                          </a:custGeom>
                          <a:ln w="8266">
                            <a:solidFill>
                              <a:srgbClr val="FF0000"/>
                            </a:solidFill>
                            <a:prstDash val="solid"/>
                          </a:ln>
                        </wps:spPr>
                        <wps:bodyPr wrap="square" lIns="0" tIns="0" rIns="0" bIns="0" rtlCol="0">
                          <a:prstTxWarp prst="textNoShape">
                            <a:avLst/>
                          </a:prstTxWarp>
                          <a:noAutofit/>
                        </wps:bodyPr>
                      </wps:wsp>
                      <wps:wsp>
                        <wps:cNvPr id="448" name="Graphic 448"/>
                        <wps:cNvSpPr/>
                        <wps:spPr>
                          <a:xfrm>
                            <a:off x="3246508" y="1769508"/>
                            <a:ext cx="70485" cy="70485"/>
                          </a:xfrm>
                          <a:custGeom>
                            <a:avLst/>
                            <a:gdLst/>
                            <a:ahLst/>
                            <a:cxnLst/>
                            <a:rect l="l" t="t" r="r" b="b"/>
                            <a:pathLst>
                              <a:path w="70485" h="70485">
                                <a:moveTo>
                                  <a:pt x="35046" y="70167"/>
                                </a:moveTo>
                                <a:lnTo>
                                  <a:pt x="70102" y="35083"/>
                                </a:lnTo>
                                <a:lnTo>
                                  <a:pt x="35046" y="0"/>
                                </a:lnTo>
                                <a:lnTo>
                                  <a:pt x="0" y="35083"/>
                                </a:lnTo>
                                <a:lnTo>
                                  <a:pt x="35046" y="70167"/>
                                </a:lnTo>
                                <a:close/>
                              </a:path>
                            </a:pathLst>
                          </a:custGeom>
                          <a:ln w="8266">
                            <a:solidFill>
                              <a:srgbClr val="FF0000"/>
                            </a:solidFill>
                            <a:prstDash val="solid"/>
                          </a:ln>
                        </wps:spPr>
                        <wps:bodyPr wrap="square" lIns="0" tIns="0" rIns="0" bIns="0" rtlCol="0">
                          <a:prstTxWarp prst="textNoShape">
                            <a:avLst/>
                          </a:prstTxWarp>
                          <a:noAutofit/>
                        </wps:bodyPr>
                      </wps:wsp>
                      <wps:wsp>
                        <wps:cNvPr id="449" name="Graphic 449"/>
                        <wps:cNvSpPr/>
                        <wps:spPr>
                          <a:xfrm>
                            <a:off x="4352866" y="1798881"/>
                            <a:ext cx="35560" cy="70485"/>
                          </a:xfrm>
                          <a:custGeom>
                            <a:avLst/>
                            <a:gdLst/>
                            <a:ahLst/>
                            <a:cxnLst/>
                            <a:rect l="l" t="t" r="r" b="b"/>
                            <a:pathLst>
                              <a:path w="35560" h="70485">
                                <a:moveTo>
                                  <a:pt x="35054" y="0"/>
                                </a:moveTo>
                                <a:lnTo>
                                  <a:pt x="0" y="35082"/>
                                </a:lnTo>
                                <a:lnTo>
                                  <a:pt x="35054" y="70165"/>
                                </a:lnTo>
                              </a:path>
                            </a:pathLst>
                          </a:custGeom>
                          <a:ln w="8263">
                            <a:solidFill>
                              <a:srgbClr val="FF0000"/>
                            </a:solidFill>
                            <a:prstDash val="solid"/>
                          </a:ln>
                        </wps:spPr>
                        <wps:bodyPr wrap="square" lIns="0" tIns="0" rIns="0" bIns="0" rtlCol="0">
                          <a:prstTxWarp prst="textNoShape">
                            <a:avLst/>
                          </a:prstTxWarp>
                          <a:noAutofit/>
                        </wps:bodyPr>
                      </wps:wsp>
                      <wps:wsp>
                        <wps:cNvPr id="450" name="Graphic 450"/>
                        <wps:cNvSpPr/>
                        <wps:spPr>
                          <a:xfrm>
                            <a:off x="239040" y="1907713"/>
                            <a:ext cx="4149090" cy="1270"/>
                          </a:xfrm>
                          <a:custGeom>
                            <a:avLst/>
                            <a:gdLst/>
                            <a:ahLst/>
                            <a:cxnLst/>
                            <a:rect l="l" t="t" r="r" b="b"/>
                            <a:pathLst>
                              <a:path w="4149090">
                                <a:moveTo>
                                  <a:pt x="0" y="0"/>
                                </a:moveTo>
                                <a:lnTo>
                                  <a:pt x="4148880" y="0"/>
                                </a:lnTo>
                              </a:path>
                            </a:pathLst>
                          </a:custGeom>
                          <a:ln w="12408">
                            <a:solidFill>
                              <a:srgbClr val="000000"/>
                            </a:solidFill>
                            <a:prstDash val="sysDash"/>
                          </a:ln>
                        </wps:spPr>
                        <wps:bodyPr wrap="square" lIns="0" tIns="0" rIns="0" bIns="0" rtlCol="0">
                          <a:prstTxWarp prst="textNoShape">
                            <a:avLst/>
                          </a:prstTxWarp>
                          <a:noAutofit/>
                        </wps:bodyPr>
                      </wps:wsp>
                      <wps:wsp>
                        <wps:cNvPr id="451" name="Graphic 451"/>
                        <wps:cNvSpPr/>
                        <wps:spPr>
                          <a:xfrm>
                            <a:off x="239042" y="34084"/>
                            <a:ext cx="4149090" cy="2248535"/>
                          </a:xfrm>
                          <a:custGeom>
                            <a:avLst/>
                            <a:gdLst/>
                            <a:ahLst/>
                            <a:cxnLst/>
                            <a:rect l="l" t="t" r="r" b="b"/>
                            <a:pathLst>
                              <a:path w="4149090" h="2248535">
                                <a:moveTo>
                                  <a:pt x="0" y="2248356"/>
                                </a:moveTo>
                                <a:lnTo>
                                  <a:pt x="0" y="0"/>
                                </a:lnTo>
                              </a:path>
                              <a:path w="4149090" h="2248535">
                                <a:moveTo>
                                  <a:pt x="4148879" y="2248356"/>
                                </a:moveTo>
                                <a:lnTo>
                                  <a:pt x="4148879" y="0"/>
                                </a:lnTo>
                              </a:path>
                              <a:path w="4149090" h="2248535">
                                <a:moveTo>
                                  <a:pt x="0" y="2248356"/>
                                </a:moveTo>
                                <a:lnTo>
                                  <a:pt x="4148879" y="2248356"/>
                                </a:lnTo>
                              </a:path>
                              <a:path w="4149090" h="2248535">
                                <a:moveTo>
                                  <a:pt x="0" y="0"/>
                                </a:moveTo>
                                <a:lnTo>
                                  <a:pt x="4148879" y="0"/>
                                </a:lnTo>
                              </a:path>
                            </a:pathLst>
                          </a:custGeom>
                          <a:ln w="6200">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452" name="Image 452"/>
                          <pic:cNvPicPr/>
                        </pic:nvPicPr>
                        <pic:blipFill>
                          <a:blip r:embed="rId63" cstate="print"/>
                          <a:stretch>
                            <a:fillRect/>
                          </a:stretch>
                        </pic:blipFill>
                        <pic:spPr>
                          <a:xfrm>
                            <a:off x="3315698" y="79578"/>
                            <a:ext cx="1026792" cy="1115687"/>
                          </a:xfrm>
                          <a:prstGeom prst="rect">
                            <a:avLst/>
                          </a:prstGeom>
                        </pic:spPr>
                      </pic:pic>
                    </wpg:wgp>
                  </a:graphicData>
                </a:graphic>
              </wp:anchor>
            </w:drawing>
          </mc:Choice>
          <mc:Fallback>
            <w:pict>
              <v:group w14:anchorId="0878312A" id="Group 201" o:spid="_x0000_s1026" style="position:absolute;margin-left:95.9pt;margin-top:21.3pt;width:352.25pt;height:189.7pt;z-index:-15727104;mso-wrap-distance-left:0;mso-wrap-distance-right:0;mso-position-horizontal-relative:page" coordsize="44735,240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">
                <v:shape id="Graphic 202" o:spid="_x0000_s1027" style="position:absolute;left:2390;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" path="m,2248356l,e" filled="f" strokecolor="#afafaf" strokeweight=".18358mm">
                  <v:path arrowok="t"/>
                </v:shape>
                <v:shape id="Graphic 203" o:spid="_x0000_s1028" style="position:absolute;left:2390;top:22824;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" path="m,l,28925e" filled="f" strokeweight=".18358mm">
                  <v:path arrowok="t"/>
                </v:shape>
                <v:shape id="Graphic 204" o:spid="_x0000_s1029" style="position:absolute;left:1622;top:23405;width:280;height:673;visibility:visible;mso-wrap-style:square;v-text-anchor:top" coordsize="27940,67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" path="m,10343l,8931,17806,r767,123l18573,8155r-12506,l4391,8543,2715,9311,1163,9831,,10343xem27860,66807r-27208,l652,65387r4127,-123l6191,64876r1552,-776l9286,63200r776,-2320l10062,9699,9163,8155r9410,l18573,64232r1552,1032l27860,65387r,1420xe" fillcolor="black" stroked="f">
                  <v:path arrowok="t"/>
                </v:shape>
                <v:shape id="Image 205" o:spid="_x0000_s1030" type="#_x0000_t75" style="position:absolute;left:2091;top:23393;width:1115;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">
                  <v:imagedata r:id="rId64" o:title=""/>
                </v:shape>
                <v:shape id="Graphic 206" o:spid="_x0000_s1031" style="position:absolute;left:5156;top:340;width:12;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" path="m,2248356l,e" filled="f" strokecolor="#afafaf" strokeweight=".18358mm">
                  <v:path arrowok="t"/>
                </v:shape>
                <v:shape id="Graphic 207" o:spid="_x0000_s1032" style="position:absolute;left:5156;top:22824;width:12;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" path="m,l,28925e" filled="f" strokeweight=".18358mm">
                  <v:path arrowok="t"/>
                </v:shape>
                <v:shape id="Graphic 208" o:spid="_x0000_s1033" style="position:absolute;left:4388;top:23405;width:279;height:673;visibility:visible;mso-wrap-style:square;v-text-anchor:top" coordsize="27940,67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" path="m,10343l,8931,17830,r776,123l18606,8155r-12539,l4391,8543,2707,9311,1163,9831,,10343xem27893,66807r-27250,l643,65387r4128,-123l6191,64876r1552,-776l9319,63200r776,-2320l10095,9699,9196,8155r9410,l18606,64232r1552,1032l27893,65387r,1420xe" fillcolor="black" stroked="f">
                  <v:path arrowok="t"/>
                </v:shape>
                <v:shape id="Image 209" o:spid="_x0000_s1034" type="#_x0000_t75" style="position:absolute;left:4857;top:23393;width:1152;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">
                  <v:imagedata r:id="rId65" o:title=""/>
                </v:shape>
                <v:shape id="Graphic 210" o:spid="_x0000_s1035" style="position:absolute;left:7922;top:340;width:12;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" path="m,2248356l,e" filled="f" strokecolor="#afafaf" strokeweight=".18358mm">
                  <v:path arrowok="t"/>
                </v:shape>
                <v:shape id="Graphic 211" o:spid="_x0000_s1036" style="position:absolute;left:7922;top:22824;width:12;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" path="m,l,28925e" filled="f" strokeweight=".18358mm">
                  <v:path arrowok="t"/>
                </v:shape>
                <v:shape id="Image 212" o:spid="_x0000_s1037" type="#_x0000_t75" style="position:absolute;left:7154;top:23393;width:1584;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">
                  <v:imagedata r:id="rId66" o:title=""/>
                </v:shape>
                <v:shape id="Graphic 213" o:spid="_x0000_s1038" style="position:absolute;left:10688;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" path="m,2248356l,e" filled="f" strokecolor="#afafaf" strokeweight=".18358mm">
                  <v:path arrowok="t"/>
                </v:shape>
                <v:shape id="Graphic 214" o:spid="_x0000_s1039" style="position:absolute;left:10688;top:22824;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" path="m,l,28925e" filled="f" strokeweight=".18358mm">
                  <v:path arrowok="t"/>
                </v:shape>
                <v:shape id="Image 215" o:spid="_x0000_s1040" type="#_x0000_t75" style="position:absolute;left:9840;top:23405;width:1701;height:6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">
                  <v:imagedata r:id="rId67" o:title=""/>
                </v:shape>
                <v:shape id="Graphic 216" o:spid="_x0000_s1041" style="position:absolute;left:13454;top:340;width:12;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" path="m,2248356l,e" filled="f" strokecolor="#afafaf" strokeweight=".18358mm">
                  <v:path arrowok="t"/>
                </v:shape>
                <v:shape id="Graphic 217" o:spid="_x0000_s1042" style="position:absolute;left:13454;top:22824;width:12;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" path="m,l,28925e" filled="f" strokeweight=".18358mm">
                  <v:path arrowok="t"/>
                </v:shape>
                <v:shape id="Image 218" o:spid="_x0000_s1043" type="#_x0000_t75" style="position:absolute;left:12606;top:23393;width:1664;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">
                  <v:imagedata r:id="rId68" o:title=""/>
                </v:shape>
                <v:shape id="Graphic 219" o:spid="_x0000_s1044" style="position:absolute;left:16220;top:340;width:12;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" path="m,2248356l,e" filled="f" strokecolor="#afafaf" strokeweight=".18358mm">
                  <v:path arrowok="t"/>
                </v:shape>
                <v:shape id="Graphic 220" o:spid="_x0000_s1045" style="position:absolute;left:16220;top:22824;width:12;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" path="m,l,28925e" filled="f" strokeweight=".18358mm">
                  <v:path arrowok="t"/>
                </v:shape>
                <v:shape id="Image 221" o:spid="_x0000_s1046" type="#_x0000_t75" style="position:absolute;left:15372;top:23393;width:1701;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">
                  <v:imagedata r:id="rId69" o:title=""/>
                </v:shape>
                <v:shape id="Graphic 222" o:spid="_x0000_s1047" style="position:absolute;left:18985;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" path="m,2248356l,e" filled="f" strokecolor="#afafaf" strokeweight=".18358mm">
                  <v:path arrowok="t"/>
                </v:shape>
                <v:shape id="Graphic 223" o:spid="_x0000_s1048" style="position:absolute;left:18985;top:22824;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" path="m,l,28925e" filled="f" strokeweight=".18358mm">
                  <v:path arrowok="t"/>
                </v:shape>
                <v:shape id="Image 224" o:spid="_x0000_s1049" type="#_x0000_t75" style="position:absolute;left:18138;top:23393;width:1664;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">
                  <v:imagedata r:id="rId70" o:title=""/>
                </v:shape>
                <v:shape id="Graphic 225" o:spid="_x0000_s1050" style="position:absolute;left:21751;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" path="m,2248356l,e" filled="f" strokecolor="#afafaf" strokeweight=".18358mm">
                  <v:path arrowok="t"/>
                </v:shape>
                <v:shape id="Graphic 226" o:spid="_x0000_s1051" style="position:absolute;left:21751;top:22824;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" path="m,l,28925e" filled="f" strokeweight=".18358mm">
                  <v:path arrowok="t"/>
                </v:shape>
                <v:shape id="Image 227" o:spid="_x0000_s1052" type="#_x0000_t75" style="position:absolute;left:20917;top:23405;width:1688;height:6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">
                  <v:imagedata r:id="rId71" o:title=""/>
                </v:shape>
                <v:shape id="Graphic 228" o:spid="_x0000_s1053" style="position:absolute;left:24517;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" path="m,2248356l,e" filled="f" strokecolor="#afafaf" strokeweight=".18358mm">
                  <v:path arrowok="t"/>
                </v:shape>
                <v:shape id="Graphic 229" o:spid="_x0000_s1054" style="position:absolute;left:24517;top:22824;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" path="m,l,28925e" filled="f" strokeweight=".18358mm">
                  <v:path arrowok="t"/>
                </v:shape>
                <v:shape id="Image 230" o:spid="_x0000_s1055" type="#_x0000_t75" style="position:absolute;left:23682;top:23393;width:1651;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">
                  <v:imagedata r:id="rId72" o:title=""/>
                </v:shape>
                <v:shape id="Graphic 231" o:spid="_x0000_s1056" style="position:absolute;left:27283;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" path="m,2248356l,e" filled="f" strokecolor="#afafaf" strokeweight=".18358mm">
                  <v:path arrowok="t"/>
                </v:shape>
                <v:shape id="Graphic 232" o:spid="_x0000_s1057" style="position:absolute;left:27283;top:22824;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" path="m,l,28925e" filled="f" strokeweight=".18358mm">
                  <v:path arrowok="t"/>
                </v:shape>
                <v:shape id="Image 233" o:spid="_x0000_s1058" type="#_x0000_t75" style="position:absolute;left:26448;top:23393;width:1689;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">
                  <v:imagedata r:id="rId73" o:title=""/>
                </v:shape>
                <v:shape id="Graphic 234" o:spid="_x0000_s1059" style="position:absolute;left:30049;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" path="m,2248356l,e" filled="f" strokecolor="#afafaf" strokeweight=".18358mm">
                  <v:path arrowok="t"/>
                </v:shape>
                <v:shape id="Graphic 235" o:spid="_x0000_s1060" style="position:absolute;left:30049;top:22824;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" path="m,l,28925e" filled="f" strokeweight=".18358mm">
                  <v:path arrowok="t"/>
                </v:shape>
                <v:shape id="Image 236" o:spid="_x0000_s1061" type="#_x0000_t75" style="position:absolute;left:29214;top:23393;width:1651;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">
                  <v:imagedata r:id="rId74" o:title=""/>
                </v:shape>
                <v:shape id="Graphic 237" o:spid="_x0000_s1062" style="position:absolute;left:32815;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" path="m,2248356l,e" filled="f" strokecolor="#afafaf" strokeweight=".18358mm">
                  <v:path arrowok="t"/>
                </v:shape>
                <v:shape id="Graphic 238" o:spid="_x0000_s1063" style="position:absolute;left:32815;top:22824;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" path="m,l,28925e" filled="f" strokeweight=".18358mm">
                  <v:path arrowok="t"/>
                </v:shape>
                <v:shape id="Image 239" o:spid="_x0000_s1064" type="#_x0000_t75" style="position:absolute;left:31949;top:23405;width:1719;height:6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">
                  <v:imagedata r:id="rId75" o:title=""/>
                </v:shape>
                <v:shape id="Graphic 240" o:spid="_x0000_s1065" style="position:absolute;left:35581;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" path="m,2248356l,e" filled="f" strokecolor="#afafaf" strokeweight=".18358mm">
                  <v:path arrowok="t"/>
                </v:shape>
                <v:shape id="Graphic 241" o:spid="_x0000_s1066" style="position:absolute;left:35581;top:22824;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" path="m,l,28925e" filled="f" strokeweight=".18358mm">
                  <v:path arrowok="t"/>
                </v:shape>
                <v:shape id="Image 242" o:spid="_x0000_s1067" type="#_x0000_t75" style="position:absolute;left:34715;top:23393;width:1682;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">
                  <v:imagedata r:id="rId76" o:title=""/>
                </v:shape>
                <v:shape id="Graphic 243" o:spid="_x0000_s1068" style="position:absolute;left:38347;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" path="m,2248356l,e" filled="f" strokecolor="#afafaf" strokeweight=".18358mm">
                  <v:path arrowok="t"/>
                </v:shape>
                <v:shape id="Graphic 244" o:spid="_x0000_s1069" style="position:absolute;left:38347;top:22824;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" path="m,l,28925e" filled="f" strokeweight=".18358mm">
                  <v:path arrowok="t"/>
                </v:shape>
                <v:shape id="Image 245" o:spid="_x0000_s1070" type="#_x0000_t75" style="position:absolute;left:37481;top:23393;width:1719;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">
                  <v:imagedata r:id="rId77" o:title=""/>
                </v:shape>
                <v:shape id="Graphic 246" o:spid="_x0000_s1071" style="position:absolute;left:41113;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" path="m,2248356l,e" filled="f" strokecolor="#afafaf" strokeweight=".18358mm">
                  <v:path arrowok="t"/>
                </v:shape>
                <v:shape id="Graphic 247" o:spid="_x0000_s1072" style="position:absolute;left:41113;top:22824;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" path="m,l,28925e" filled="f" strokeweight=".18358mm">
                  <v:path arrowok="t"/>
                </v:shape>
                <v:shape id="Image 248" o:spid="_x0000_s1073" type="#_x0000_t75" style="position:absolute;left:40247;top:23393;width:1682;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">
                  <v:imagedata r:id="rId78" o:title=""/>
                </v:shape>
                <v:shape id="Graphic 249" o:spid="_x0000_s1074" style="position:absolute;left:43879;top:340;width:12;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" path="m,2248356l,e" filled="f" strokecolor="#afafaf" strokeweight=".18358mm">
                  <v:path arrowok="t"/>
                </v:shape>
                <v:shape id="Graphic 250" o:spid="_x0000_s1075" style="position:absolute;left:43879;top:22824;width:12;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" path="m,l,28925e" filled="f" strokeweight=".18358mm">
                  <v:path arrowok="t"/>
                </v:shape>
                <v:shape id="Image 251" o:spid="_x0000_s1076" type="#_x0000_t75" style="position:absolute;left:43032;top:23393;width:1700;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">
                  <v:imagedata r:id="rId79" o:title=""/>
                </v:shape>
                <v:shape id="Graphic 252" o:spid="_x0000_s1077" style="position:absolute;left:2943;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" path="m,2248356l,e" filled="f" strokecolor="#afafaf" strokeweight=".18358mm">
                  <v:path arrowok="t"/>
                </v:shape>
                <v:shape id="Graphic 253" o:spid="_x0000_s1078" style="position:absolute;left:2943;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" path="m,l,16543e" filled="f" strokeweight=".1377mm">
                  <v:path arrowok="t"/>
                </v:shape>
                <v:shape id="Graphic 254" o:spid="_x0000_s1079" style="position:absolute;left:3496;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" path="m,2248356l,e" filled="f" strokecolor="#afafaf" strokeweight=".18358mm">
                  <v:path arrowok="t"/>
                </v:shape>
                <v:shape id="Graphic 255" o:spid="_x0000_s1080" style="position:absolute;left:3496;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" path="m,l,16543e" filled="f" strokeweight=".1377mm">
                  <v:path arrowok="t"/>
                </v:shape>
                <v:shape id="Graphic 256" o:spid="_x0000_s1081" style="position:absolute;left:4050;top:340;width:12;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" path="m,2248356l,e" filled="f" strokecolor="#afafaf" strokeweight=".18358mm">
                  <v:path arrowok="t"/>
                </v:shape>
                <v:shape id="Graphic 257" o:spid="_x0000_s1082" style="position:absolute;left:4050;top:22824;width:12;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" path="m,l,16543e" filled="f" strokeweight=".1377mm">
                  <v:path arrowok="t"/>
                </v:shape>
                <v:shape id="Graphic 258" o:spid="_x0000_s1083" style="position:absolute;left:4603;top:340;width:12;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" path="m,2248356l,e" filled="f" strokecolor="#afafaf" strokeweight=".18358mm">
                  <v:path arrowok="t"/>
                </v:shape>
                <v:shape id="Graphic 259" o:spid="_x0000_s1084" style="position:absolute;left:4603;top:22824;width:12;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" path="m,l,16543e" filled="f" strokeweight=".1377mm">
                  <v:path arrowok="t"/>
                </v:shape>
                <v:shape id="Graphic 260" o:spid="_x0000_s1085" style="position:absolute;left:5709;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" path="m,2248356l,e" filled="f" strokecolor="#afafaf" strokeweight=".18358mm">
                  <v:path arrowok="t"/>
                </v:shape>
                <v:shape id="Graphic 261" o:spid="_x0000_s1086" style="position:absolute;left:5709;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" path="m,l,16543e" filled="f" strokeweight=".1377mm">
                  <v:path arrowok="t"/>
                </v:shape>
                <v:shape id="Graphic 262" o:spid="_x0000_s1087" style="position:absolute;left:6262;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" path="m,2248356l,e" filled="f" strokecolor="#afafaf" strokeweight=".18358mm">
                  <v:path arrowok="t"/>
                </v:shape>
                <v:shape id="Graphic 263" o:spid="_x0000_s1088" style="position:absolute;left:6262;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" path="m,l,16543e" filled="f" strokeweight=".1377mm">
                  <v:path arrowok="t"/>
                </v:shape>
                <v:shape id="Graphic 264" o:spid="_x0000_s1089" style="position:absolute;left:6815;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" path="m,2248356l,e" filled="f" strokecolor="#afafaf" strokeweight=".18358mm">
                  <v:path arrowok="t"/>
                </v:shape>
                <v:shape id="Graphic 265" o:spid="_x0000_s1090" style="position:absolute;left:6815;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" path="m,l,16543e" filled="f" strokeweight=".1377mm">
                  <v:path arrowok="t"/>
                </v:shape>
                <v:shape id="Graphic 266" o:spid="_x0000_s1091" style="position:absolute;left:7369;top:340;width:12;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" path="m,2248356l,e" filled="f" strokecolor="#afafaf" strokeweight=".18358mm">
                  <v:path arrowok="t"/>
                </v:shape>
                <v:shape id="Graphic 267" o:spid="_x0000_s1092" style="position:absolute;left:7369;top:22824;width:12;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" path="m,l,16543e" filled="f" strokeweight=".1377mm">
                  <v:path arrowok="t"/>
                </v:shape>
                <v:shape id="Graphic 268" o:spid="_x0000_s1093" style="position:absolute;left:8475;top:340;width:12;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" path="m,2248356l,e" filled="f" strokecolor="#afafaf" strokeweight=".18358mm">
                  <v:path arrowok="t"/>
                </v:shape>
                <v:shape id="Graphic 269" o:spid="_x0000_s1094" style="position:absolute;left:8475;top:22824;width:12;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" path="m,l,16543e" filled="f" strokeweight=".1377mm">
                  <v:path arrowok="t"/>
                </v:shape>
                <v:shape id="Graphic 270" o:spid="_x0000_s1095" style="position:absolute;left:9028;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" path="m,2248356l,e" filled="f" strokecolor="#afafaf" strokeweight=".18358mm">
                  <v:path arrowok="t"/>
                </v:shape>
                <v:shape id="Graphic 271" o:spid="_x0000_s1096" style="position:absolute;left:9028;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" path="m,l,16543e" filled="f" strokeweight=".1377mm">
                  <v:path arrowok="t"/>
                </v:shape>
                <v:shape id="Graphic 272" o:spid="_x0000_s1097" style="position:absolute;left:9581;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" path="m,2248356l,e" filled="f" strokecolor="#afafaf" strokeweight=".18358mm">
                  <v:path arrowok="t"/>
                </v:shape>
                <v:shape id="Graphic 273" o:spid="_x0000_s1098" style="position:absolute;left:9581;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" path="m,l,16543e" filled="f" strokeweight=".1377mm">
                  <v:path arrowok="t"/>
                </v:shape>
                <v:shape id="Graphic 274" o:spid="_x0000_s1099" style="position:absolute;left:10134;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" path="m,2248356l,e" filled="f" strokecolor="#afafaf" strokeweight=".18358mm">
                  <v:path arrowok="t"/>
                </v:shape>
                <v:shape id="Graphic 275" o:spid="_x0000_s1100" style="position:absolute;left:10134;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" path="m,l,16543e" filled="f" strokeweight=".1377mm">
                  <v:path arrowok="t"/>
                </v:shape>
                <v:shape id="Graphic 276" o:spid="_x0000_s1101" style="position:absolute;left:11241;top:340;width:12;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" path="m,2248356l,e" filled="f" strokecolor="#afafaf" strokeweight=".18358mm">
                  <v:path arrowok="t"/>
                </v:shape>
                <v:shape id="Graphic 277" o:spid="_x0000_s1102" style="position:absolute;left:11241;top:22824;width:12;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" path="m,l,16543e" filled="f" strokeweight=".1377mm">
                  <v:path arrowok="t"/>
                </v:shape>
                <v:shape id="Graphic 278" o:spid="_x0000_s1103" style="position:absolute;left:11794;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" path="m,2248356l,e" filled="f" strokecolor="#afafaf" strokeweight=".18358mm">
                  <v:path arrowok="t"/>
                </v:shape>
                <v:shape id="Graphic 279" o:spid="_x0000_s1104" style="position:absolute;left:11794;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" path="m,l,16543e" filled="f" strokeweight=".1377mm">
                  <v:path arrowok="t"/>
                </v:shape>
                <v:shape id="Graphic 280" o:spid="_x0000_s1105" style="position:absolute;left:12347;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" path="m,2248356l,e" filled="f" strokecolor="#afafaf" strokeweight=".18358mm">
                  <v:path arrowok="t"/>
                </v:shape>
                <v:shape id="Graphic 281" o:spid="_x0000_s1106" style="position:absolute;left:12347;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" path="m,l,16543e" filled="f" strokeweight=".1377mm">
                  <v:path arrowok="t"/>
                </v:shape>
                <v:shape id="Graphic 282" o:spid="_x0000_s1107" style="position:absolute;left:12901;top:340;width:12;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" path="m,2248356l,e" filled="f" strokecolor="#afafaf" strokeweight=".18358mm">
                  <v:path arrowok="t"/>
                </v:shape>
                <v:shape id="Graphic 283" o:spid="_x0000_s1108" style="position:absolute;left:12901;top:22824;width:12;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" path="m,l,16543e" filled="f" strokeweight=".1377mm">
                  <v:path arrowok="t"/>
                </v:shape>
                <v:shape id="Graphic 284" o:spid="_x0000_s1109" style="position:absolute;left:14007;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" path="m,2248356l,e" filled="f" strokecolor="#afafaf" strokeweight=".18358mm">
                  <v:path arrowok="t"/>
                </v:shape>
                <v:shape id="Graphic 285" o:spid="_x0000_s1110" style="position:absolute;left:14007;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" path="m,l,16543e" filled="f" strokeweight=".1377mm">
                  <v:path arrowok="t"/>
                </v:shape>
                <v:shape id="Graphic 286" o:spid="_x0000_s1111" style="position:absolute;left:14560;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" path="m,2248356l,e" filled="f" strokecolor="#afafaf" strokeweight=".18358mm">
                  <v:path arrowok="t"/>
                </v:shape>
                <v:shape id="Graphic 287" o:spid="_x0000_s1112" style="position:absolute;left:14560;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" path="m,l,16543e" filled="f" strokeweight=".1377mm">
                  <v:path arrowok="t"/>
                </v:shape>
                <v:shape id="Graphic 288" o:spid="_x0000_s1113" style="position:absolute;left:15113;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" path="m,2248356l,e" filled="f" strokecolor="#afafaf" strokeweight=".18358mm">
                  <v:path arrowok="t"/>
                </v:shape>
                <v:shape id="Graphic 289" o:spid="_x0000_s1114" style="position:absolute;left:15113;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" path="m,l,16543e" filled="f" strokeweight=".1377mm">
                  <v:path arrowok="t"/>
                </v:shape>
                <v:shape id="Graphic 290" o:spid="_x0000_s1115" style="position:absolute;left:15666;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" path="m,2248356l,e" filled="f" strokecolor="#afafaf" strokeweight=".18358mm">
                  <v:path arrowok="t"/>
                </v:shape>
                <v:shape id="Graphic 291" o:spid="_x0000_s1116" style="position:absolute;left:15666;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" path="m,l,16543e" filled="f" strokeweight=".1377mm">
                  <v:path arrowok="t"/>
                </v:shape>
                <v:shape id="Graphic 292" o:spid="_x0000_s1117" style="position:absolute;left:16773;top:340;width:12;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" path="m,2248356l,e" filled="f" strokecolor="#afafaf" strokeweight=".18358mm">
                  <v:path arrowok="t"/>
                </v:shape>
                <v:shape id="Graphic 293" o:spid="_x0000_s1118" style="position:absolute;left:16773;top:22824;width:12;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" path="m,l,16543e" filled="f" strokeweight=".1377mm">
                  <v:path arrowok="t"/>
                </v:shape>
                <v:shape id="Graphic 294" o:spid="_x0000_s1119" style="position:absolute;left:17326;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" path="m,2248356l,e" filled="f" strokecolor="#afafaf" strokeweight=".18358mm">
                  <v:path arrowok="t"/>
                </v:shape>
                <v:shape id="Graphic 295" o:spid="_x0000_s1120" style="position:absolute;left:17326;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" path="m,l,16543e" filled="f" strokeweight=".1377mm">
                  <v:path arrowok="t"/>
                </v:shape>
                <v:shape id="Graphic 296" o:spid="_x0000_s1121" style="position:absolute;left:17879;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" path="m,2248356l,e" filled="f" strokecolor="#afafaf" strokeweight=".18358mm">
                  <v:path arrowok="t"/>
                </v:shape>
                <v:shape id="Graphic 297" o:spid="_x0000_s1122" style="position:absolute;left:17879;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" path="m,l,16543e" filled="f" strokeweight=".1377mm">
                  <v:path arrowok="t"/>
                </v:shape>
                <v:shape id="Graphic 298" o:spid="_x0000_s1123" style="position:absolute;left:18432;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" path="m,2248356l,e" filled="f" strokecolor="#afafaf" strokeweight=".18358mm">
                  <v:path arrowok="t"/>
                </v:shape>
                <v:shape id="Graphic 299" o:spid="_x0000_s1124" style="position:absolute;left:18432;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" path="m,l,16543e" filled="f" strokeweight=".1377mm">
                  <v:path arrowok="t"/>
                </v:shape>
                <v:shape id="Graphic 300" o:spid="_x0000_s1125" style="position:absolute;left:19539;top:340;width:12;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" path="m,2248356l,e" filled="f" strokecolor="#afafaf" strokeweight=".18358mm">
                  <v:path arrowok="t"/>
                </v:shape>
                <v:shape id="Graphic 301" o:spid="_x0000_s1126" style="position:absolute;left:19539;top:22824;width:12;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" path="m,l,16543e" filled="f" strokeweight=".1377mm">
                  <v:path arrowok="t"/>
                </v:shape>
                <v:shape id="Graphic 302" o:spid="_x0000_s1127" style="position:absolute;left:20092;top:340;width:12;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" path="m,2248356l,e" filled="f" strokecolor="#afafaf" strokeweight=".18358mm">
                  <v:path arrowok="t"/>
                </v:shape>
                <v:shape id="Graphic 303" o:spid="_x0000_s1128" style="position:absolute;left:20092;top:22824;width:12;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" path="m,l,16543e" filled="f" strokeweight=".1377mm">
                  <v:path arrowok="t"/>
                </v:shape>
                <v:shape id="Graphic 304" o:spid="_x0000_s1129" style="position:absolute;left:20645;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" path="m,2248356l,e" filled="f" strokecolor="#afafaf" strokeweight=".18358mm">
                  <v:path arrowok="t"/>
                </v:shape>
                <v:shape id="Graphic 305" o:spid="_x0000_s1130" style="position:absolute;left:20645;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" path="m,l,16543e" filled="f" strokeweight=".1377mm">
                  <v:path arrowok="t"/>
                </v:shape>
                <v:shape id="Graphic 306" o:spid="_x0000_s1131" style="position:absolute;left:21198;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" path="m,2248356l,e" filled="f" strokecolor="#afafaf" strokeweight=".18358mm">
                  <v:path arrowok="t"/>
                </v:shape>
                <v:shape id="Graphic 307" o:spid="_x0000_s1132" style="position:absolute;left:21198;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" path="m,l,16543e" filled="f" strokeweight=".1377mm">
                  <v:path arrowok="t"/>
                </v:shape>
                <v:shape id="Graphic 308" o:spid="_x0000_s1133" style="position:absolute;left:22305;top:340;width:12;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" path="m,2248356l,e" filled="f" strokecolor="#afafaf" strokeweight=".18358mm">
                  <v:path arrowok="t"/>
                </v:shape>
                <v:shape id="Graphic 309" o:spid="_x0000_s1134" style="position:absolute;left:22305;top:22824;width:12;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" path="m,l,16543e" filled="f" strokeweight=".1377mm">
                  <v:path arrowok="t"/>
                </v:shape>
                <v:shape id="Graphic 310" o:spid="_x0000_s1135" style="position:absolute;left:22858;top:340;width:12;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" path="m,2248356l,e" filled="f" strokecolor="#afafaf" strokeweight=".18358mm">
                  <v:path arrowok="t"/>
                </v:shape>
                <v:shape id="Graphic 311" o:spid="_x0000_s1136" style="position:absolute;left:22858;top:22824;width:12;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" path="m,l,16543e" filled="f" strokeweight=".1377mm">
                  <v:path arrowok="t"/>
                </v:shape>
                <v:shape id="Graphic 312" o:spid="_x0000_s1137" style="position:absolute;left:23411;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" path="m,2248356l,e" filled="f" strokecolor="#afafaf" strokeweight=".18358mm">
                  <v:path arrowok="t"/>
                </v:shape>
                <v:shape id="Graphic 313" o:spid="_x0000_s1138" style="position:absolute;left:23411;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" path="m,l,16543e" filled="f" strokeweight=".1377mm">
                  <v:path arrowok="t"/>
                </v:shape>
                <v:shape id="Graphic 314" o:spid="_x0000_s1139" style="position:absolute;left:23964;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" path="m,2248356l,e" filled="f" strokecolor="#afafaf" strokeweight=".18358mm">
                  <v:path arrowok="t"/>
                </v:shape>
                <v:shape id="Graphic 315" o:spid="_x0000_s1140" style="position:absolute;left:23964;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" path="m,l,16543e" filled="f" strokeweight=".1377mm">
                  <v:path arrowok="t"/>
                </v:shape>
                <v:shape id="Graphic 316" o:spid="_x0000_s1141" style="position:absolute;left:25071;top:340;width:12;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" path="m,2248356l,e" filled="f" strokecolor="#afafaf" strokeweight=".18358mm">
                  <v:path arrowok="t"/>
                </v:shape>
                <v:shape id="Graphic 317" o:spid="_x0000_s1142" style="position:absolute;left:25071;top:22824;width:12;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" path="m,l,16543e" filled="f" strokeweight=".1377mm">
                  <v:path arrowok="t"/>
                </v:shape>
                <v:shape id="Graphic 318" o:spid="_x0000_s1143" style="position:absolute;left:25624;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" path="m,2248356l,e" filled="f" strokecolor="#afafaf" strokeweight=".18358mm">
                  <v:path arrowok="t"/>
                </v:shape>
                <v:shape id="Graphic 319" o:spid="_x0000_s1144" style="position:absolute;left:25624;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" path="m,l,16543e" filled="f" strokeweight=".1377mm">
                  <v:path arrowok="t"/>
                </v:shape>
                <v:shape id="Graphic 320" o:spid="_x0000_s1145" style="position:absolute;left:26177;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" path="m,2248356l,e" filled="f" strokecolor="#afafaf" strokeweight=".18358mm">
                  <v:path arrowok="t"/>
                </v:shape>
                <v:shape id="Graphic 321" o:spid="_x0000_s1146" style="position:absolute;left:26177;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" path="m,l,16543e" filled="f" strokeweight=".1377mm">
                  <v:path arrowok="t"/>
                </v:shape>
                <v:shape id="Graphic 322" o:spid="_x0000_s1147" style="position:absolute;left:26730;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" path="m,2248356l,e" filled="f" strokecolor="#afafaf" strokeweight=".18358mm">
                  <v:path arrowok="t"/>
                </v:shape>
                <v:shape id="Graphic 323" o:spid="_x0000_s1148" style="position:absolute;left:26730;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" path="m,l,16543e" filled="f" strokeweight=".1377mm">
                  <v:path arrowok="t"/>
                </v:shape>
                <v:shape id="Graphic 324" o:spid="_x0000_s1149" style="position:absolute;left:27836;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" path="m,2248356l,e" filled="f" strokecolor="#afafaf" strokeweight=".18358mm">
                  <v:path arrowok="t"/>
                </v:shape>
                <v:shape id="Graphic 325" o:spid="_x0000_s1150" style="position:absolute;left:27836;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" path="m,l,16543e" filled="f" strokeweight=".1377mm">
                  <v:path arrowok="t"/>
                </v:shape>
                <v:shape id="Graphic 326" o:spid="_x0000_s1151" style="position:absolute;left:28390;top:340;width:12;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" path="m,2248356l,e" filled="f" strokecolor="#afafaf" strokeweight=".18358mm">
                  <v:path arrowok="t"/>
                </v:shape>
                <v:shape id="Graphic 327" o:spid="_x0000_s1152" style="position:absolute;left:28390;top:22824;width:12;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" path="m,l,16543e" filled="f" strokeweight=".1377mm">
                  <v:path arrowok="t"/>
                </v:shape>
                <v:shape id="Graphic 328" o:spid="_x0000_s1153" style="position:absolute;left:28943;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" path="m,2248356l,e" filled="f" strokecolor="#afafaf" strokeweight=".18358mm">
                  <v:path arrowok="t"/>
                </v:shape>
                <v:shape id="Graphic 329" o:spid="_x0000_s1154" style="position:absolute;left:28943;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" path="m,l,16543e" filled="f" strokeweight=".1377mm">
                  <v:path arrowok="t"/>
                </v:shape>
                <v:shape id="Graphic 330" o:spid="_x0000_s1155" style="position:absolute;left:29496;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" path="m,2248356l,e" filled="f" strokecolor="#afafaf" strokeweight=".18358mm">
                  <v:path arrowok="t"/>
                </v:shape>
                <v:shape id="Graphic 331" o:spid="_x0000_s1156" style="position:absolute;left:29496;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" path="m,l,16543e" filled="f" strokeweight=".1377mm">
                  <v:path arrowok="t"/>
                </v:shape>
                <v:shape id="Graphic 332" o:spid="_x0000_s1157" style="position:absolute;left:30602;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" path="m,2248356l,e" filled="f" strokecolor="#afafaf" strokeweight=".18358mm">
                  <v:path arrowok="t"/>
                </v:shape>
                <v:shape id="Graphic 333" o:spid="_x0000_s1158" style="position:absolute;left:30602;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" path="m,l,16543e" filled="f" strokeweight=".1377mm">
                  <v:path arrowok="t"/>
                </v:shape>
                <v:shape id="Graphic 334" o:spid="_x0000_s1159" style="position:absolute;left:31155;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" path="m,2248356l,e" filled="f" strokecolor="#afafaf" strokeweight=".18358mm">
                  <v:path arrowok="t"/>
                </v:shape>
                <v:shape id="Graphic 335" o:spid="_x0000_s1160" style="position:absolute;left:31155;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" path="m,l,16543e" filled="f" strokeweight=".1377mm">
                  <v:path arrowok="t"/>
                </v:shape>
                <v:shape id="Graphic 336" o:spid="_x0000_s1161" style="position:absolute;left:31709;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" path="m,2248356l,e" filled="f" strokecolor="#afafaf" strokeweight=".18358mm">
                  <v:path arrowok="t"/>
                </v:shape>
                <v:shape id="Graphic 337" o:spid="_x0000_s1162" style="position:absolute;left:31709;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" path="m,l,16543e" filled="f" strokeweight=".1377mm">
                  <v:path arrowok="t"/>
                </v:shape>
                <v:shape id="Graphic 338" o:spid="_x0000_s1163" style="position:absolute;left:32262;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" path="m,2248356l,e" filled="f" strokecolor="#afafaf" strokeweight=".18358mm">
                  <v:path arrowok="t"/>
                </v:shape>
                <v:shape id="Graphic 339" o:spid="_x0000_s1164" style="position:absolute;left:32262;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" path="m,l,16543e" filled="f" strokeweight=".1377mm">
                  <v:path arrowok="t"/>
                </v:shape>
                <v:shape id="Graphic 340" o:spid="_x0000_s1165" style="position:absolute;left:33368;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" path="m,2248356l,e" filled="f" strokecolor="#afafaf" strokeweight=".18358mm">
                  <v:path arrowok="t"/>
                </v:shape>
                <v:shape id="Graphic 341" o:spid="_x0000_s1166" style="position:absolute;left:33368;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" path="m,l,16543e" filled="f" strokeweight=".1377mm">
                  <v:path arrowok="t"/>
                </v:shape>
                <v:shape id="Graphic 342" o:spid="_x0000_s1167" style="position:absolute;left:33921;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" path="m,2248356l,e" filled="f" strokecolor="#afafaf" strokeweight=".18358mm">
                  <v:path arrowok="t"/>
                </v:shape>
                <v:shape id="Graphic 343" o:spid="_x0000_s1168" style="position:absolute;left:33921;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" path="m,l,16543e" filled="f" strokeweight=".1377mm">
                  <v:path arrowok="t"/>
                </v:shape>
                <v:shape id="Graphic 344" o:spid="_x0000_s1169" style="position:absolute;left:34474;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" path="m,2248356l,e" filled="f" strokecolor="#afafaf" strokeweight=".18358mm">
                  <v:path arrowok="t"/>
                </v:shape>
                <v:shape id="Graphic 345" o:spid="_x0000_s1170" style="position:absolute;left:34474;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" path="m,l,16543e" filled="f" strokeweight=".1377mm">
                  <v:path arrowok="t"/>
                </v:shape>
                <v:shape id="Graphic 346" o:spid="_x0000_s1171" style="position:absolute;left:35028;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" path="m,2248356l,e" filled="f" strokecolor="#afafaf" strokeweight=".18358mm">
                  <v:path arrowok="t"/>
                </v:shape>
                <v:shape id="Graphic 347" o:spid="_x0000_s1172" style="position:absolute;left:35028;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" path="m,l,16543e" filled="f" strokeweight=".1377mm">
                  <v:path arrowok="t"/>
                </v:shape>
                <v:shape id="Graphic 348" o:spid="_x0000_s1173" style="position:absolute;left:36134;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" path="m,2248356l,e" filled="f" strokecolor="#afafaf" strokeweight=".18358mm">
                  <v:path arrowok="t"/>
                </v:shape>
                <v:shape id="Graphic 349" o:spid="_x0000_s1174" style="position:absolute;left:36134;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" path="m,l,16543e" filled="f" strokeweight=".1377mm">
                  <v:path arrowok="t"/>
                </v:shape>
                <v:shape id="Graphic 350" o:spid="_x0000_s1175" style="position:absolute;left:36688;top:340;width:12;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" path="m,2248356l,e" filled="f" strokecolor="#afafaf" strokeweight=".18358mm">
                  <v:path arrowok="t"/>
                </v:shape>
                <v:shape id="Graphic 351" o:spid="_x0000_s1176" style="position:absolute;left:36688;top:22824;width:12;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" path="m,l,16543e" filled="f" strokeweight=".1377mm">
                  <v:path arrowok="t"/>
                </v:shape>
                <v:shape id="Graphic 352" o:spid="_x0000_s1177" style="position:absolute;left:37240;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" path="m,2248356l,e" filled="f" strokecolor="#afafaf" strokeweight=".18358mm">
                  <v:path arrowok="t"/>
                </v:shape>
                <v:shape id="Graphic 353" o:spid="_x0000_s1178" style="position:absolute;left:37240;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" path="m,l,16543e" filled="f" strokeweight=".1377mm">
                  <v:path arrowok="t"/>
                </v:shape>
                <v:shape id="Graphic 354" o:spid="_x0000_s1179" style="position:absolute;left:37794;top:340;width:12;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" path="m,2248356l,e" filled="f" strokecolor="#afafaf" strokeweight=".18358mm">
                  <v:path arrowok="t"/>
                </v:shape>
                <v:shape id="Graphic 355" o:spid="_x0000_s1180" style="position:absolute;left:37794;top:22824;width:12;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" path="m,l,16543e" filled="f" strokeweight=".1377mm">
                  <v:path arrowok="t"/>
                </v:shape>
                <v:shape id="Graphic 356" o:spid="_x0000_s1181" style="position:absolute;left:38900;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" path="m,2248356l,e" filled="f" strokecolor="#afafaf" strokeweight=".18358mm">
                  <v:path arrowok="t"/>
                </v:shape>
                <v:shape id="Graphic 357" o:spid="_x0000_s1182" style="position:absolute;left:38900;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" path="m,l,16543e" filled="f" strokeweight=".1377mm">
                  <v:path arrowok="t"/>
                </v:shape>
                <v:shape id="Graphic 358" o:spid="_x0000_s1183" style="position:absolute;left:39453;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" path="m,2248356l,e" filled="f" strokecolor="#afafaf" strokeweight=".18358mm">
                  <v:path arrowok="t"/>
                </v:shape>
                <v:shape id="Graphic 359" o:spid="_x0000_s1184" style="position:absolute;left:39453;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" path="m,l,16543e" filled="f" strokeweight=".1377mm">
                  <v:path arrowok="t"/>
                </v:shape>
                <v:shape id="Graphic 360" o:spid="_x0000_s1185" style="position:absolute;left:40007;top:340;width:12;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" path="m,2248356l,e" filled="f" strokecolor="#afafaf" strokeweight=".18358mm">
                  <v:path arrowok="t"/>
                </v:shape>
                <v:shape id="Graphic 361" o:spid="_x0000_s1186" style="position:absolute;left:40007;top:22824;width:12;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" path="m,l,16543e" filled="f" strokeweight=".1377mm">
                  <v:path arrowok="t"/>
                </v:shape>
                <v:shape id="Graphic 362" o:spid="_x0000_s1187" style="position:absolute;left:40560;top:340;width:12;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" path="m,2248356l,e" filled="f" strokecolor="#afafaf" strokeweight=".18358mm">
                  <v:path arrowok="t"/>
                </v:shape>
                <v:shape id="Graphic 363" o:spid="_x0000_s1188" style="position:absolute;left:40560;top:22824;width:12;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" path="m,l,16543e" filled="f" strokeweight=".1377mm">
                  <v:path arrowok="t"/>
                </v:shape>
                <v:shape id="Graphic 364" o:spid="_x0000_s1189" style="position:absolute;left:41666;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" path="m,2248356l,e" filled="f" strokecolor="#afafaf" strokeweight=".18358mm">
                  <v:path arrowok="t"/>
                </v:shape>
                <v:shape id="Graphic 365" o:spid="_x0000_s1190" style="position:absolute;left:41666;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" path="m,l,16543e" filled="f" strokeweight=".1377mm">
                  <v:path arrowok="t"/>
                </v:shape>
                <v:shape id="Graphic 366" o:spid="_x0000_s1191" style="position:absolute;left:42219;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" path="m,2248356l,e" filled="f" strokecolor="#afafaf" strokeweight=".18358mm">
                  <v:path arrowok="t"/>
                </v:shape>
                <v:shape id="Graphic 367" o:spid="_x0000_s1192" style="position:absolute;left:42219;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" path="m,l,16543e" filled="f" strokeweight=".1377mm">
                  <v:path arrowok="t"/>
                </v:shape>
                <v:shape id="Graphic 368" o:spid="_x0000_s1193" style="position:absolute;left:42772;top:340;width:13;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" path="m,2248356l,e" filled="f" strokecolor="#afafaf" strokeweight=".18358mm">
                  <v:path arrowok="t"/>
                </v:shape>
                <v:shape id="Graphic 369" o:spid="_x0000_s1194" style="position:absolute;left:42772;top:22824;width:13;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" path="m,l,16543e" filled="f" strokeweight=".1377mm">
                  <v:path arrowok="t"/>
                </v:shape>
                <v:shape id="Graphic 370" o:spid="_x0000_s1195" style="position:absolute;left:43326;top:340;width:12;height:22486;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" path="m,2248356l,e" filled="f" strokecolor="#afafaf" strokeweight=".18358mm">
                  <v:path arrowok="t"/>
                </v:shape>
                <v:shape id="Graphic 371" o:spid="_x0000_s1196" style="position:absolute;left:43326;top:22824;width:12;height:171;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" path="m,l,16543e" filled="f" strokeweight=".1377mm">
                  <v:path arrowok="t"/>
                </v:shape>
                <v:shape id="Graphic 372" o:spid="_x0000_s1197" style="position:absolute;left:2390;top:22824;width:41491;height:13;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" path="m,l4148879,e" filled="f" strokecolor="#afafaf" strokeweight=".18381mm">
                  <v:path arrowok="t"/>
                </v:shape>
                <v:shape id="Graphic 373" o:spid="_x0000_s1198" style="position:absolute;left:2101;top:22824;width:292;height:13;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" path="m28921,l,e" filled="f" strokeweight=".18381mm">
                  <v:path arrowok="t"/>
                </v:shape>
                <v:shape id="Graphic 374" o:spid="_x0000_s1199" style="position:absolute;left:1341;top:22491;width:451;height:686;visibility:visible;mso-wrap-style:square;v-text-anchor:top" coordsize="45085,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" path="m27381,68235r-10739,l11606,65784,,33606,674,25010,17285,r5449,l31655,2499r-9177,84l16842,4644r-4043,6083l10362,20689,9542,34505r799,13532l12736,57764r4005,5909l22346,65652r10229,l31633,66560r-4252,1675xem32575,65652r-10229,l27952,63671r4037,-5907l34429,47981r811,-13476l35202,33606,34414,20689,31939,10697,27956,4644,22478,2583r9260,l38581,9519r4484,10822l44585,33606r54,899l43986,43006r-1906,8074l39111,57946r-3863,5130l32575,65652xe" fillcolor="black" stroked="f">
                  <v:path arrowok="t"/>
                </v:shape>
                <v:shape id="Graphic 375" o:spid="_x0000_s1200" style="position:absolute;left:2390;top:19077;width:41491;height:12;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" path="m,l4148879,e" filled="f" strokecolor="#afafaf" strokeweight=".18381mm">
                  <v:path arrowok="t"/>
                </v:shape>
                <v:shape id="Graphic 376" o:spid="_x0000_s1201" style="position:absolute;left:2101;top:19077;width:292;height:12;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" path="m28921,l,e" filled="f" strokeweight=".18381mm">
                  <v:path arrowok="t"/>
                </v:shape>
                <v:shape id="Graphic 377" o:spid="_x0000_s1202" style="position:absolute;left:1427;top:18744;width:280;height:673;visibility:visible;mso-wrap-style:square;v-text-anchor:top" coordsize="27940,67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" path="m,10351l,8898,17830,r776,123l18606,8122r-12547,l4383,8510,2707,9286,1163,9831,,10351xem27893,66815r-27250,l643,65396r4128,-132l6191,64876r1552,-776l9286,63200r776,-2320l10062,9707,9154,8122r9452,l18606,64232r1544,1032l27893,65396r,1419xe" fillcolor="black" stroked="f">
                  <v:path arrowok="t"/>
                </v:shape>
                <v:shape id="Graphic 378" o:spid="_x0000_s1203" style="position:absolute;left:2390;top:15329;width:41491;height:13;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" path="m,l4148879,e" filled="f" strokecolor="#afafaf" strokeweight=".18381mm">
                  <v:path arrowok="t"/>
                </v:shape>
                <v:shape id="Graphic 379" o:spid="_x0000_s1204" style="position:absolute;left:2101;top:15329;width:292;height:13;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" path="m28921,l,e" filled="f" strokeweight=".18381mm">
                  <v:path arrowok="t"/>
                </v:shape>
                <v:shape id="Graphic 380" o:spid="_x0000_s1205" style="position:absolute;left:1347;top:14996;width:445;height:673;visibility:visible;mso-wrap-style:square;v-text-anchor:top" coordsize="44450,67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" path="m2195,20158l132,19638,1807,12671,3227,9451,6455,6100,10062,2195,15222,,30865,r7585,7256l9674,7256,6067,10483,2195,20158xem38468,66815l,66815,,65652,17541,46921r5518,-6630l27117,33678r2504,-6424l30477,21190r,-8255l24798,7256r13652,l38856,7644r,9807l9674,59336r31788,l38468,66815xem41462,59336r-3762,l38988,58428r3607,-5704l43891,53269r-2429,6067xe" fillcolor="black" stroked="f">
                  <v:path arrowok="t"/>
                </v:shape>
                <v:shape id="Graphic 381" o:spid="_x0000_s1206" style="position:absolute;left:2390;top:11582;width:41491;height:13;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" path="m,l4148879,e" filled="f" strokecolor="#afafaf" strokeweight=".18381mm">
                  <v:path arrowok="t"/>
                </v:shape>
                <v:shape id="Graphic 382" o:spid="_x0000_s1207" style="position:absolute;left:2101;top:11582;width:292;height:13;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" path="m28921,l,e" filled="f" strokeweight=".18381mm">
                  <v:path arrowok="t"/>
                </v:shape>
                <v:shape id="Graphic 383" o:spid="_x0000_s1208" style="position:absolute;left:1360;top:11249;width:388;height:686;visibility:visible;mso-wrap-style:square;v-text-anchor:top" coordsize="38735,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" path="m1675,16410l14702,,28793,r6191,5572l34984,5960r-24798,l5671,9187,1675,16410xem27787,64620r-2090,l31245,58172r,-15123l27505,37502,21314,35306r-2328,-900l16633,34274r-5803,l10830,32953r6736,-2451l20282,29082r2964,-2964l25821,23667r1420,-3616l27241,10219,22858,5960r12126,l34984,18895r-2452,3608l25821,27150r4260,1932l32012,30246r1940,2187l36792,35438r1544,4640l38336,51849r-2452,5671l31245,61524r-3458,3096xem18730,68260r-14479,l,66073,,60492,1411,59072r4004,l7091,59848r2963,1676l13670,63976r2064,644l27787,64620r-1190,1065l18730,68260xe" fillcolor="black" stroked="f">
                  <v:path arrowok="t"/>
                </v:shape>
                <v:shape id="Graphic 384" o:spid="_x0000_s1209" style="position:absolute;left:2390;top:7835;width:41491;height:13;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" path="m,l4148879,e" filled="f" strokecolor="#afafaf" strokeweight=".18381mm">
                  <v:path arrowok="t"/>
                </v:shape>
                <v:shape id="Graphic 385" o:spid="_x0000_s1210" style="position:absolute;left:2101;top:7835;width:292;height:13;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" path="m28921,l,e" filled="f" strokeweight=".18381mm">
                  <v:path arrowok="t"/>
                </v:shape>
                <v:shape id="Graphic 386" o:spid="_x0000_s1211" style="position:absolute;left:1329;top:7502;width:458;height:673;visibility:visible;mso-wrap-style:square;v-text-anchor:top" coordsize="45720,67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" path="m45427,50272l,50272,,43916,30981,r4391,l35372,10062r-7743,l3995,43916r41432,l45427,50272xem35372,43916r-7743,l27629,10062r7743,l35372,43916xem35372,66815r-7611,l27761,50272r7611,l35372,66815xe" fillcolor="black" stroked="f">
                  <v:path arrowok="t"/>
                </v:shape>
                <v:shape id="Graphic 387" o:spid="_x0000_s1212" style="position:absolute;left:2390;top:4088;width:41491;height:12;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" path="m,l4148879,e" filled="f" strokecolor="#afafaf" strokeweight=".18381mm">
                  <v:path arrowok="t"/>
                </v:shape>
                <v:shape id="Graphic 388" o:spid="_x0000_s1213" style="position:absolute;left:2101;top:4088;width:292;height:12;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" path="m28921,l,e" filled="f" strokeweight=".18381mm">
                  <v:path arrowok="t"/>
                </v:shape>
                <v:shape id="Graphic 389" o:spid="_x0000_s1214" style="position:absolute;left:1349;top:3743;width:406;height:698;visibility:visible;mso-wrap-style:square;v-text-anchor:top" coordsize="40640,69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" path="m28512,65652r-2427,l32144,58272r,-9419l7611,27249r-4004,l3227,26985r124,-1032l14058,2575r22734,l37824,2063,39244,r900,643l36404,9418r-256,644l35760,10318r-21058,l10574,18730,39112,51560r-2064,5680l32409,61656r-3897,3996xem20414,69391r-15775,l,66939,,60748,1419,59592r4904,l8642,60624r3220,2188l14702,65008r1675,644l28512,65652r-1007,1031l20414,69391xe" fillcolor="black" stroked="f">
                  <v:path arrowok="t"/>
                </v:shape>
                <v:shape id="Graphic 390" o:spid="_x0000_s1215" style="position:absolute;left:2390;top:340;width:41491;height:13;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" path="m,l4148879,e" filled="f" strokecolor="#afafaf" strokeweight=".18381mm">
                  <v:path arrowok="t"/>
                </v:shape>
                <v:shape id="Graphic 391" o:spid="_x0000_s1216" style="position:absolute;left:2101;top:340;width:292;height:13;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" path="m28921,l,e" filled="f" strokeweight=".18381mm">
                  <v:path arrowok="t"/>
                </v:shape>
                <v:shape id="Graphic 392" o:spid="_x0000_s1217" style="position:absolute;left:1351;width:432;height:692;visibility:visible;mso-wrap-style:square;v-text-anchor:top" coordsize="43180,69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" path="m22090,69011r-6092,l10706,66560,6967,62300,2707,57273,,48597,,40086,21767,4644,40664,r256,1551l30191,4932r-8714,6052l15155,19365,11606,29734r24546,l36328,29858r-19298,l14058,30766r-2064,1544l9930,33729r-767,2840l9163,41629r963,10271l12905,59621r4431,4861l23254,66172r8849,l30503,67325r-8413,1686xem36152,29734r-24546,l17797,25994r2229,-643l24286,25351r7690,1444l36152,29734xem32103,66172r-2014,l33952,60236r,-23279l29057,29858r7271,l37829,30914r3724,6472l42859,45889r-1522,9394l37069,62589r-4966,3583xe" fillcolor="black" stroked="f">
                  <v:path arrowok="t"/>
                </v:shape>
                <v:shape id="Graphic 393" o:spid="_x0000_s1218" style="position:absolute;left:2390;top:22074;width:41491;height:13;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" path="m,l4148879,e" filled="f" strokecolor="#afafaf" strokeweight=".18381mm">
                  <v:path arrowok="t"/>
                </v:shape>
                <v:shape id="Graphic 394" o:spid="_x0000_s1219" style="position:absolute;left:2224;top:22074;width:172;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" path="m16546,l,e" filled="f" strokeweight=".1379mm">
                  <v:path arrowok="t"/>
                </v:shape>
                <v:shape id="Graphic 395" o:spid="_x0000_s1220" style="position:absolute;left:2390;top:21325;width:41491;height:13;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" path="m,l4148879,e" filled="f" strokecolor="#afafaf" strokeweight=".18381mm">
                  <v:path arrowok="t"/>
                </v:shape>
                <v:shape id="Graphic 396" o:spid="_x0000_s1221" style="position:absolute;left:2224;top:21325;width:172;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" path="m16546,l,e" filled="f" strokeweight=".1379mm">
                  <v:path arrowok="t"/>
                </v:shape>
                <v:shape id="Graphic 397" o:spid="_x0000_s1222" style="position:absolute;left:2390;top:20575;width:41491;height:13;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" path="m,l4148879,e" filled="f" strokecolor="#afafaf" strokeweight=".18381mm">
                  <v:path arrowok="t"/>
                </v:shape>
                <v:shape id="Graphic 398" o:spid="_x0000_s1223" style="position:absolute;left:2224;top:20575;width:172;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" path="m16546,l,e" filled="f" strokeweight=".1379mm">
                  <v:path arrowok="t"/>
                </v:shape>
                <v:shape id="Graphic 399" o:spid="_x0000_s1224" style="position:absolute;left:2390;top:19826;width:41491;height:12;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" path="m,l4148879,e" filled="f" strokecolor="#afafaf" strokeweight=".18381mm">
                  <v:path arrowok="t"/>
                </v:shape>
                <v:shape id="Graphic 400" o:spid="_x0000_s1225" style="position:absolute;left:2224;top:19826;width:172;height:12;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" path="m16546,l,e" filled="f" strokeweight=".1379mm">
                  <v:path arrowok="t"/>
                </v:shape>
                <v:shape id="Graphic 401" o:spid="_x0000_s1226" style="position:absolute;left:2390;top:18327;width:41491;height:13;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" path="m,l4148879,e" filled="f" strokecolor="#afafaf" strokeweight=".18381mm">
                  <v:path arrowok="t"/>
                </v:shape>
                <v:shape id="Graphic 402" o:spid="_x0000_s1227" style="position:absolute;left:2224;top:18327;width:172;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" path="m16546,l,e" filled="f" strokeweight=".1379mm">
                  <v:path arrowok="t"/>
                </v:shape>
                <v:shape id="Graphic 403" o:spid="_x0000_s1228" style="position:absolute;left:2390;top:17578;width:41491;height:12;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" path="m,l4148879,e" filled="f" strokecolor="#afafaf" strokeweight=".18381mm">
                  <v:path arrowok="t"/>
                </v:shape>
                <v:shape id="Graphic 404" o:spid="_x0000_s1229" style="position:absolute;left:2224;top:17578;width:172;height:12;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" path="m16546,l,e" filled="f" strokeweight=".1379mm">
                  <v:path arrowok="t"/>
                </v:shape>
                <v:shape id="Graphic 405" o:spid="_x0000_s1230" style="position:absolute;left:2390;top:16828;width:41491;height:13;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" path="m,l4148879,e" filled="f" strokecolor="#afafaf" strokeweight=".18381mm">
                  <v:path arrowok="t"/>
                </v:shape>
                <v:shape id="Graphic 406" o:spid="_x0000_s1231" style="position:absolute;left:2224;top:16828;width:172;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" path="m16546,l,e" filled="f" strokeweight=".1379mm">
                  <v:path arrowok="t"/>
                </v:shape>
                <v:shape id="Graphic 407" o:spid="_x0000_s1232" style="position:absolute;left:2390;top:16078;width:41491;height:13;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" path="m,l4148879,e" filled="f" strokecolor="#afafaf" strokeweight=".18381mm">
                  <v:path arrowok="t"/>
                </v:shape>
                <v:shape id="Graphic 408" o:spid="_x0000_s1233" style="position:absolute;left:2224;top:16078;width:172;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" path="m16546,l,e" filled="f" strokeweight=".1379mm">
                  <v:path arrowok="t"/>
                </v:shape>
                <v:shape id="Graphic 409" o:spid="_x0000_s1234" style="position:absolute;left:2390;top:14580;width:41491;height:13;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" path="m,l4148879,e" filled="f" strokecolor="#afafaf" strokeweight=".18381mm">
                  <v:path arrowok="t"/>
                </v:shape>
                <v:shape id="Graphic 410" o:spid="_x0000_s1235" style="position:absolute;left:2224;top:14580;width:172;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" path="m16546,l,e" filled="f" strokeweight=".1379mm">
                  <v:path arrowok="t"/>
                </v:shape>
                <v:shape id="Graphic 411" o:spid="_x0000_s1236" style="position:absolute;left:2390;top:13830;width:41491;height:13;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" path="m,l4148879,e" filled="f" strokecolor="#afafaf" strokeweight=".18381mm">
                  <v:path arrowok="t"/>
                </v:shape>
                <v:shape id="Graphic 412" o:spid="_x0000_s1237" style="position:absolute;left:2224;top:13830;width:172;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" path="m16546,l,e" filled="f" strokeweight=".1379mm">
                  <v:path arrowok="t"/>
                </v:shape>
                <v:shape id="Graphic 413" o:spid="_x0000_s1238" style="position:absolute;left:2390;top:13081;width:41491;height:12;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" path="m,l4148879,e" filled="f" strokecolor="#afafaf" strokeweight=".18381mm">
                  <v:path arrowok="t"/>
                </v:shape>
                <v:shape id="Graphic 414" o:spid="_x0000_s1239" style="position:absolute;left:2224;top:13081;width:172;height:12;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" path="m16546,l,e" filled="f" strokeweight=".1379mm">
                  <v:path arrowok="t"/>
                </v:shape>
                <v:shape id="Graphic 415" o:spid="_x0000_s1240" style="position:absolute;left:2390;top:12331;width:41491;height:13;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" path="m,l4148879,e" filled="f" strokecolor="#afafaf" strokeweight=".18381mm">
                  <v:path arrowok="t"/>
                </v:shape>
                <v:shape id="Graphic 416" o:spid="_x0000_s1241" style="position:absolute;left:2224;top:12331;width:172;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" path="m16546,l,e" filled="f" strokeweight=".1379mm">
                  <v:path arrowok="t"/>
                </v:shape>
                <v:shape id="Graphic 417" o:spid="_x0000_s1242" style="position:absolute;left:2390;top:10833;width:41491;height:12;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" path="m,l4148879,e" filled="f" strokecolor="#afafaf" strokeweight=".18381mm">
                  <v:path arrowok="t"/>
                </v:shape>
                <v:shape id="Graphic 418" o:spid="_x0000_s1243" style="position:absolute;left:2224;top:10833;width:172;height:12;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" path="m16546,l,e" filled="f" strokeweight=".1379mm">
                  <v:path arrowok="t"/>
                </v:shape>
                <v:shape id="Graphic 419" o:spid="_x0000_s1244" style="position:absolute;left:2390;top:10083;width:41491;height:13;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" path="m,l4148879,e" filled="f" strokecolor="#afafaf" strokeweight=".18381mm">
                  <v:path arrowok="t"/>
                </v:shape>
                <v:shape id="Graphic 420" o:spid="_x0000_s1245" style="position:absolute;left:2224;top:10083;width:172;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" path="m16546,l,e" filled="f" strokeweight=".1379mm">
                  <v:path arrowok="t"/>
                </v:shape>
                <v:shape id="Graphic 421" o:spid="_x0000_s1246" style="position:absolute;left:2390;top:9334;width:41491;height:12;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" path="m,l4148879,e" filled="f" strokecolor="#afafaf" strokeweight=".18381mm">
                  <v:path arrowok="t"/>
                </v:shape>
                <v:shape id="Graphic 422" o:spid="_x0000_s1247" style="position:absolute;left:2224;top:9334;width:172;height:12;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" path="m16546,l,e" filled="f" strokeweight=".1379mm">
                  <v:path arrowok="t"/>
                </v:shape>
                <v:shape id="Graphic 423" o:spid="_x0000_s1248" style="position:absolute;left:2390;top:8584;width:41491;height:13;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" path="m,l4148879,e" filled="f" strokecolor="#afafaf" strokeweight=".18381mm">
                  <v:path arrowok="t"/>
                </v:shape>
                <v:shape id="Graphic 424" o:spid="_x0000_s1249" style="position:absolute;left:2224;top:8584;width:172;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" path="m16546,l,e" filled="f" strokeweight=".1379mm">
                  <v:path arrowok="t"/>
                </v:shape>
                <v:shape id="Graphic 425" o:spid="_x0000_s1250" style="position:absolute;left:2390;top:7085;width:41491;height:13;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" path="m,l4148879,e" filled="f" strokecolor="#afafaf" strokeweight=".18381mm">
                  <v:path arrowok="t"/>
                </v:shape>
                <v:shape id="Graphic 426" o:spid="_x0000_s1251" style="position:absolute;left:2224;top:7085;width:172;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" path="m16546,l,e" filled="f" strokeweight=".1379mm">
                  <v:path arrowok="t"/>
                </v:shape>
                <v:shape id="Graphic 427" o:spid="_x0000_s1252" style="position:absolute;left:2390;top:6336;width:41491;height:13;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" path="m,l4148879,e" filled="f" strokecolor="#afafaf" strokeweight=".18381mm">
                  <v:path arrowok="t"/>
                </v:shape>
                <v:shape id="Graphic 428" o:spid="_x0000_s1253" style="position:absolute;left:2224;top:6336;width:172;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" path="m16546,l,e" filled="f" strokeweight=".1379mm">
                  <v:path arrowok="t"/>
                </v:shape>
                <v:shape id="Graphic 429" o:spid="_x0000_s1254" style="position:absolute;left:2390;top:5586;width:41491;height:13;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" path="m,l4148879,e" filled="f" strokecolor="#afafaf" strokeweight=".18381mm">
                  <v:path arrowok="t"/>
                </v:shape>
                <v:shape id="Graphic 430" o:spid="_x0000_s1255" style="position:absolute;left:2224;top:5586;width:172;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" path="m16546,l,e" filled="f" strokeweight=".1379mm">
                  <v:path arrowok="t"/>
                </v:shape>
                <v:shape id="Graphic 431" o:spid="_x0000_s1256" style="position:absolute;left:2390;top:4837;width:41491;height:13;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" path="m,l4148879,e" filled="f" strokecolor="#afafaf" strokeweight=".18381mm">
                  <v:path arrowok="t"/>
                </v:shape>
                <v:shape id="Graphic 432" o:spid="_x0000_s1257" style="position:absolute;left:2224;top:4837;width:172;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" path="m16546,l,e" filled="f" strokeweight=".1379mm">
                  <v:path arrowok="t"/>
                </v:shape>
                <v:shape id="Graphic 433" o:spid="_x0000_s1258" style="position:absolute;left:2390;top:3338;width:41491;height:13;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" path="m,l4148879,e" filled="f" strokecolor="#afafaf" strokeweight=".18381mm">
                  <v:path arrowok="t"/>
                </v:shape>
                <v:shape id="Graphic 434" o:spid="_x0000_s1259" style="position:absolute;left:2224;top:3338;width:172;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" path="m16546,l,e" filled="f" strokeweight=".1379mm">
                  <v:path arrowok="t"/>
                </v:shape>
                <v:shape id="Graphic 435" o:spid="_x0000_s1260" style="position:absolute;left:2390;top:2589;width:41491;height:12;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" path="m,l4148879,e" filled="f" strokecolor="#afafaf" strokeweight=".18381mm">
                  <v:path arrowok="t"/>
                </v:shape>
                <v:shape id="Graphic 436" o:spid="_x0000_s1261" style="position:absolute;left:2224;top:2589;width:172;height:12;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" path="m16546,l,e" filled="f" strokeweight=".1379mm">
                  <v:path arrowok="t"/>
                </v:shape>
                <v:shape id="Graphic 437" o:spid="_x0000_s1262" style="position:absolute;left:2390;top:1839;width:41491;height:13;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" path="m,l4148879,e" filled="f" strokecolor="#afafaf" strokeweight=".18381mm">
                  <v:path arrowok="t"/>
                </v:shape>
                <v:shape id="Graphic 438" o:spid="_x0000_s1263" style="position:absolute;left:2224;top:1839;width:172;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" path="m16546,l,e" filled="f" strokeweight=".1379mm">
                  <v:path arrowok="t"/>
                </v:shape>
                <v:shape id="Graphic 439" o:spid="_x0000_s1264" style="position:absolute;left:2390;top:1090;width:41491;height:12;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" path="m,l4148879,e" filled="f" strokecolor="#afafaf" strokeweight=".18381mm">
                  <v:path arrowok="t"/>
                </v:shape>
                <v:shape id="Graphic 440" o:spid="_x0000_s1265" style="position:absolute;left:2224;top:1090;width:172;height:12;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" path="m16546,l,e" filled="f" strokeweight=".1379mm">
                  <v:path arrowok="t"/>
                </v:shape>
                <v:shape id="Image 441" o:spid="_x0000_s1266" type="#_x0000_t75" style="position:absolute;top:10231;width:987;height:26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">
                  <v:imagedata r:id="rId80" o:title=""/>
                </v:shape>
                <v:shape id="Graphic 442" o:spid="_x0000_s1267" style="position:absolute;left:2390;top:2497;width:41491;height:15843;visibility:visible;mso-wrap-style:square;v-text-anchor:top" coordsize="4149090,1584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" path="m,l276574,819927r553216,453018l1382973,1420214r553142,69813l3042513,1554878r1106366,29372e" filled="f" strokecolor="red" strokeweight=".34461mm">
                  <v:path arrowok="t"/>
                </v:shape>
                <v:shape id="Graphic 443" o:spid="_x0000_s1268" style="position:absolute;left:2390;top:2145;width:356;height:705;visibility:visible;mso-wrap-style:square;v-text-anchor:top" coordsize="35560,70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" path="m2,70200l35048,35116,2,em,70198r2,2e" filled="f" strokecolor="red" strokeweight=".22961mm">
                  <v:path arrowok="t"/>
                </v:shape>
                <v:shape id="Graphic 444" o:spid="_x0000_s1269" style="position:absolute;left:4805;top:10345;width:705;height:705;visibility:visible;mso-wrap-style:square;v-text-anchor:top" coordsize="70485,70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" path="m35055,70167l70102,35083,35055,,,35083,35055,70167xe" filled="f" strokecolor="red" strokeweight=".22961mm">
                  <v:path arrowok="t"/>
                </v:shape>
                <v:shape id="Graphic 445" o:spid="_x0000_s1270" style="position:absolute;left:10337;top:14875;width:705;height:705;visibility:visible;mso-wrap-style:square;v-text-anchor:top" coordsize="70485,70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" path="m35055,70200l70102,35116,35055,,,35116,35055,70200xe" filled="f" strokecolor="red" strokeweight=".22961mm">
                  <v:path arrowok="t"/>
                </v:shape>
                <v:shape id="Graphic 446" o:spid="_x0000_s1271" style="position:absolute;left:15869;top:16348;width:705;height:705;visibility:visible;mso-wrap-style:square;v-text-anchor:top" coordsize="70485,70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" path="m35088,70200l70135,35083,35088,,,35083,35088,70200xe" filled="f" strokecolor="red" strokeweight=".22961mm">
                  <v:path arrowok="t"/>
                </v:shape>
                <v:shape id="Graphic 447" o:spid="_x0000_s1272" style="position:absolute;left:21401;top:17046;width:705;height:705;visibility:visible;mso-wrap-style:square;v-text-anchor:top" coordsize="70485,70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" path="m35013,70167l70069,35083,35013,,,35083,35013,70167xe" filled="f" strokecolor="red" strokeweight=".22961mm">
                  <v:path arrowok="t"/>
                </v:shape>
                <v:shape id="Graphic 448" o:spid="_x0000_s1273" style="position:absolute;left:32465;top:17695;width:704;height:704;visibility:visible;mso-wrap-style:square;v-text-anchor:top" coordsize="70485,70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" path="m35046,70167l70102,35083,35046,,,35083,35046,70167xe" filled="f" strokecolor="red" strokeweight=".22961mm">
                  <v:path arrowok="t"/>
                </v:shape>
                <v:shape id="Graphic 449" o:spid="_x0000_s1274" style="position:absolute;left:43528;top:17988;width:356;height:705;visibility:visible;mso-wrap-style:square;v-text-anchor:top" coordsize="35560,70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" path="m35054,l,35082,35054,70165e" filled="f" strokecolor="red" strokeweight=".22953mm">
                  <v:path arrowok="t"/>
                </v:shape>
                <v:shape id="Graphic 450" o:spid="_x0000_s1275" style="position:absolute;left:2390;top:19077;width:41491;height:12;visibility:visible;mso-wrap-style:square;v-text-anchor:top" coordsize="41490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" path="m,l4148880,e" filled="f" strokeweight=".34467mm">
                  <v:stroke dashstyle="3 1"/>
                  <v:path arrowok="t"/>
                </v:shape>
                <v:shape id="Graphic 451" o:spid="_x0000_s1276" style="position:absolute;left:2390;top:340;width:41491;height:22486;visibility:visible;mso-wrap-style:square;v-text-anchor:top" coordsize="414909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" path="m,2248356l,em4148879,2248356l4148879,em,2248356r4148879,em,l4148879,e" filled="f" strokeweight=".17222mm">
                  <v:path arrowok="t"/>
                </v:shape>
                <v:shape id="Image 452" o:spid="_x0000_s1277" type="#_x0000_t75" style="position:absolute;left:33156;top:795;width:10268;height:111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">
                  <v:imagedata r:id="rId81" o:title=""/>
                </v:shape>
                <w10:wrap type="topAndBottom" anchorx="page"/>
              </v:group>
            </w:pict>
          </mc:Fallback>
        </mc:AlternateContent>
      </w:r>
      <w:r>
        <w:rPr>
          <w:noProof/>
        </w:rPr>
        <w:drawing>
          <wp:anchor distT="0" distB="0" distL="0" distR="0" simplePos="0" relativeHeight="487589888" behindDoc="1" locked="0" layoutInCell="1" allowOverlap="1" wp14:anchorId="514C6938" wp14:editId="7B6D6773">
            <wp:simplePos x="0" y="0"/>
            <wp:positionH relativeFrom="page">
              <wp:posOffset>3398884</wp:posOffset>
            </wp:positionH>
            <wp:positionV relativeFrom="paragraph">
              <wp:posOffset>2732432</wp:posOffset>
            </wp:positionV>
            <wp:extent cx="266014" cy="98012"/>
            <wp:effectExtent l="0" t="0" r="0" b="0"/>
            <wp:wrapTopAndBottom/>
            <wp:docPr id="453" name="Image 4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53" name="Image 453"/>
                    <pic:cNvPicPr/>
                  </pic:nvPicPr>
                  <pic:blipFill>
                    <a:blip r:embed="rId82" cstate="print"/>
                    <a:stretch>
                      <a:fillRect/>
                    </a:stretch>
                  </pic:blipFill>
                  <pic:spPr>
                    <a:xfrm>
                      <a:off x="0" y="0"/>
                      <a:ext cx="266014" cy="98012"/>
                    </a:xfrm>
                    <a:prstGeom prst="rect">
                      <a:avLst/>
                    </a:prstGeom>
                  </pic:spPr>
                </pic:pic>
              </a:graphicData>
            </a:graphic>
          </wp:anchor>
        </w:drawing>
      </w:r>
    </w:p>
    <w:p w14:paraId="16425808" w14:textId="77777777" w:rsidR="00663413" w:rsidRDefault="00663413">
      <w:pPr>
        <w:pStyle w:val="Corpodetexto"/>
        <w:spacing w:before="2"/>
        <w:rPr>
          <w:sz w:val="5"/>
        </w:rPr>
      </w:pPr>
    </w:p>
    <w:p w14:paraId="0A37D6AB" w14:textId="77777777" w:rsidR="00663413" w:rsidRDefault="00663413">
      <w:pPr>
        <w:pStyle w:val="Corpodetexto"/>
        <w:spacing w:before="169"/>
        <w:rPr>
          <w:sz w:val="18"/>
        </w:rPr>
      </w:pPr>
    </w:p>
    <w:p w14:paraId="1B331499" w14:textId="77777777" w:rsidR="00663413" w:rsidRDefault="006C14B1">
      <w:pPr>
        <w:ind w:left="980"/>
        <w:rPr>
          <w:rFonts w:ascii="Arial MT"/>
          <w:sz w:val="18"/>
        </w:rPr>
      </w:pPr>
      <w:r>
        <w:rPr>
          <w:rFonts w:ascii="Arial"/>
          <w:b/>
          <w:spacing w:val="-2"/>
          <w:sz w:val="18"/>
        </w:rPr>
        <w:t>Figure</w:t>
      </w:r>
      <w:r>
        <w:rPr>
          <w:rFonts w:ascii="Arial"/>
          <w:b/>
          <w:spacing w:val="-3"/>
          <w:sz w:val="18"/>
        </w:rPr>
        <w:t xml:space="preserve"> </w:t>
      </w:r>
      <w:r>
        <w:rPr>
          <w:rFonts w:ascii="Arial"/>
          <w:b/>
          <w:spacing w:val="-2"/>
          <w:sz w:val="18"/>
        </w:rPr>
        <w:t>14:</w:t>
      </w:r>
      <w:r>
        <w:rPr>
          <w:rFonts w:ascii="Arial"/>
          <w:b/>
          <w:spacing w:val="-4"/>
          <w:sz w:val="18"/>
        </w:rPr>
        <w:t xml:space="preserve"> </w:t>
      </w:r>
      <w:r>
        <w:rPr>
          <w:rFonts w:ascii="Arial MT"/>
          <w:spacing w:val="-2"/>
          <w:sz w:val="18"/>
        </w:rPr>
        <w:t>Illustration</w:t>
      </w:r>
      <w:r>
        <w:rPr>
          <w:rFonts w:ascii="Arial MT"/>
          <w:spacing w:val="-4"/>
          <w:sz w:val="18"/>
        </w:rPr>
        <w:t xml:space="preserve"> </w:t>
      </w:r>
      <w:r>
        <w:rPr>
          <w:rFonts w:ascii="Arial MT"/>
          <w:spacing w:val="-2"/>
          <w:sz w:val="18"/>
        </w:rPr>
        <w:t>of</w:t>
      </w:r>
      <w:r>
        <w:rPr>
          <w:rFonts w:ascii="Arial MT"/>
          <w:spacing w:val="-3"/>
          <w:sz w:val="18"/>
        </w:rPr>
        <w:t xml:space="preserve"> </w:t>
      </w:r>
      <w:r>
        <w:rPr>
          <w:rFonts w:ascii="Arial MT"/>
          <w:spacing w:val="-2"/>
          <w:sz w:val="18"/>
        </w:rPr>
        <w:t>the</w:t>
      </w:r>
      <w:r>
        <w:rPr>
          <w:rFonts w:ascii="Arial MT"/>
          <w:spacing w:val="-4"/>
          <w:sz w:val="18"/>
        </w:rPr>
        <w:t xml:space="preserve"> </w:t>
      </w:r>
      <w:r>
        <w:rPr>
          <w:rFonts w:ascii="Arial MT"/>
          <w:spacing w:val="-2"/>
          <w:sz w:val="18"/>
        </w:rPr>
        <w:t>tunnel</w:t>
      </w:r>
      <w:r>
        <w:rPr>
          <w:rFonts w:ascii="Arial MT"/>
          <w:spacing w:val="-4"/>
          <w:sz w:val="18"/>
        </w:rPr>
        <w:t xml:space="preserve"> </w:t>
      </w:r>
      <w:r>
        <w:rPr>
          <w:rFonts w:ascii="Arial MT"/>
          <w:spacing w:val="-2"/>
          <w:sz w:val="18"/>
        </w:rPr>
        <w:t>wall</w:t>
      </w:r>
      <w:r>
        <w:rPr>
          <w:rFonts w:ascii="Arial MT"/>
          <w:spacing w:val="-3"/>
          <w:sz w:val="18"/>
        </w:rPr>
        <w:t xml:space="preserve"> </w:t>
      </w:r>
      <w:r>
        <w:rPr>
          <w:rFonts w:ascii="Arial MT"/>
          <w:spacing w:val="-2"/>
          <w:sz w:val="18"/>
        </w:rPr>
        <w:t>deformation</w:t>
      </w:r>
      <w:r>
        <w:rPr>
          <w:rFonts w:ascii="Arial MT"/>
          <w:spacing w:val="-4"/>
          <w:sz w:val="18"/>
        </w:rPr>
        <w:t xml:space="preserve"> </w:t>
      </w:r>
      <w:r>
        <w:rPr>
          <w:rFonts w:ascii="Arial MT"/>
          <w:spacing w:val="-2"/>
          <w:sz w:val="18"/>
        </w:rPr>
        <w:t>anisotropy</w:t>
      </w:r>
      <w:r>
        <w:rPr>
          <w:rFonts w:ascii="Arial MT"/>
          <w:spacing w:val="-4"/>
          <w:sz w:val="18"/>
        </w:rPr>
        <w:t xml:space="preserve"> </w:t>
      </w:r>
      <w:r>
        <w:rPr>
          <w:rFonts w:ascii="Arial MT"/>
          <w:spacing w:val="-2"/>
          <w:sz w:val="18"/>
        </w:rPr>
        <w:t>induced</w:t>
      </w:r>
      <w:r>
        <w:rPr>
          <w:rFonts w:ascii="Arial MT"/>
          <w:spacing w:val="-3"/>
          <w:sz w:val="18"/>
        </w:rPr>
        <w:t xml:space="preserve"> </w:t>
      </w:r>
      <w:r>
        <w:rPr>
          <w:rFonts w:ascii="Arial MT"/>
          <w:spacing w:val="-2"/>
          <w:sz w:val="18"/>
        </w:rPr>
        <w:t>by</w:t>
      </w:r>
      <w:r>
        <w:rPr>
          <w:rFonts w:ascii="Arial MT"/>
          <w:spacing w:val="-4"/>
          <w:sz w:val="18"/>
        </w:rPr>
        <w:t xml:space="preserve"> </w:t>
      </w:r>
      <w:r>
        <w:rPr>
          <w:rFonts w:ascii="Arial MT"/>
          <w:spacing w:val="-2"/>
          <w:sz w:val="18"/>
        </w:rPr>
        <w:t>twin</w:t>
      </w:r>
      <w:r>
        <w:rPr>
          <w:rFonts w:ascii="Arial MT"/>
          <w:spacing w:val="-4"/>
          <w:sz w:val="18"/>
        </w:rPr>
        <w:t xml:space="preserve"> </w:t>
      </w:r>
      <w:r>
        <w:rPr>
          <w:rFonts w:ascii="Arial MT"/>
          <w:spacing w:val="-2"/>
          <w:sz w:val="18"/>
        </w:rPr>
        <w:t>tunnels</w:t>
      </w:r>
      <w:r>
        <w:rPr>
          <w:rFonts w:ascii="Arial MT"/>
          <w:spacing w:val="-3"/>
          <w:sz w:val="18"/>
        </w:rPr>
        <w:t xml:space="preserve"> </w:t>
      </w:r>
      <w:r>
        <w:rPr>
          <w:rFonts w:ascii="Arial MT"/>
          <w:spacing w:val="-2"/>
          <w:sz w:val="18"/>
        </w:rPr>
        <w:t>proximity.</w:t>
      </w:r>
    </w:p>
    <w:p w14:paraId="11A9E716" w14:textId="77777777" w:rsidR="00663413" w:rsidRDefault="00663413">
      <w:pPr>
        <w:rPr>
          <w:rFonts w:ascii="Arial MT"/>
          <w:sz w:val="18"/>
        </w:rPr>
        <w:sectPr w:rsidR="00663413">
          <w:pgSz w:w="10890" w:h="14860"/>
          <w:pgMar w:top="980" w:right="660" w:bottom="840" w:left="660" w:header="673" w:footer="642" w:gutter="0"/>
          <w:cols w:space="720"/>
        </w:sectPr>
      </w:pPr>
    </w:p>
    <w:p w14:paraId="3E12DEA1" w14:textId="5734E87C" w:rsidR="00663413" w:rsidRDefault="006C14B1">
      <w:pPr>
        <w:pStyle w:val="Corpodetexto"/>
        <w:spacing w:before="102" w:line="240" w:lineRule="exact"/>
        <w:ind w:left="116" w:right="114" w:firstLine="298"/>
        <w:jc w:val="both"/>
      </w:pPr>
      <w:r>
        <w:lastRenderedPageBreak/>
        <w:t xml:space="preserve">The stress distribution prevailing far from the facing that were obtained from the 3D numerical simulations are compared in Fig. </w:t>
      </w:r>
      <w:r>
        <w:rPr>
          <w:color w:val="2F4F4F"/>
        </w:rPr>
        <w:t xml:space="preserve">15 </w:t>
      </w:r>
      <w:r>
        <w:t>to the stress solutions derived analytically and numerically in Guo et al. [</w:t>
      </w:r>
      <w:r>
        <w:rPr>
          <w:color w:val="2F4F4F"/>
        </w:rPr>
        <w:t>6</w:t>
      </w:r>
      <w:r>
        <w:t>]. In this figure, the tangential</w:t>
      </w:r>
      <w:r>
        <w:rPr>
          <w:spacing w:val="-10"/>
        </w:rPr>
        <w:t xml:space="preserve"> </w:t>
      </w:r>
      <w:r>
        <w:t>stress</w:t>
      </w:r>
      <w:r>
        <w:rPr>
          <w:spacing w:val="-10"/>
        </w:rPr>
        <w:t xml:space="preserve"> </w:t>
      </w:r>
      <w:r>
        <w:t>concentration</w:t>
      </w:r>
      <w:r>
        <w:rPr>
          <w:spacing w:val="-10"/>
        </w:rPr>
        <w:t xml:space="preserve"> </w:t>
      </w:r>
      <w:r>
        <w:t>factor</w:t>
      </w:r>
      <w:r>
        <w:rPr>
          <w:spacing w:val="-10"/>
        </w:rPr>
        <w:t xml:space="preserve"> </w:t>
      </w:r>
      <w:r>
        <w:rPr>
          <w:i/>
        </w:rPr>
        <w:t>σ</w:t>
      </w:r>
      <w:r w:rsidR="009A6F1F">
        <w:rPr>
          <w:i/>
          <w:position w:val="-4"/>
          <w:sz w:val="15"/>
        </w:rPr>
        <w:t>yy</w:t>
      </w:r>
      <w:r>
        <w:rPr>
          <w:rFonts w:ascii="Georgia" w:hAnsi="Georgia"/>
        </w:rPr>
        <w:t>/</w:t>
      </w:r>
      <w:r>
        <w:rPr>
          <w:i/>
        </w:rPr>
        <w:t>σ</w:t>
      </w:r>
      <w:r w:rsidR="009A6F1F">
        <w:rPr>
          <w:i/>
          <w:position w:val="-4"/>
          <w:sz w:val="15"/>
        </w:rPr>
        <w:t>v</w:t>
      </w:r>
      <w:r>
        <w:rPr>
          <w:i/>
          <w:spacing w:val="12"/>
          <w:position w:val="-4"/>
          <w:sz w:val="15"/>
        </w:rPr>
        <w:t xml:space="preserve"> </w:t>
      </w:r>
      <w:r>
        <w:t>computed</w:t>
      </w:r>
      <w:r>
        <w:rPr>
          <w:spacing w:val="-10"/>
        </w:rPr>
        <w:t xml:space="preserve"> </w:t>
      </w:r>
      <w:r>
        <w:t>at</w:t>
      </w:r>
      <w:r>
        <w:rPr>
          <w:spacing w:val="-10"/>
        </w:rPr>
        <w:t xml:space="preserve"> </w:t>
      </w:r>
      <w:r>
        <w:t>the</w:t>
      </w:r>
      <w:r>
        <w:rPr>
          <w:spacing w:val="-10"/>
        </w:rPr>
        <w:t xml:space="preserve"> </w:t>
      </w:r>
      <w:r>
        <w:t>side</w:t>
      </w:r>
      <w:r>
        <w:rPr>
          <w:spacing w:val="-10"/>
        </w:rPr>
        <w:t xml:space="preserve"> </w:t>
      </w:r>
      <w:r>
        <w:t>wall</w:t>
      </w:r>
      <w:r>
        <w:rPr>
          <w:spacing w:val="-10"/>
        </w:rPr>
        <w:t xml:space="preserve"> </w:t>
      </w:r>
      <w:r>
        <w:rPr>
          <w:i/>
        </w:rPr>
        <w:t>A</w:t>
      </w:r>
      <w:r>
        <w:rPr>
          <w:i/>
          <w:spacing w:val="-10"/>
        </w:rPr>
        <w:t xml:space="preserve"> </w:t>
      </w:r>
      <w:r>
        <w:t>is</w:t>
      </w:r>
      <w:r>
        <w:rPr>
          <w:spacing w:val="-10"/>
        </w:rPr>
        <w:t xml:space="preserve"> </w:t>
      </w:r>
      <w:r>
        <w:t>plotted</w:t>
      </w:r>
      <w:r>
        <w:rPr>
          <w:spacing w:val="-10"/>
        </w:rPr>
        <w:t xml:space="preserve"> </w:t>
      </w:r>
      <w:r>
        <w:t>for</w:t>
      </w:r>
      <w:r>
        <w:rPr>
          <w:spacing w:val="-10"/>
        </w:rPr>
        <w:t xml:space="preserve"> </w:t>
      </w:r>
      <w:r>
        <w:t>several</w:t>
      </w:r>
      <w:r>
        <w:rPr>
          <w:spacing w:val="-10"/>
        </w:rPr>
        <w:t xml:space="preserve"> </w:t>
      </w:r>
      <w:r>
        <w:t>values</w:t>
      </w:r>
      <w:r>
        <w:rPr>
          <w:spacing w:val="-10"/>
        </w:rPr>
        <w:t xml:space="preserve"> </w:t>
      </w:r>
      <w:r>
        <w:t>of</w:t>
      </w:r>
      <w:r>
        <w:rPr>
          <w:spacing w:val="-10"/>
        </w:rPr>
        <w:t xml:space="preserve"> </w:t>
      </w:r>
      <w:r>
        <w:t>the</w:t>
      </w:r>
      <w:r>
        <w:rPr>
          <w:spacing w:val="-10"/>
        </w:rPr>
        <w:t xml:space="preserve"> </w:t>
      </w:r>
      <w:r>
        <w:t xml:space="preserve">normalized twin tunnels distance. The results of the theoretical solution to a plate containing two circular holes of equal size </w:t>
      </w:r>
      <w:r>
        <w:rPr>
          <w:spacing w:val="-2"/>
        </w:rPr>
        <w:t>presented</w:t>
      </w:r>
      <w:r>
        <w:rPr>
          <w:spacing w:val="-11"/>
        </w:rPr>
        <w:t xml:space="preserve"> </w:t>
      </w:r>
      <w:r>
        <w:rPr>
          <w:spacing w:val="-2"/>
        </w:rPr>
        <w:t>in</w:t>
      </w:r>
      <w:r>
        <w:rPr>
          <w:spacing w:val="-10"/>
        </w:rPr>
        <w:t xml:space="preserve"> </w:t>
      </w:r>
      <w:r>
        <w:rPr>
          <w:spacing w:val="-2"/>
        </w:rPr>
        <w:t>Ling</w:t>
      </w:r>
      <w:r>
        <w:rPr>
          <w:spacing w:val="-11"/>
        </w:rPr>
        <w:t xml:space="preserve"> </w:t>
      </w:r>
      <w:r>
        <w:rPr>
          <w:spacing w:val="-2"/>
        </w:rPr>
        <w:t>et</w:t>
      </w:r>
      <w:r>
        <w:rPr>
          <w:spacing w:val="-10"/>
        </w:rPr>
        <w:t xml:space="preserve"> </w:t>
      </w:r>
      <w:r>
        <w:rPr>
          <w:spacing w:val="-2"/>
        </w:rPr>
        <w:t>al.</w:t>
      </w:r>
      <w:r>
        <w:rPr>
          <w:spacing w:val="-11"/>
        </w:rPr>
        <w:t xml:space="preserve"> </w:t>
      </w:r>
      <w:r>
        <w:rPr>
          <w:spacing w:val="-2"/>
        </w:rPr>
        <w:t>[</w:t>
      </w:r>
      <w:r>
        <w:rPr>
          <w:color w:val="2F4F4F"/>
          <w:spacing w:val="-2"/>
        </w:rPr>
        <w:t>37</w:t>
      </w:r>
      <w:r>
        <w:rPr>
          <w:spacing w:val="-2"/>
        </w:rPr>
        <w:t>]</w:t>
      </w:r>
      <w:r>
        <w:rPr>
          <w:spacing w:val="-10"/>
        </w:rPr>
        <w:t xml:space="preserve"> </w:t>
      </w:r>
      <w:r>
        <w:rPr>
          <w:spacing w:val="-2"/>
        </w:rPr>
        <w:t>are</w:t>
      </w:r>
      <w:r>
        <w:rPr>
          <w:spacing w:val="-11"/>
        </w:rPr>
        <w:t xml:space="preserve"> </w:t>
      </w:r>
      <w:r>
        <w:rPr>
          <w:spacing w:val="-2"/>
        </w:rPr>
        <w:t>also</w:t>
      </w:r>
      <w:r>
        <w:rPr>
          <w:spacing w:val="-10"/>
        </w:rPr>
        <w:t xml:space="preserve"> </w:t>
      </w:r>
      <w:r>
        <w:rPr>
          <w:spacing w:val="-2"/>
        </w:rPr>
        <w:t>reported</w:t>
      </w:r>
      <w:r>
        <w:rPr>
          <w:spacing w:val="-11"/>
        </w:rPr>
        <w:t xml:space="preserve"> </w:t>
      </w:r>
      <w:r>
        <w:rPr>
          <w:spacing w:val="-2"/>
        </w:rPr>
        <w:t>in</w:t>
      </w:r>
      <w:r>
        <w:rPr>
          <w:spacing w:val="-10"/>
        </w:rPr>
        <w:t xml:space="preserve"> </w:t>
      </w:r>
      <w:r>
        <w:rPr>
          <w:spacing w:val="-2"/>
        </w:rPr>
        <w:t>Fig.</w:t>
      </w:r>
      <w:r>
        <w:rPr>
          <w:spacing w:val="-11"/>
        </w:rPr>
        <w:t xml:space="preserve"> </w:t>
      </w:r>
      <w:r>
        <w:rPr>
          <w:color w:val="2F4F4F"/>
          <w:spacing w:val="-2"/>
        </w:rPr>
        <w:t>15</w:t>
      </w:r>
      <w:r>
        <w:rPr>
          <w:spacing w:val="-2"/>
        </w:rPr>
        <w:t>.</w:t>
      </w:r>
      <w:r>
        <w:rPr>
          <w:spacing w:val="-10"/>
        </w:rPr>
        <w:t xml:space="preserve"> </w:t>
      </w:r>
      <w:r>
        <w:rPr>
          <w:spacing w:val="-2"/>
        </w:rPr>
        <w:t>It</w:t>
      </w:r>
      <w:r>
        <w:rPr>
          <w:spacing w:val="-11"/>
        </w:rPr>
        <w:t xml:space="preserve"> </w:t>
      </w:r>
      <w:r>
        <w:rPr>
          <w:spacing w:val="-2"/>
        </w:rPr>
        <w:t>is</w:t>
      </w:r>
      <w:r>
        <w:rPr>
          <w:spacing w:val="-10"/>
        </w:rPr>
        <w:t xml:space="preserve"> </w:t>
      </w:r>
      <w:r>
        <w:rPr>
          <w:spacing w:val="-2"/>
        </w:rPr>
        <w:t>observed</w:t>
      </w:r>
      <w:r>
        <w:rPr>
          <w:spacing w:val="-11"/>
        </w:rPr>
        <w:t xml:space="preserve"> </w:t>
      </w:r>
      <w:r>
        <w:rPr>
          <w:spacing w:val="-2"/>
        </w:rPr>
        <w:t>that</w:t>
      </w:r>
      <w:r>
        <w:rPr>
          <w:spacing w:val="-10"/>
        </w:rPr>
        <w:t xml:space="preserve"> </w:t>
      </w:r>
      <w:r>
        <w:rPr>
          <w:spacing w:val="-2"/>
        </w:rPr>
        <w:t>the</w:t>
      </w:r>
      <w:r>
        <w:rPr>
          <w:spacing w:val="-11"/>
        </w:rPr>
        <w:t xml:space="preserve"> </w:t>
      </w:r>
      <w:r>
        <w:rPr>
          <w:spacing w:val="-2"/>
        </w:rPr>
        <w:t>results</w:t>
      </w:r>
      <w:r>
        <w:rPr>
          <w:spacing w:val="-10"/>
        </w:rPr>
        <w:t xml:space="preserve"> </w:t>
      </w:r>
      <w:r>
        <w:rPr>
          <w:spacing w:val="-2"/>
        </w:rPr>
        <w:t>of</w:t>
      </w:r>
      <w:r>
        <w:rPr>
          <w:spacing w:val="-11"/>
        </w:rPr>
        <w:t xml:space="preserve"> </w:t>
      </w:r>
      <w:r>
        <w:rPr>
          <w:spacing w:val="-2"/>
        </w:rPr>
        <w:t>the</w:t>
      </w:r>
      <w:r>
        <w:rPr>
          <w:spacing w:val="-10"/>
        </w:rPr>
        <w:t xml:space="preserve"> </w:t>
      </w:r>
      <w:r>
        <w:rPr>
          <w:spacing w:val="-2"/>
        </w:rPr>
        <w:t>3D</w:t>
      </w:r>
      <w:r>
        <w:rPr>
          <w:spacing w:val="-11"/>
        </w:rPr>
        <w:t xml:space="preserve"> </w:t>
      </w:r>
      <w:r>
        <w:rPr>
          <w:spacing w:val="-2"/>
        </w:rPr>
        <w:t>finite</w:t>
      </w:r>
      <w:r>
        <w:rPr>
          <w:spacing w:val="-10"/>
        </w:rPr>
        <w:t xml:space="preserve"> </w:t>
      </w:r>
      <w:r>
        <w:rPr>
          <w:spacing w:val="-2"/>
        </w:rPr>
        <w:t>element</w:t>
      </w:r>
      <w:r>
        <w:rPr>
          <w:spacing w:val="-11"/>
        </w:rPr>
        <w:t xml:space="preserve"> </w:t>
      </w:r>
      <w:r>
        <w:rPr>
          <w:spacing w:val="-2"/>
        </w:rPr>
        <w:t xml:space="preserve">simulations </w:t>
      </w:r>
      <w:r>
        <w:t xml:space="preserve">correspond to a tunnel section located at normalized distance </w:t>
      </w:r>
      <w:r w:rsidR="009A6F1F">
        <w:rPr>
          <w:i/>
        </w:rPr>
        <w:t>z</w:t>
      </w:r>
      <w:r>
        <w:rPr>
          <w:rFonts w:ascii="Georgia" w:hAnsi="Georgia"/>
        </w:rPr>
        <w:t>/</w:t>
      </w:r>
      <w:r>
        <w:rPr>
          <w:i/>
        </w:rPr>
        <w:t>R</w:t>
      </w:r>
      <w:r>
        <w:rPr>
          <w:i/>
          <w:position w:val="-4"/>
          <w:sz w:val="15"/>
        </w:rPr>
        <w:t>t</w:t>
      </w:r>
      <w:r>
        <w:rPr>
          <w:i/>
          <w:spacing w:val="40"/>
          <w:position w:val="-4"/>
          <w:sz w:val="15"/>
        </w:rPr>
        <w:t xml:space="preserve"> </w:t>
      </w:r>
      <w:r>
        <w:rPr>
          <w:rFonts w:ascii="Georgia" w:hAnsi="Georgia"/>
        </w:rPr>
        <w:t>=</w:t>
      </w:r>
      <w:r>
        <w:rPr>
          <w:rFonts w:ascii="Georgia" w:hAnsi="Georgia"/>
          <w:spacing w:val="40"/>
        </w:rPr>
        <w:t xml:space="preserve"> </w:t>
      </w:r>
      <w:r>
        <w:rPr>
          <w:rFonts w:ascii="Georgia" w:hAnsi="Georgia"/>
        </w:rPr>
        <w:t xml:space="preserve">–25 </w:t>
      </w:r>
      <w:r>
        <w:t xml:space="preserve">from the facing, which is considered </w:t>
      </w:r>
      <w:r>
        <w:rPr>
          <w:spacing w:val="-2"/>
        </w:rPr>
        <w:t>sufficient</w:t>
      </w:r>
      <w:r>
        <w:rPr>
          <w:spacing w:val="-9"/>
        </w:rPr>
        <w:t xml:space="preserve"> </w:t>
      </w:r>
      <w:r>
        <w:rPr>
          <w:spacing w:val="-2"/>
        </w:rPr>
        <w:t>for</w:t>
      </w:r>
      <w:r>
        <w:rPr>
          <w:spacing w:val="-9"/>
        </w:rPr>
        <w:t xml:space="preserve"> </w:t>
      </w:r>
      <w:r>
        <w:rPr>
          <w:spacing w:val="-2"/>
        </w:rPr>
        <w:t>the</w:t>
      </w:r>
      <w:r>
        <w:rPr>
          <w:spacing w:val="-9"/>
        </w:rPr>
        <w:t xml:space="preserve"> </w:t>
      </w:r>
      <w:r>
        <w:rPr>
          <w:spacing w:val="-2"/>
        </w:rPr>
        <w:t>plane</w:t>
      </w:r>
      <w:r>
        <w:rPr>
          <w:spacing w:val="-9"/>
        </w:rPr>
        <w:t xml:space="preserve"> </w:t>
      </w:r>
      <w:r>
        <w:rPr>
          <w:spacing w:val="-2"/>
        </w:rPr>
        <w:t>strain</w:t>
      </w:r>
      <w:r>
        <w:rPr>
          <w:spacing w:val="-9"/>
        </w:rPr>
        <w:t xml:space="preserve"> </w:t>
      </w:r>
      <w:r>
        <w:rPr>
          <w:spacing w:val="-2"/>
        </w:rPr>
        <w:t>conditions</w:t>
      </w:r>
      <w:r>
        <w:rPr>
          <w:spacing w:val="-9"/>
        </w:rPr>
        <w:t xml:space="preserve"> </w:t>
      </w:r>
      <w:r>
        <w:rPr>
          <w:spacing w:val="-2"/>
        </w:rPr>
        <w:t>to</w:t>
      </w:r>
      <w:r>
        <w:rPr>
          <w:spacing w:val="-9"/>
        </w:rPr>
        <w:t xml:space="preserve"> </w:t>
      </w:r>
      <w:r>
        <w:rPr>
          <w:spacing w:val="-2"/>
        </w:rPr>
        <w:t>establish.</w:t>
      </w:r>
      <w:r>
        <w:rPr>
          <w:spacing w:val="-9"/>
        </w:rPr>
        <w:t xml:space="preserve"> </w:t>
      </w:r>
      <w:r>
        <w:rPr>
          <w:spacing w:val="-2"/>
        </w:rPr>
        <w:t>Interestingly,</w:t>
      </w:r>
      <w:r>
        <w:rPr>
          <w:spacing w:val="-9"/>
        </w:rPr>
        <w:t xml:space="preserve"> </w:t>
      </w:r>
      <w:r>
        <w:rPr>
          <w:spacing w:val="-2"/>
        </w:rPr>
        <w:t>the</w:t>
      </w:r>
      <w:r>
        <w:rPr>
          <w:spacing w:val="-9"/>
        </w:rPr>
        <w:t xml:space="preserve"> </w:t>
      </w:r>
      <w:r>
        <w:rPr>
          <w:spacing w:val="-2"/>
        </w:rPr>
        <w:t>tangential</w:t>
      </w:r>
      <w:r>
        <w:rPr>
          <w:spacing w:val="-9"/>
        </w:rPr>
        <w:t xml:space="preserve"> </w:t>
      </w:r>
      <w:r>
        <w:rPr>
          <w:spacing w:val="-2"/>
        </w:rPr>
        <w:t>stress</w:t>
      </w:r>
      <w:r>
        <w:rPr>
          <w:spacing w:val="-9"/>
        </w:rPr>
        <w:t xml:space="preserve"> </w:t>
      </w:r>
      <w:r>
        <w:rPr>
          <w:spacing w:val="-2"/>
        </w:rPr>
        <w:t>concentration</w:t>
      </w:r>
      <w:r>
        <w:rPr>
          <w:spacing w:val="-9"/>
        </w:rPr>
        <w:t xml:space="preserve"> </w:t>
      </w:r>
      <w:r>
        <w:rPr>
          <w:spacing w:val="-2"/>
        </w:rPr>
        <w:t>obtained</w:t>
      </w:r>
      <w:r>
        <w:rPr>
          <w:spacing w:val="-9"/>
        </w:rPr>
        <w:t xml:space="preserve"> </w:t>
      </w:r>
      <w:r>
        <w:rPr>
          <w:spacing w:val="-2"/>
        </w:rPr>
        <w:t>for</w:t>
      </w:r>
      <w:r>
        <w:rPr>
          <w:spacing w:val="-9"/>
        </w:rPr>
        <w:t xml:space="preserve"> </w:t>
      </w:r>
      <w:r>
        <w:rPr>
          <w:spacing w:val="-2"/>
        </w:rPr>
        <w:t>a</w:t>
      </w:r>
      <w:r>
        <w:rPr>
          <w:spacing w:val="-9"/>
        </w:rPr>
        <w:t xml:space="preserve"> </w:t>
      </w:r>
      <w:r>
        <w:rPr>
          <w:spacing w:val="-2"/>
        </w:rPr>
        <w:t xml:space="preserve">deep </w:t>
      </w:r>
      <w:r>
        <w:t>single</w:t>
      </w:r>
      <w:r>
        <w:rPr>
          <w:spacing w:val="-9"/>
        </w:rPr>
        <w:t xml:space="preserve"> </w:t>
      </w:r>
      <w:r>
        <w:t>tunnel</w:t>
      </w:r>
      <w:r>
        <w:rPr>
          <w:spacing w:val="-9"/>
        </w:rPr>
        <w:t xml:space="preserve"> </w:t>
      </w:r>
      <w:r>
        <w:t>under</w:t>
      </w:r>
      <w:r>
        <w:rPr>
          <w:spacing w:val="-9"/>
        </w:rPr>
        <w:t xml:space="preserve"> </w:t>
      </w:r>
      <w:r>
        <w:t>plane</w:t>
      </w:r>
      <w:r>
        <w:rPr>
          <w:spacing w:val="-9"/>
        </w:rPr>
        <w:t xml:space="preserve"> </w:t>
      </w:r>
      <w:r>
        <w:t>strain</w:t>
      </w:r>
      <w:r>
        <w:rPr>
          <w:spacing w:val="-9"/>
        </w:rPr>
        <w:t xml:space="preserve"> </w:t>
      </w:r>
      <w:r>
        <w:t>condition</w:t>
      </w:r>
      <w:r>
        <w:rPr>
          <w:spacing w:val="-9"/>
        </w:rPr>
        <w:t xml:space="preserve"> </w:t>
      </w:r>
      <w:r>
        <w:t>simply</w:t>
      </w:r>
      <w:r>
        <w:rPr>
          <w:spacing w:val="-9"/>
        </w:rPr>
        <w:t xml:space="preserve"> </w:t>
      </w:r>
      <w:r>
        <w:t>reads</w:t>
      </w:r>
      <w:r>
        <w:rPr>
          <w:spacing w:val="-9"/>
        </w:rPr>
        <w:t xml:space="preserve"> </w:t>
      </w:r>
      <w:r>
        <w:rPr>
          <w:i/>
        </w:rPr>
        <w:t>σ</w:t>
      </w:r>
      <w:r>
        <w:rPr>
          <w:i/>
          <w:position w:val="-4"/>
          <w:sz w:val="15"/>
        </w:rPr>
        <w:t>yy</w:t>
      </w:r>
      <w:r>
        <w:rPr>
          <w:rFonts w:ascii="Georgia" w:hAnsi="Georgia"/>
        </w:rPr>
        <w:t>/</w:t>
      </w:r>
      <w:r>
        <w:rPr>
          <w:i/>
        </w:rPr>
        <w:t>σ</w:t>
      </w:r>
      <w:r w:rsidR="009A6F1F">
        <w:rPr>
          <w:i/>
          <w:position w:val="-4"/>
          <w:sz w:val="15"/>
        </w:rPr>
        <w:t>v</w:t>
      </w:r>
      <w:r>
        <w:rPr>
          <w:i/>
          <w:spacing w:val="25"/>
          <w:position w:val="-4"/>
          <w:sz w:val="15"/>
        </w:rPr>
        <w:t xml:space="preserve"> </w:t>
      </w:r>
      <w:r>
        <w:rPr>
          <w:rFonts w:ascii="Georgia" w:hAnsi="Georgia"/>
        </w:rPr>
        <w:t>= 2</w:t>
      </w:r>
      <w:r>
        <w:t>.</w:t>
      </w:r>
      <w:r>
        <w:rPr>
          <w:spacing w:val="-9"/>
        </w:rPr>
        <w:t xml:space="preserve"> </w:t>
      </w:r>
      <w:r>
        <w:t>Although</w:t>
      </w:r>
      <w:r>
        <w:rPr>
          <w:spacing w:val="-9"/>
        </w:rPr>
        <w:t xml:space="preserve"> </w:t>
      </w:r>
      <w:r>
        <w:t>the</w:t>
      </w:r>
      <w:r>
        <w:rPr>
          <w:spacing w:val="-9"/>
        </w:rPr>
        <w:t xml:space="preserve"> </w:t>
      </w:r>
      <w:r>
        <w:t>overall</w:t>
      </w:r>
      <w:r>
        <w:rPr>
          <w:spacing w:val="-9"/>
        </w:rPr>
        <w:t xml:space="preserve"> </w:t>
      </w:r>
      <w:r>
        <w:t>agreement</w:t>
      </w:r>
      <w:r>
        <w:rPr>
          <w:spacing w:val="-9"/>
        </w:rPr>
        <w:t xml:space="preserve"> </w:t>
      </w:r>
      <w:r>
        <w:t>observed</w:t>
      </w:r>
      <w:r>
        <w:rPr>
          <w:spacing w:val="-9"/>
        </w:rPr>
        <w:t xml:space="preserve"> </w:t>
      </w:r>
      <w:r>
        <w:t>between the</w:t>
      </w:r>
      <w:r>
        <w:rPr>
          <w:spacing w:val="-11"/>
        </w:rPr>
        <w:t xml:space="preserve"> </w:t>
      </w:r>
      <w:r>
        <w:t>different</w:t>
      </w:r>
      <w:r>
        <w:rPr>
          <w:spacing w:val="-11"/>
        </w:rPr>
        <w:t xml:space="preserve"> </w:t>
      </w:r>
      <w:r>
        <w:t>predictions,</w:t>
      </w:r>
      <w:r>
        <w:rPr>
          <w:spacing w:val="-11"/>
        </w:rPr>
        <w:t xml:space="preserve"> </w:t>
      </w:r>
      <w:r>
        <w:t>it</w:t>
      </w:r>
      <w:r>
        <w:rPr>
          <w:spacing w:val="-11"/>
        </w:rPr>
        <w:t xml:space="preserve"> </w:t>
      </w:r>
      <w:r>
        <w:t>appears</w:t>
      </w:r>
      <w:r>
        <w:rPr>
          <w:spacing w:val="-11"/>
        </w:rPr>
        <w:t xml:space="preserve"> </w:t>
      </w:r>
      <w:r>
        <w:t>from</w:t>
      </w:r>
      <w:r>
        <w:rPr>
          <w:spacing w:val="-11"/>
        </w:rPr>
        <w:t xml:space="preserve"> </w:t>
      </w:r>
      <w:r>
        <w:t>the</w:t>
      </w:r>
      <w:r>
        <w:rPr>
          <w:spacing w:val="-11"/>
        </w:rPr>
        <w:t xml:space="preserve"> </w:t>
      </w:r>
      <w:r>
        <w:t>comparison</w:t>
      </w:r>
      <w:r>
        <w:rPr>
          <w:spacing w:val="-11"/>
        </w:rPr>
        <w:t xml:space="preserve"> </w:t>
      </w:r>
      <w:r>
        <w:t>that</w:t>
      </w:r>
      <w:r>
        <w:rPr>
          <w:spacing w:val="-11"/>
        </w:rPr>
        <w:t xml:space="preserve"> </w:t>
      </w:r>
      <w:r>
        <w:t>the</w:t>
      </w:r>
      <w:r>
        <w:rPr>
          <w:spacing w:val="-11"/>
        </w:rPr>
        <w:t xml:space="preserve"> </w:t>
      </w:r>
      <w:r>
        <w:t>approximate</w:t>
      </w:r>
      <w:r>
        <w:rPr>
          <w:spacing w:val="-11"/>
        </w:rPr>
        <w:t xml:space="preserve"> </w:t>
      </w:r>
      <w:r>
        <w:t>analytical</w:t>
      </w:r>
      <w:r>
        <w:rPr>
          <w:spacing w:val="-11"/>
        </w:rPr>
        <w:t xml:space="preserve"> </w:t>
      </w:r>
      <w:r>
        <w:t>stress</w:t>
      </w:r>
      <w:r>
        <w:rPr>
          <w:spacing w:val="-11"/>
        </w:rPr>
        <w:t xml:space="preserve"> </w:t>
      </w:r>
      <w:r>
        <w:t>solution</w:t>
      </w:r>
      <w:r>
        <w:rPr>
          <w:spacing w:val="-11"/>
        </w:rPr>
        <w:t xml:space="preserve"> </w:t>
      </w:r>
      <w:r>
        <w:t>provided</w:t>
      </w:r>
      <w:r>
        <w:rPr>
          <w:spacing w:val="-11"/>
        </w:rPr>
        <w:t xml:space="preserve"> </w:t>
      </w:r>
      <w:r>
        <w:t>in</w:t>
      </w:r>
      <w:r>
        <w:rPr>
          <w:spacing w:val="-11"/>
        </w:rPr>
        <w:t xml:space="preserve"> </w:t>
      </w:r>
      <w:r>
        <w:t>[</w:t>
      </w:r>
      <w:r>
        <w:rPr>
          <w:color w:val="2F4F4F"/>
        </w:rPr>
        <w:t>6</w:t>
      </w:r>
      <w:r>
        <w:t xml:space="preserve">] slightly overestimates the tangential stress computed at point A as the value of distance </w:t>
      </w:r>
      <w:r>
        <w:rPr>
          <w:i/>
        </w:rPr>
        <w:t>d</w:t>
      </w:r>
      <w:r>
        <w:rPr>
          <w:rFonts w:ascii="Georgia" w:hAnsi="Georgia"/>
          <w:vertAlign w:val="subscript"/>
        </w:rPr>
        <w:t>1</w:t>
      </w:r>
      <w:r>
        <w:rPr>
          <w:rFonts w:ascii="Georgia" w:hAnsi="Georgia"/>
        </w:rPr>
        <w:t>/2</w:t>
      </w:r>
      <w:r>
        <w:rPr>
          <w:i/>
        </w:rPr>
        <w:t>R</w:t>
      </w:r>
      <w:r>
        <w:rPr>
          <w:i/>
          <w:position w:val="-4"/>
          <w:sz w:val="15"/>
        </w:rPr>
        <w:t>t</w:t>
      </w:r>
      <w:r>
        <w:rPr>
          <w:i/>
          <w:spacing w:val="34"/>
          <w:position w:val="-4"/>
          <w:sz w:val="15"/>
        </w:rPr>
        <w:t xml:space="preserve"> </w:t>
      </w:r>
      <w:r>
        <w:t>increases.</w:t>
      </w:r>
    </w:p>
    <w:p w14:paraId="74F3A3B2" w14:textId="77777777" w:rsidR="00663413" w:rsidRDefault="006C14B1">
      <w:pPr>
        <w:pStyle w:val="Corpodetexto"/>
        <w:spacing w:before="168"/>
      </w:pPr>
      <w:r>
        <w:rPr>
          <w:noProof/>
        </w:rPr>
        <mc:AlternateContent>
          <mc:Choice Requires="wpg">
            <w:drawing>
              <wp:anchor distT="0" distB="0" distL="0" distR="0" simplePos="0" relativeHeight="487590400" behindDoc="1" locked="0" layoutInCell="1" allowOverlap="1" wp14:anchorId="2F26AC60" wp14:editId="79AFB39E">
                <wp:simplePos x="0" y="0"/>
                <wp:positionH relativeFrom="page">
                  <wp:posOffset>1156199</wp:posOffset>
                </wp:positionH>
                <wp:positionV relativeFrom="paragraph">
                  <wp:posOffset>268056</wp:posOffset>
                </wp:positionV>
                <wp:extent cx="4597400" cy="2408555"/>
                <wp:effectExtent l="0" t="0" r="0" b="0"/>
                <wp:wrapTopAndBottom/>
                <wp:docPr id="454" name="Group 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97400" cy="2408555"/>
                          <a:chOff x="0" y="0"/>
                          <a:chExt cx="4597400" cy="2408555"/>
                        </a:xfrm>
                      </wpg:grpSpPr>
                      <wps:wsp>
                        <wps:cNvPr id="455" name="Graphic 455"/>
                        <wps:cNvSpPr/>
                        <wps:spPr>
                          <a:xfrm>
                            <a:off x="364993"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456" name="Graphic 456"/>
                        <wps:cNvSpPr/>
                        <wps:spPr>
                          <a:xfrm>
                            <a:off x="364993" y="2281665"/>
                            <a:ext cx="1270" cy="29209"/>
                          </a:xfrm>
                          <a:custGeom>
                            <a:avLst/>
                            <a:gdLst/>
                            <a:ahLst/>
                            <a:cxnLst/>
                            <a:rect l="l" t="t" r="r" b="b"/>
                            <a:pathLst>
                              <a:path h="29209">
                                <a:moveTo>
                                  <a:pt x="0" y="0"/>
                                </a:moveTo>
                                <a:lnTo>
                                  <a:pt x="0" y="28925"/>
                                </a:lnTo>
                              </a:path>
                            </a:pathLst>
                          </a:custGeom>
                          <a:ln w="6606">
                            <a:solidFill>
                              <a:srgbClr val="000000"/>
                            </a:solidFill>
                            <a:prstDash val="solid"/>
                          </a:ln>
                        </wps:spPr>
                        <wps:bodyPr wrap="square" lIns="0" tIns="0" rIns="0" bIns="0" rtlCol="0">
                          <a:prstTxWarp prst="textNoShape">
                            <a:avLst/>
                          </a:prstTxWarp>
                          <a:noAutofit/>
                        </wps:bodyPr>
                      </wps:wsp>
                      <wps:wsp>
                        <wps:cNvPr id="457" name="Graphic 457"/>
                        <wps:cNvSpPr/>
                        <wps:spPr>
                          <a:xfrm>
                            <a:off x="288248" y="2339780"/>
                            <a:ext cx="27940" cy="67310"/>
                          </a:xfrm>
                          <a:custGeom>
                            <a:avLst/>
                            <a:gdLst/>
                            <a:ahLst/>
                            <a:cxnLst/>
                            <a:rect l="l" t="t" r="r" b="b"/>
                            <a:pathLst>
                              <a:path w="27940" h="67310">
                                <a:moveTo>
                                  <a:pt x="0" y="10343"/>
                                </a:moveTo>
                                <a:lnTo>
                                  <a:pt x="0" y="8931"/>
                                </a:lnTo>
                                <a:lnTo>
                                  <a:pt x="17806" y="0"/>
                                </a:lnTo>
                                <a:lnTo>
                                  <a:pt x="18573" y="123"/>
                                </a:lnTo>
                                <a:lnTo>
                                  <a:pt x="18573" y="8155"/>
                                </a:lnTo>
                                <a:lnTo>
                                  <a:pt x="6067" y="8155"/>
                                </a:lnTo>
                                <a:lnTo>
                                  <a:pt x="4391" y="8543"/>
                                </a:lnTo>
                                <a:lnTo>
                                  <a:pt x="2707" y="9311"/>
                                </a:lnTo>
                                <a:lnTo>
                                  <a:pt x="1163" y="9831"/>
                                </a:lnTo>
                                <a:lnTo>
                                  <a:pt x="0" y="10343"/>
                                </a:lnTo>
                                <a:close/>
                              </a:path>
                              <a:path w="27940" h="67310">
                                <a:moveTo>
                                  <a:pt x="27860" y="66807"/>
                                </a:moveTo>
                                <a:lnTo>
                                  <a:pt x="643" y="66807"/>
                                </a:lnTo>
                                <a:lnTo>
                                  <a:pt x="643" y="65387"/>
                                </a:lnTo>
                                <a:lnTo>
                                  <a:pt x="4771" y="65264"/>
                                </a:lnTo>
                                <a:lnTo>
                                  <a:pt x="6191" y="64876"/>
                                </a:lnTo>
                                <a:lnTo>
                                  <a:pt x="7743" y="64100"/>
                                </a:lnTo>
                                <a:lnTo>
                                  <a:pt x="9286" y="63200"/>
                                </a:lnTo>
                                <a:lnTo>
                                  <a:pt x="10062" y="60880"/>
                                </a:lnTo>
                                <a:lnTo>
                                  <a:pt x="10062" y="9699"/>
                                </a:lnTo>
                                <a:lnTo>
                                  <a:pt x="9163" y="8155"/>
                                </a:lnTo>
                                <a:lnTo>
                                  <a:pt x="18573" y="8155"/>
                                </a:lnTo>
                                <a:lnTo>
                                  <a:pt x="18573" y="64232"/>
                                </a:lnTo>
                                <a:lnTo>
                                  <a:pt x="20125" y="65264"/>
                                </a:lnTo>
                                <a:lnTo>
                                  <a:pt x="27860" y="65387"/>
                                </a:lnTo>
                                <a:lnTo>
                                  <a:pt x="27860" y="66807"/>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458" name="Image 458"/>
                          <pic:cNvPicPr/>
                        </pic:nvPicPr>
                        <pic:blipFill>
                          <a:blip r:embed="rId83" cstate="print"/>
                          <a:stretch>
                            <a:fillRect/>
                          </a:stretch>
                        </pic:blipFill>
                        <pic:spPr>
                          <a:xfrm>
                            <a:off x="335169" y="2338616"/>
                            <a:ext cx="111409" cy="69391"/>
                          </a:xfrm>
                          <a:prstGeom prst="rect">
                            <a:avLst/>
                          </a:prstGeom>
                        </pic:spPr>
                      </pic:pic>
                      <wps:wsp>
                        <wps:cNvPr id="459" name="Graphic 459"/>
                        <wps:cNvSpPr/>
                        <wps:spPr>
                          <a:xfrm>
                            <a:off x="641445"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460" name="Graphic 460"/>
                        <wps:cNvSpPr/>
                        <wps:spPr>
                          <a:xfrm>
                            <a:off x="641445" y="2281665"/>
                            <a:ext cx="1270" cy="29209"/>
                          </a:xfrm>
                          <a:custGeom>
                            <a:avLst/>
                            <a:gdLst/>
                            <a:ahLst/>
                            <a:cxnLst/>
                            <a:rect l="l" t="t" r="r" b="b"/>
                            <a:pathLst>
                              <a:path h="29209">
                                <a:moveTo>
                                  <a:pt x="0" y="0"/>
                                </a:moveTo>
                                <a:lnTo>
                                  <a:pt x="0" y="28925"/>
                                </a:lnTo>
                              </a:path>
                            </a:pathLst>
                          </a:custGeom>
                          <a:ln w="6606">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461" name="Image 461"/>
                          <pic:cNvPicPr/>
                        </pic:nvPicPr>
                        <pic:blipFill>
                          <a:blip r:embed="rId84" cstate="print"/>
                          <a:stretch>
                            <a:fillRect/>
                          </a:stretch>
                        </pic:blipFill>
                        <pic:spPr>
                          <a:xfrm>
                            <a:off x="564724" y="2338616"/>
                            <a:ext cx="162017" cy="69391"/>
                          </a:xfrm>
                          <a:prstGeom prst="rect">
                            <a:avLst/>
                          </a:prstGeom>
                        </pic:spPr>
                      </pic:pic>
                      <wps:wsp>
                        <wps:cNvPr id="462" name="Graphic 462"/>
                        <wps:cNvSpPr/>
                        <wps:spPr>
                          <a:xfrm>
                            <a:off x="917922"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463" name="Graphic 463"/>
                        <wps:cNvSpPr/>
                        <wps:spPr>
                          <a:xfrm>
                            <a:off x="917922" y="2281665"/>
                            <a:ext cx="1270" cy="29209"/>
                          </a:xfrm>
                          <a:custGeom>
                            <a:avLst/>
                            <a:gdLst/>
                            <a:ahLst/>
                            <a:cxnLst/>
                            <a:rect l="l" t="t" r="r" b="b"/>
                            <a:pathLst>
                              <a:path h="29209">
                                <a:moveTo>
                                  <a:pt x="0" y="0"/>
                                </a:moveTo>
                                <a:lnTo>
                                  <a:pt x="0" y="28925"/>
                                </a:lnTo>
                              </a:path>
                            </a:pathLst>
                          </a:custGeom>
                          <a:ln w="6606">
                            <a:solidFill>
                              <a:srgbClr val="000000"/>
                            </a:solidFill>
                            <a:prstDash val="solid"/>
                          </a:ln>
                        </wps:spPr>
                        <wps:bodyPr wrap="square" lIns="0" tIns="0" rIns="0" bIns="0" rtlCol="0">
                          <a:prstTxWarp prst="textNoShape">
                            <a:avLst/>
                          </a:prstTxWarp>
                          <a:noAutofit/>
                        </wps:bodyPr>
                      </wps:wsp>
                      <wps:wsp>
                        <wps:cNvPr id="464" name="Graphic 464"/>
                        <wps:cNvSpPr/>
                        <wps:spPr>
                          <a:xfrm>
                            <a:off x="841176" y="2339780"/>
                            <a:ext cx="27940" cy="67310"/>
                          </a:xfrm>
                          <a:custGeom>
                            <a:avLst/>
                            <a:gdLst/>
                            <a:ahLst/>
                            <a:cxnLst/>
                            <a:rect l="l" t="t" r="r" b="b"/>
                            <a:pathLst>
                              <a:path w="27940" h="67310">
                                <a:moveTo>
                                  <a:pt x="0" y="10343"/>
                                </a:moveTo>
                                <a:lnTo>
                                  <a:pt x="0" y="8931"/>
                                </a:lnTo>
                                <a:lnTo>
                                  <a:pt x="17797" y="0"/>
                                </a:lnTo>
                                <a:lnTo>
                                  <a:pt x="18573" y="123"/>
                                </a:lnTo>
                                <a:lnTo>
                                  <a:pt x="18573" y="8155"/>
                                </a:lnTo>
                                <a:lnTo>
                                  <a:pt x="6059" y="8155"/>
                                </a:lnTo>
                                <a:lnTo>
                                  <a:pt x="4383" y="8543"/>
                                </a:lnTo>
                                <a:lnTo>
                                  <a:pt x="2707" y="9311"/>
                                </a:lnTo>
                                <a:lnTo>
                                  <a:pt x="1155" y="9831"/>
                                </a:lnTo>
                                <a:lnTo>
                                  <a:pt x="0" y="10343"/>
                                </a:lnTo>
                                <a:close/>
                              </a:path>
                              <a:path w="27940" h="67310">
                                <a:moveTo>
                                  <a:pt x="27860" y="66807"/>
                                </a:moveTo>
                                <a:lnTo>
                                  <a:pt x="643" y="66807"/>
                                </a:lnTo>
                                <a:lnTo>
                                  <a:pt x="643" y="65387"/>
                                </a:lnTo>
                                <a:lnTo>
                                  <a:pt x="4771" y="65264"/>
                                </a:lnTo>
                                <a:lnTo>
                                  <a:pt x="6191" y="64876"/>
                                </a:lnTo>
                                <a:lnTo>
                                  <a:pt x="7734" y="64100"/>
                                </a:lnTo>
                                <a:lnTo>
                                  <a:pt x="9286" y="63200"/>
                                </a:lnTo>
                                <a:lnTo>
                                  <a:pt x="10062" y="60880"/>
                                </a:lnTo>
                                <a:lnTo>
                                  <a:pt x="10062" y="9699"/>
                                </a:lnTo>
                                <a:lnTo>
                                  <a:pt x="9154" y="8155"/>
                                </a:lnTo>
                                <a:lnTo>
                                  <a:pt x="18573" y="8155"/>
                                </a:lnTo>
                                <a:lnTo>
                                  <a:pt x="18573" y="64232"/>
                                </a:lnTo>
                                <a:lnTo>
                                  <a:pt x="20117" y="65264"/>
                                </a:lnTo>
                                <a:lnTo>
                                  <a:pt x="27860" y="65387"/>
                                </a:lnTo>
                                <a:lnTo>
                                  <a:pt x="27860" y="66807"/>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465" name="Image 465"/>
                          <pic:cNvPicPr/>
                        </pic:nvPicPr>
                        <pic:blipFill>
                          <a:blip r:embed="rId85" cstate="print"/>
                          <a:stretch>
                            <a:fillRect/>
                          </a:stretch>
                        </pic:blipFill>
                        <pic:spPr>
                          <a:xfrm>
                            <a:off x="888089" y="2338616"/>
                            <a:ext cx="111409" cy="69391"/>
                          </a:xfrm>
                          <a:prstGeom prst="rect">
                            <a:avLst/>
                          </a:prstGeom>
                        </pic:spPr>
                      </pic:pic>
                      <wps:wsp>
                        <wps:cNvPr id="466" name="Graphic 466"/>
                        <wps:cNvSpPr/>
                        <wps:spPr>
                          <a:xfrm>
                            <a:off x="1194366"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467" name="Graphic 467"/>
                        <wps:cNvSpPr/>
                        <wps:spPr>
                          <a:xfrm>
                            <a:off x="1194366" y="2281665"/>
                            <a:ext cx="1270" cy="29209"/>
                          </a:xfrm>
                          <a:custGeom>
                            <a:avLst/>
                            <a:gdLst/>
                            <a:ahLst/>
                            <a:cxnLst/>
                            <a:rect l="l" t="t" r="r" b="b"/>
                            <a:pathLst>
                              <a:path h="29209">
                                <a:moveTo>
                                  <a:pt x="0" y="0"/>
                                </a:moveTo>
                                <a:lnTo>
                                  <a:pt x="0" y="28925"/>
                                </a:lnTo>
                              </a:path>
                            </a:pathLst>
                          </a:custGeom>
                          <a:ln w="6606">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468" name="Image 468"/>
                          <pic:cNvPicPr/>
                        </pic:nvPicPr>
                        <pic:blipFill>
                          <a:blip r:embed="rId86" cstate="print"/>
                          <a:stretch>
                            <a:fillRect/>
                          </a:stretch>
                        </pic:blipFill>
                        <pic:spPr>
                          <a:xfrm>
                            <a:off x="1109653" y="2339780"/>
                            <a:ext cx="170016" cy="68227"/>
                          </a:xfrm>
                          <a:prstGeom prst="rect">
                            <a:avLst/>
                          </a:prstGeom>
                        </pic:spPr>
                      </pic:pic>
                      <wps:wsp>
                        <wps:cNvPr id="469" name="Graphic 469"/>
                        <wps:cNvSpPr/>
                        <wps:spPr>
                          <a:xfrm>
                            <a:off x="1470843"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470" name="Graphic 470"/>
                        <wps:cNvSpPr/>
                        <wps:spPr>
                          <a:xfrm>
                            <a:off x="1470843" y="2281665"/>
                            <a:ext cx="1270" cy="29209"/>
                          </a:xfrm>
                          <a:custGeom>
                            <a:avLst/>
                            <a:gdLst/>
                            <a:ahLst/>
                            <a:cxnLst/>
                            <a:rect l="l" t="t" r="r" b="b"/>
                            <a:pathLst>
                              <a:path h="29209">
                                <a:moveTo>
                                  <a:pt x="0" y="0"/>
                                </a:moveTo>
                                <a:lnTo>
                                  <a:pt x="0" y="28925"/>
                                </a:lnTo>
                              </a:path>
                            </a:pathLst>
                          </a:custGeom>
                          <a:ln w="6606">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471" name="Image 471"/>
                          <pic:cNvPicPr/>
                        </pic:nvPicPr>
                        <pic:blipFill>
                          <a:blip r:embed="rId87" cstate="print"/>
                          <a:stretch>
                            <a:fillRect/>
                          </a:stretch>
                        </pic:blipFill>
                        <pic:spPr>
                          <a:xfrm>
                            <a:off x="1386096" y="2338616"/>
                            <a:ext cx="166329" cy="69391"/>
                          </a:xfrm>
                          <a:prstGeom prst="rect">
                            <a:avLst/>
                          </a:prstGeom>
                        </pic:spPr>
                      </pic:pic>
                      <wps:wsp>
                        <wps:cNvPr id="472" name="Graphic 472"/>
                        <wps:cNvSpPr/>
                        <wps:spPr>
                          <a:xfrm>
                            <a:off x="1747320"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473" name="Graphic 473"/>
                        <wps:cNvSpPr/>
                        <wps:spPr>
                          <a:xfrm>
                            <a:off x="1747320" y="2281665"/>
                            <a:ext cx="1270" cy="29209"/>
                          </a:xfrm>
                          <a:custGeom>
                            <a:avLst/>
                            <a:gdLst/>
                            <a:ahLst/>
                            <a:cxnLst/>
                            <a:rect l="l" t="t" r="r" b="b"/>
                            <a:pathLst>
                              <a:path h="29209">
                                <a:moveTo>
                                  <a:pt x="0" y="0"/>
                                </a:moveTo>
                                <a:lnTo>
                                  <a:pt x="0" y="28925"/>
                                </a:lnTo>
                              </a:path>
                            </a:pathLst>
                          </a:custGeom>
                          <a:ln w="6606">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474" name="Image 474"/>
                          <pic:cNvPicPr/>
                        </pic:nvPicPr>
                        <pic:blipFill>
                          <a:blip r:embed="rId88" cstate="print"/>
                          <a:stretch>
                            <a:fillRect/>
                          </a:stretch>
                        </pic:blipFill>
                        <pic:spPr>
                          <a:xfrm>
                            <a:off x="1662581" y="2338616"/>
                            <a:ext cx="170008" cy="69391"/>
                          </a:xfrm>
                          <a:prstGeom prst="rect">
                            <a:avLst/>
                          </a:prstGeom>
                        </pic:spPr>
                      </pic:pic>
                      <wps:wsp>
                        <wps:cNvPr id="475" name="Graphic 475"/>
                        <wps:cNvSpPr/>
                        <wps:spPr>
                          <a:xfrm>
                            <a:off x="2023764"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476" name="Graphic 476"/>
                        <wps:cNvSpPr/>
                        <wps:spPr>
                          <a:xfrm>
                            <a:off x="2023764" y="2281665"/>
                            <a:ext cx="1270" cy="29209"/>
                          </a:xfrm>
                          <a:custGeom>
                            <a:avLst/>
                            <a:gdLst/>
                            <a:ahLst/>
                            <a:cxnLst/>
                            <a:rect l="l" t="t" r="r" b="b"/>
                            <a:pathLst>
                              <a:path h="29209">
                                <a:moveTo>
                                  <a:pt x="0" y="0"/>
                                </a:moveTo>
                                <a:lnTo>
                                  <a:pt x="0" y="28925"/>
                                </a:lnTo>
                              </a:path>
                            </a:pathLst>
                          </a:custGeom>
                          <a:ln w="6606">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477" name="Image 477"/>
                          <pic:cNvPicPr/>
                        </pic:nvPicPr>
                        <pic:blipFill>
                          <a:blip r:embed="rId89" cstate="print"/>
                          <a:stretch>
                            <a:fillRect/>
                          </a:stretch>
                        </pic:blipFill>
                        <pic:spPr>
                          <a:xfrm>
                            <a:off x="1939025" y="2338616"/>
                            <a:ext cx="166321" cy="69391"/>
                          </a:xfrm>
                          <a:prstGeom prst="rect">
                            <a:avLst/>
                          </a:prstGeom>
                        </pic:spPr>
                      </pic:pic>
                      <wps:wsp>
                        <wps:cNvPr id="478" name="Graphic 478"/>
                        <wps:cNvSpPr/>
                        <wps:spPr>
                          <a:xfrm>
                            <a:off x="2300240"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479" name="Graphic 479"/>
                        <wps:cNvSpPr/>
                        <wps:spPr>
                          <a:xfrm>
                            <a:off x="2300240" y="2281665"/>
                            <a:ext cx="1270" cy="29209"/>
                          </a:xfrm>
                          <a:custGeom>
                            <a:avLst/>
                            <a:gdLst/>
                            <a:ahLst/>
                            <a:cxnLst/>
                            <a:rect l="l" t="t" r="r" b="b"/>
                            <a:pathLst>
                              <a:path h="29209">
                                <a:moveTo>
                                  <a:pt x="0" y="0"/>
                                </a:moveTo>
                                <a:lnTo>
                                  <a:pt x="0" y="28925"/>
                                </a:lnTo>
                              </a:path>
                            </a:pathLst>
                          </a:custGeom>
                          <a:ln w="6606">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480" name="Image 480"/>
                          <pic:cNvPicPr/>
                        </pic:nvPicPr>
                        <pic:blipFill>
                          <a:blip r:embed="rId90" cstate="print"/>
                          <a:stretch>
                            <a:fillRect/>
                          </a:stretch>
                        </pic:blipFill>
                        <pic:spPr>
                          <a:xfrm>
                            <a:off x="2216789" y="2339780"/>
                            <a:ext cx="168729" cy="68227"/>
                          </a:xfrm>
                          <a:prstGeom prst="rect">
                            <a:avLst/>
                          </a:prstGeom>
                        </pic:spPr>
                      </pic:pic>
                      <wps:wsp>
                        <wps:cNvPr id="481" name="Graphic 481"/>
                        <wps:cNvSpPr/>
                        <wps:spPr>
                          <a:xfrm>
                            <a:off x="2576693"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482" name="Graphic 482"/>
                        <wps:cNvSpPr/>
                        <wps:spPr>
                          <a:xfrm>
                            <a:off x="2576693" y="2281665"/>
                            <a:ext cx="1270" cy="29209"/>
                          </a:xfrm>
                          <a:custGeom>
                            <a:avLst/>
                            <a:gdLst/>
                            <a:ahLst/>
                            <a:cxnLst/>
                            <a:rect l="l" t="t" r="r" b="b"/>
                            <a:pathLst>
                              <a:path h="29209">
                                <a:moveTo>
                                  <a:pt x="0" y="0"/>
                                </a:moveTo>
                                <a:lnTo>
                                  <a:pt x="0" y="28925"/>
                                </a:lnTo>
                              </a:path>
                            </a:pathLst>
                          </a:custGeom>
                          <a:ln w="6606">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483" name="Image 483"/>
                          <pic:cNvPicPr/>
                        </pic:nvPicPr>
                        <pic:blipFill>
                          <a:blip r:embed="rId91" cstate="print"/>
                          <a:stretch>
                            <a:fillRect/>
                          </a:stretch>
                        </pic:blipFill>
                        <pic:spPr>
                          <a:xfrm>
                            <a:off x="2493241" y="2338616"/>
                            <a:ext cx="165033" cy="69391"/>
                          </a:xfrm>
                          <a:prstGeom prst="rect">
                            <a:avLst/>
                          </a:prstGeom>
                        </pic:spPr>
                      </pic:pic>
                      <wps:wsp>
                        <wps:cNvPr id="484" name="Graphic 484"/>
                        <wps:cNvSpPr/>
                        <wps:spPr>
                          <a:xfrm>
                            <a:off x="2853137"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485" name="Graphic 485"/>
                        <wps:cNvSpPr/>
                        <wps:spPr>
                          <a:xfrm>
                            <a:off x="2853137" y="2281665"/>
                            <a:ext cx="1270" cy="29209"/>
                          </a:xfrm>
                          <a:custGeom>
                            <a:avLst/>
                            <a:gdLst/>
                            <a:ahLst/>
                            <a:cxnLst/>
                            <a:rect l="l" t="t" r="r" b="b"/>
                            <a:pathLst>
                              <a:path h="29209">
                                <a:moveTo>
                                  <a:pt x="0" y="0"/>
                                </a:moveTo>
                                <a:lnTo>
                                  <a:pt x="0" y="28925"/>
                                </a:lnTo>
                              </a:path>
                            </a:pathLst>
                          </a:custGeom>
                          <a:ln w="6606">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486" name="Image 486"/>
                          <pic:cNvPicPr/>
                        </pic:nvPicPr>
                        <pic:blipFill>
                          <a:blip r:embed="rId92" cstate="print"/>
                          <a:stretch>
                            <a:fillRect/>
                          </a:stretch>
                        </pic:blipFill>
                        <pic:spPr>
                          <a:xfrm>
                            <a:off x="2769717" y="2338616"/>
                            <a:ext cx="168720" cy="69391"/>
                          </a:xfrm>
                          <a:prstGeom prst="rect">
                            <a:avLst/>
                          </a:prstGeom>
                        </pic:spPr>
                      </pic:pic>
                      <wps:wsp>
                        <wps:cNvPr id="487" name="Graphic 487"/>
                        <wps:cNvSpPr/>
                        <wps:spPr>
                          <a:xfrm>
                            <a:off x="3129613"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488" name="Graphic 488"/>
                        <wps:cNvSpPr/>
                        <wps:spPr>
                          <a:xfrm>
                            <a:off x="3129613" y="2281665"/>
                            <a:ext cx="1270" cy="29209"/>
                          </a:xfrm>
                          <a:custGeom>
                            <a:avLst/>
                            <a:gdLst/>
                            <a:ahLst/>
                            <a:cxnLst/>
                            <a:rect l="l" t="t" r="r" b="b"/>
                            <a:pathLst>
                              <a:path h="29209">
                                <a:moveTo>
                                  <a:pt x="0" y="0"/>
                                </a:moveTo>
                                <a:lnTo>
                                  <a:pt x="0" y="28925"/>
                                </a:lnTo>
                              </a:path>
                            </a:pathLst>
                          </a:custGeom>
                          <a:ln w="6606">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489" name="Image 489"/>
                          <pic:cNvPicPr/>
                        </pic:nvPicPr>
                        <pic:blipFill>
                          <a:blip r:embed="rId93" cstate="print"/>
                          <a:stretch>
                            <a:fillRect/>
                          </a:stretch>
                        </pic:blipFill>
                        <pic:spPr>
                          <a:xfrm>
                            <a:off x="3046160" y="2338616"/>
                            <a:ext cx="165033" cy="69391"/>
                          </a:xfrm>
                          <a:prstGeom prst="rect">
                            <a:avLst/>
                          </a:prstGeom>
                        </pic:spPr>
                      </pic:pic>
                      <wps:wsp>
                        <wps:cNvPr id="490" name="Graphic 490"/>
                        <wps:cNvSpPr/>
                        <wps:spPr>
                          <a:xfrm>
                            <a:off x="3406090"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491" name="Graphic 491"/>
                        <wps:cNvSpPr/>
                        <wps:spPr>
                          <a:xfrm>
                            <a:off x="3406090" y="2281665"/>
                            <a:ext cx="1270" cy="29209"/>
                          </a:xfrm>
                          <a:custGeom>
                            <a:avLst/>
                            <a:gdLst/>
                            <a:ahLst/>
                            <a:cxnLst/>
                            <a:rect l="l" t="t" r="r" b="b"/>
                            <a:pathLst>
                              <a:path h="29209">
                                <a:moveTo>
                                  <a:pt x="0" y="0"/>
                                </a:moveTo>
                                <a:lnTo>
                                  <a:pt x="0" y="28925"/>
                                </a:lnTo>
                              </a:path>
                            </a:pathLst>
                          </a:custGeom>
                          <a:ln w="6606">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492" name="Image 492"/>
                          <pic:cNvPicPr/>
                        </pic:nvPicPr>
                        <pic:blipFill>
                          <a:blip r:embed="rId94" cstate="print"/>
                          <a:stretch>
                            <a:fillRect/>
                          </a:stretch>
                        </pic:blipFill>
                        <pic:spPr>
                          <a:xfrm>
                            <a:off x="3319541" y="2339780"/>
                            <a:ext cx="171824" cy="68227"/>
                          </a:xfrm>
                          <a:prstGeom prst="rect">
                            <a:avLst/>
                          </a:prstGeom>
                        </pic:spPr>
                      </pic:pic>
                      <wps:wsp>
                        <wps:cNvPr id="493" name="Graphic 493"/>
                        <wps:cNvSpPr/>
                        <wps:spPr>
                          <a:xfrm>
                            <a:off x="3682534"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494" name="Graphic 494"/>
                        <wps:cNvSpPr/>
                        <wps:spPr>
                          <a:xfrm>
                            <a:off x="3682534" y="2281665"/>
                            <a:ext cx="1270" cy="29209"/>
                          </a:xfrm>
                          <a:custGeom>
                            <a:avLst/>
                            <a:gdLst/>
                            <a:ahLst/>
                            <a:cxnLst/>
                            <a:rect l="l" t="t" r="r" b="b"/>
                            <a:pathLst>
                              <a:path h="29209">
                                <a:moveTo>
                                  <a:pt x="0" y="0"/>
                                </a:moveTo>
                                <a:lnTo>
                                  <a:pt x="0" y="28925"/>
                                </a:lnTo>
                              </a:path>
                            </a:pathLst>
                          </a:custGeom>
                          <a:ln w="6606">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495" name="Image 495"/>
                          <pic:cNvPicPr/>
                        </pic:nvPicPr>
                        <pic:blipFill>
                          <a:blip r:embed="rId95" cstate="print"/>
                          <a:stretch>
                            <a:fillRect/>
                          </a:stretch>
                        </pic:blipFill>
                        <pic:spPr>
                          <a:xfrm>
                            <a:off x="3595993" y="2338616"/>
                            <a:ext cx="168129" cy="69391"/>
                          </a:xfrm>
                          <a:prstGeom prst="rect">
                            <a:avLst/>
                          </a:prstGeom>
                        </pic:spPr>
                      </pic:pic>
                      <wps:wsp>
                        <wps:cNvPr id="496" name="Graphic 496"/>
                        <wps:cNvSpPr/>
                        <wps:spPr>
                          <a:xfrm>
                            <a:off x="3959011"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497" name="Graphic 497"/>
                        <wps:cNvSpPr/>
                        <wps:spPr>
                          <a:xfrm>
                            <a:off x="3959011" y="2281665"/>
                            <a:ext cx="1270" cy="29209"/>
                          </a:xfrm>
                          <a:custGeom>
                            <a:avLst/>
                            <a:gdLst/>
                            <a:ahLst/>
                            <a:cxnLst/>
                            <a:rect l="l" t="t" r="r" b="b"/>
                            <a:pathLst>
                              <a:path h="29209">
                                <a:moveTo>
                                  <a:pt x="0" y="0"/>
                                </a:moveTo>
                                <a:lnTo>
                                  <a:pt x="0" y="28925"/>
                                </a:lnTo>
                              </a:path>
                            </a:pathLst>
                          </a:custGeom>
                          <a:ln w="6606">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498" name="Image 498"/>
                          <pic:cNvPicPr/>
                        </pic:nvPicPr>
                        <pic:blipFill>
                          <a:blip r:embed="rId96" cstate="print"/>
                          <a:stretch>
                            <a:fillRect/>
                          </a:stretch>
                        </pic:blipFill>
                        <pic:spPr>
                          <a:xfrm>
                            <a:off x="3872469" y="2338616"/>
                            <a:ext cx="171816" cy="69391"/>
                          </a:xfrm>
                          <a:prstGeom prst="rect">
                            <a:avLst/>
                          </a:prstGeom>
                        </pic:spPr>
                      </pic:pic>
                      <wps:wsp>
                        <wps:cNvPr id="499" name="Graphic 499"/>
                        <wps:cNvSpPr/>
                        <wps:spPr>
                          <a:xfrm>
                            <a:off x="4235463"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00" name="Graphic 500"/>
                        <wps:cNvSpPr/>
                        <wps:spPr>
                          <a:xfrm>
                            <a:off x="4235463" y="2281665"/>
                            <a:ext cx="1270" cy="29209"/>
                          </a:xfrm>
                          <a:custGeom>
                            <a:avLst/>
                            <a:gdLst/>
                            <a:ahLst/>
                            <a:cxnLst/>
                            <a:rect l="l" t="t" r="r" b="b"/>
                            <a:pathLst>
                              <a:path h="29209">
                                <a:moveTo>
                                  <a:pt x="0" y="0"/>
                                </a:moveTo>
                                <a:lnTo>
                                  <a:pt x="0" y="28925"/>
                                </a:lnTo>
                              </a:path>
                            </a:pathLst>
                          </a:custGeom>
                          <a:ln w="6606">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501" name="Image 501"/>
                          <pic:cNvPicPr/>
                        </pic:nvPicPr>
                        <pic:blipFill>
                          <a:blip r:embed="rId97" cstate="print"/>
                          <a:stretch>
                            <a:fillRect/>
                          </a:stretch>
                        </pic:blipFill>
                        <pic:spPr>
                          <a:xfrm>
                            <a:off x="4148913" y="2338616"/>
                            <a:ext cx="168129" cy="69391"/>
                          </a:xfrm>
                          <a:prstGeom prst="rect">
                            <a:avLst/>
                          </a:prstGeom>
                        </pic:spPr>
                      </pic:pic>
                      <wps:wsp>
                        <wps:cNvPr id="502" name="Graphic 502"/>
                        <wps:cNvSpPr/>
                        <wps:spPr>
                          <a:xfrm>
                            <a:off x="4511940"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03" name="Graphic 503"/>
                        <wps:cNvSpPr/>
                        <wps:spPr>
                          <a:xfrm>
                            <a:off x="4511940" y="2281665"/>
                            <a:ext cx="1270" cy="29209"/>
                          </a:xfrm>
                          <a:custGeom>
                            <a:avLst/>
                            <a:gdLst/>
                            <a:ahLst/>
                            <a:cxnLst/>
                            <a:rect l="l" t="t" r="r" b="b"/>
                            <a:pathLst>
                              <a:path h="29209">
                                <a:moveTo>
                                  <a:pt x="0" y="0"/>
                                </a:moveTo>
                                <a:lnTo>
                                  <a:pt x="0" y="28925"/>
                                </a:lnTo>
                              </a:path>
                            </a:pathLst>
                          </a:custGeom>
                          <a:ln w="6606">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504" name="Image 504"/>
                          <pic:cNvPicPr/>
                        </pic:nvPicPr>
                        <pic:blipFill>
                          <a:blip r:embed="rId98" cstate="print"/>
                          <a:stretch>
                            <a:fillRect/>
                          </a:stretch>
                        </pic:blipFill>
                        <pic:spPr>
                          <a:xfrm>
                            <a:off x="4427329" y="2338616"/>
                            <a:ext cx="169884" cy="69391"/>
                          </a:xfrm>
                          <a:prstGeom prst="rect">
                            <a:avLst/>
                          </a:prstGeom>
                        </pic:spPr>
                      </pic:pic>
                      <wps:wsp>
                        <wps:cNvPr id="505" name="Graphic 505"/>
                        <wps:cNvSpPr/>
                        <wps:spPr>
                          <a:xfrm>
                            <a:off x="420295"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06" name="Graphic 506"/>
                        <wps:cNvSpPr/>
                        <wps:spPr>
                          <a:xfrm>
                            <a:off x="420295"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07" name="Graphic 507"/>
                        <wps:cNvSpPr/>
                        <wps:spPr>
                          <a:xfrm>
                            <a:off x="475597"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08" name="Graphic 508"/>
                        <wps:cNvSpPr/>
                        <wps:spPr>
                          <a:xfrm>
                            <a:off x="475597"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09" name="Graphic 509"/>
                        <wps:cNvSpPr/>
                        <wps:spPr>
                          <a:xfrm>
                            <a:off x="530866"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10" name="Graphic 510"/>
                        <wps:cNvSpPr/>
                        <wps:spPr>
                          <a:xfrm>
                            <a:off x="530866"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11" name="Graphic 511"/>
                        <wps:cNvSpPr/>
                        <wps:spPr>
                          <a:xfrm>
                            <a:off x="586168"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12" name="Graphic 512"/>
                        <wps:cNvSpPr/>
                        <wps:spPr>
                          <a:xfrm>
                            <a:off x="586168"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13" name="Graphic 513"/>
                        <wps:cNvSpPr/>
                        <wps:spPr>
                          <a:xfrm>
                            <a:off x="696747"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14" name="Graphic 514"/>
                        <wps:cNvSpPr/>
                        <wps:spPr>
                          <a:xfrm>
                            <a:off x="696747"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15" name="Graphic 515"/>
                        <wps:cNvSpPr/>
                        <wps:spPr>
                          <a:xfrm>
                            <a:off x="752049"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16" name="Graphic 516"/>
                        <wps:cNvSpPr/>
                        <wps:spPr>
                          <a:xfrm>
                            <a:off x="752049"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17" name="Graphic 517"/>
                        <wps:cNvSpPr/>
                        <wps:spPr>
                          <a:xfrm>
                            <a:off x="807351"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18" name="Graphic 518"/>
                        <wps:cNvSpPr/>
                        <wps:spPr>
                          <a:xfrm>
                            <a:off x="807351"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19" name="Graphic 519"/>
                        <wps:cNvSpPr/>
                        <wps:spPr>
                          <a:xfrm>
                            <a:off x="862620"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20" name="Graphic 520"/>
                        <wps:cNvSpPr/>
                        <wps:spPr>
                          <a:xfrm>
                            <a:off x="862620"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21" name="Graphic 521"/>
                        <wps:cNvSpPr/>
                        <wps:spPr>
                          <a:xfrm>
                            <a:off x="973191"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22" name="Graphic 522"/>
                        <wps:cNvSpPr/>
                        <wps:spPr>
                          <a:xfrm>
                            <a:off x="973191"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23" name="Graphic 523"/>
                        <wps:cNvSpPr/>
                        <wps:spPr>
                          <a:xfrm>
                            <a:off x="1028526"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24" name="Graphic 524"/>
                        <wps:cNvSpPr/>
                        <wps:spPr>
                          <a:xfrm>
                            <a:off x="1028526"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25" name="Graphic 525"/>
                        <wps:cNvSpPr/>
                        <wps:spPr>
                          <a:xfrm>
                            <a:off x="1083795"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26" name="Graphic 526"/>
                        <wps:cNvSpPr/>
                        <wps:spPr>
                          <a:xfrm>
                            <a:off x="1083795"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27" name="Graphic 527"/>
                        <wps:cNvSpPr/>
                        <wps:spPr>
                          <a:xfrm>
                            <a:off x="1139097"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28" name="Graphic 528"/>
                        <wps:cNvSpPr/>
                        <wps:spPr>
                          <a:xfrm>
                            <a:off x="1139097"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29" name="Graphic 529"/>
                        <wps:cNvSpPr/>
                        <wps:spPr>
                          <a:xfrm>
                            <a:off x="1249668"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30" name="Graphic 530"/>
                        <wps:cNvSpPr/>
                        <wps:spPr>
                          <a:xfrm>
                            <a:off x="1249668"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31" name="Graphic 531"/>
                        <wps:cNvSpPr/>
                        <wps:spPr>
                          <a:xfrm>
                            <a:off x="1304970"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32" name="Graphic 532"/>
                        <wps:cNvSpPr/>
                        <wps:spPr>
                          <a:xfrm>
                            <a:off x="1304970"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33" name="Graphic 533"/>
                        <wps:cNvSpPr/>
                        <wps:spPr>
                          <a:xfrm>
                            <a:off x="1360272"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34" name="Graphic 534"/>
                        <wps:cNvSpPr/>
                        <wps:spPr>
                          <a:xfrm>
                            <a:off x="1360272"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35" name="Graphic 535"/>
                        <wps:cNvSpPr/>
                        <wps:spPr>
                          <a:xfrm>
                            <a:off x="1415574"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36" name="Graphic 536"/>
                        <wps:cNvSpPr/>
                        <wps:spPr>
                          <a:xfrm>
                            <a:off x="1415574"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37" name="Graphic 537"/>
                        <wps:cNvSpPr/>
                        <wps:spPr>
                          <a:xfrm>
                            <a:off x="1526145"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38" name="Graphic 538"/>
                        <wps:cNvSpPr/>
                        <wps:spPr>
                          <a:xfrm>
                            <a:off x="1526145"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39" name="Graphic 539"/>
                        <wps:cNvSpPr/>
                        <wps:spPr>
                          <a:xfrm>
                            <a:off x="1581414"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40" name="Graphic 540"/>
                        <wps:cNvSpPr/>
                        <wps:spPr>
                          <a:xfrm>
                            <a:off x="1581414"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41" name="Graphic 541"/>
                        <wps:cNvSpPr/>
                        <wps:spPr>
                          <a:xfrm>
                            <a:off x="1636716"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42" name="Graphic 542"/>
                        <wps:cNvSpPr/>
                        <wps:spPr>
                          <a:xfrm>
                            <a:off x="1636716"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43" name="Graphic 543"/>
                        <wps:cNvSpPr/>
                        <wps:spPr>
                          <a:xfrm>
                            <a:off x="1692018"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44" name="Graphic 544"/>
                        <wps:cNvSpPr/>
                        <wps:spPr>
                          <a:xfrm>
                            <a:off x="1692018"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45" name="Graphic 545"/>
                        <wps:cNvSpPr/>
                        <wps:spPr>
                          <a:xfrm>
                            <a:off x="1802589"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46" name="Graphic 546"/>
                        <wps:cNvSpPr/>
                        <wps:spPr>
                          <a:xfrm>
                            <a:off x="1802589"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47" name="Graphic 547"/>
                        <wps:cNvSpPr/>
                        <wps:spPr>
                          <a:xfrm>
                            <a:off x="1857891"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48" name="Graphic 548"/>
                        <wps:cNvSpPr/>
                        <wps:spPr>
                          <a:xfrm>
                            <a:off x="1857891"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49" name="Graphic 549"/>
                        <wps:cNvSpPr/>
                        <wps:spPr>
                          <a:xfrm>
                            <a:off x="1913160"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50" name="Graphic 550"/>
                        <wps:cNvSpPr/>
                        <wps:spPr>
                          <a:xfrm>
                            <a:off x="1913160"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51" name="Graphic 551"/>
                        <wps:cNvSpPr/>
                        <wps:spPr>
                          <a:xfrm>
                            <a:off x="1968494"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52" name="Graphic 552"/>
                        <wps:cNvSpPr/>
                        <wps:spPr>
                          <a:xfrm>
                            <a:off x="1968494"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53" name="Graphic 553"/>
                        <wps:cNvSpPr/>
                        <wps:spPr>
                          <a:xfrm>
                            <a:off x="2079066"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54" name="Graphic 554"/>
                        <wps:cNvSpPr/>
                        <wps:spPr>
                          <a:xfrm>
                            <a:off x="2079066"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55" name="Graphic 555"/>
                        <wps:cNvSpPr/>
                        <wps:spPr>
                          <a:xfrm>
                            <a:off x="2134335"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56" name="Graphic 556"/>
                        <wps:cNvSpPr/>
                        <wps:spPr>
                          <a:xfrm>
                            <a:off x="2134335"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57" name="Graphic 557"/>
                        <wps:cNvSpPr/>
                        <wps:spPr>
                          <a:xfrm>
                            <a:off x="2189637"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58" name="Graphic 558"/>
                        <wps:cNvSpPr/>
                        <wps:spPr>
                          <a:xfrm>
                            <a:off x="2189637"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59" name="Graphic 559"/>
                        <wps:cNvSpPr/>
                        <wps:spPr>
                          <a:xfrm>
                            <a:off x="2244914"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60" name="Graphic 560"/>
                        <wps:cNvSpPr/>
                        <wps:spPr>
                          <a:xfrm>
                            <a:off x="2244914"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61" name="Graphic 561"/>
                        <wps:cNvSpPr/>
                        <wps:spPr>
                          <a:xfrm>
                            <a:off x="2355542"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62" name="Graphic 562"/>
                        <wps:cNvSpPr/>
                        <wps:spPr>
                          <a:xfrm>
                            <a:off x="2355542"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63" name="Graphic 563"/>
                        <wps:cNvSpPr/>
                        <wps:spPr>
                          <a:xfrm>
                            <a:off x="2410820"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64" name="Graphic 564"/>
                        <wps:cNvSpPr/>
                        <wps:spPr>
                          <a:xfrm>
                            <a:off x="2410820"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65" name="Graphic 565"/>
                        <wps:cNvSpPr/>
                        <wps:spPr>
                          <a:xfrm>
                            <a:off x="2466122"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66" name="Graphic 566"/>
                        <wps:cNvSpPr/>
                        <wps:spPr>
                          <a:xfrm>
                            <a:off x="2466122"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67" name="Graphic 567"/>
                        <wps:cNvSpPr/>
                        <wps:spPr>
                          <a:xfrm>
                            <a:off x="2521391"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68" name="Graphic 568"/>
                        <wps:cNvSpPr/>
                        <wps:spPr>
                          <a:xfrm>
                            <a:off x="2521391"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69" name="Graphic 569"/>
                        <wps:cNvSpPr/>
                        <wps:spPr>
                          <a:xfrm>
                            <a:off x="2631995"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70" name="Graphic 570"/>
                        <wps:cNvSpPr/>
                        <wps:spPr>
                          <a:xfrm>
                            <a:off x="2631995"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71" name="Graphic 571"/>
                        <wps:cNvSpPr/>
                        <wps:spPr>
                          <a:xfrm>
                            <a:off x="2687297"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72" name="Graphic 572"/>
                        <wps:cNvSpPr/>
                        <wps:spPr>
                          <a:xfrm>
                            <a:off x="2687297"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73" name="Graphic 573"/>
                        <wps:cNvSpPr/>
                        <wps:spPr>
                          <a:xfrm>
                            <a:off x="2742566"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74" name="Graphic 574"/>
                        <wps:cNvSpPr/>
                        <wps:spPr>
                          <a:xfrm>
                            <a:off x="2742566"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75" name="Graphic 575"/>
                        <wps:cNvSpPr/>
                        <wps:spPr>
                          <a:xfrm>
                            <a:off x="2797867"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76" name="Graphic 576"/>
                        <wps:cNvSpPr/>
                        <wps:spPr>
                          <a:xfrm>
                            <a:off x="2797867"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77" name="Graphic 577"/>
                        <wps:cNvSpPr/>
                        <wps:spPr>
                          <a:xfrm>
                            <a:off x="2908471"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78" name="Graphic 578"/>
                        <wps:cNvSpPr/>
                        <wps:spPr>
                          <a:xfrm>
                            <a:off x="2908471"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79" name="Graphic 579"/>
                        <wps:cNvSpPr/>
                        <wps:spPr>
                          <a:xfrm>
                            <a:off x="2963740"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80" name="Graphic 580"/>
                        <wps:cNvSpPr/>
                        <wps:spPr>
                          <a:xfrm>
                            <a:off x="2963740"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81" name="Graphic 581"/>
                        <wps:cNvSpPr/>
                        <wps:spPr>
                          <a:xfrm>
                            <a:off x="3019042"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82" name="Graphic 582"/>
                        <wps:cNvSpPr/>
                        <wps:spPr>
                          <a:xfrm>
                            <a:off x="3019042"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83" name="Graphic 583"/>
                        <wps:cNvSpPr/>
                        <wps:spPr>
                          <a:xfrm>
                            <a:off x="3074311"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84" name="Graphic 584"/>
                        <wps:cNvSpPr/>
                        <wps:spPr>
                          <a:xfrm>
                            <a:off x="3074311"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85" name="Graphic 585"/>
                        <wps:cNvSpPr/>
                        <wps:spPr>
                          <a:xfrm>
                            <a:off x="3184882"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86" name="Graphic 586"/>
                        <wps:cNvSpPr/>
                        <wps:spPr>
                          <a:xfrm>
                            <a:off x="3184882"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87" name="Graphic 587"/>
                        <wps:cNvSpPr/>
                        <wps:spPr>
                          <a:xfrm>
                            <a:off x="3240217"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88" name="Graphic 588"/>
                        <wps:cNvSpPr/>
                        <wps:spPr>
                          <a:xfrm>
                            <a:off x="3240217"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89" name="Graphic 589"/>
                        <wps:cNvSpPr/>
                        <wps:spPr>
                          <a:xfrm>
                            <a:off x="3295486"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90" name="Graphic 590"/>
                        <wps:cNvSpPr/>
                        <wps:spPr>
                          <a:xfrm>
                            <a:off x="3295486"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91" name="Graphic 591"/>
                        <wps:cNvSpPr/>
                        <wps:spPr>
                          <a:xfrm>
                            <a:off x="3350788"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92" name="Graphic 592"/>
                        <wps:cNvSpPr/>
                        <wps:spPr>
                          <a:xfrm>
                            <a:off x="3350788"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93" name="Graphic 593"/>
                        <wps:cNvSpPr/>
                        <wps:spPr>
                          <a:xfrm>
                            <a:off x="3461359"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94" name="Graphic 594"/>
                        <wps:cNvSpPr/>
                        <wps:spPr>
                          <a:xfrm>
                            <a:off x="3461359"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95" name="Graphic 595"/>
                        <wps:cNvSpPr/>
                        <wps:spPr>
                          <a:xfrm>
                            <a:off x="3516661"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96" name="Graphic 596"/>
                        <wps:cNvSpPr/>
                        <wps:spPr>
                          <a:xfrm>
                            <a:off x="3516661"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97" name="Graphic 597"/>
                        <wps:cNvSpPr/>
                        <wps:spPr>
                          <a:xfrm>
                            <a:off x="3571963"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598" name="Graphic 598"/>
                        <wps:cNvSpPr/>
                        <wps:spPr>
                          <a:xfrm>
                            <a:off x="3571963"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599" name="Graphic 599"/>
                        <wps:cNvSpPr/>
                        <wps:spPr>
                          <a:xfrm>
                            <a:off x="3627265"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600" name="Graphic 600"/>
                        <wps:cNvSpPr/>
                        <wps:spPr>
                          <a:xfrm>
                            <a:off x="3627265"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601" name="Graphic 601"/>
                        <wps:cNvSpPr/>
                        <wps:spPr>
                          <a:xfrm>
                            <a:off x="3737836"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602" name="Graphic 602"/>
                        <wps:cNvSpPr/>
                        <wps:spPr>
                          <a:xfrm>
                            <a:off x="3737836"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603" name="Graphic 603"/>
                        <wps:cNvSpPr/>
                        <wps:spPr>
                          <a:xfrm>
                            <a:off x="3793105"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604" name="Graphic 604"/>
                        <wps:cNvSpPr/>
                        <wps:spPr>
                          <a:xfrm>
                            <a:off x="3793105"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605" name="Graphic 605"/>
                        <wps:cNvSpPr/>
                        <wps:spPr>
                          <a:xfrm>
                            <a:off x="3848440"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606" name="Graphic 606"/>
                        <wps:cNvSpPr/>
                        <wps:spPr>
                          <a:xfrm>
                            <a:off x="3848440"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607" name="Graphic 607"/>
                        <wps:cNvSpPr/>
                        <wps:spPr>
                          <a:xfrm>
                            <a:off x="3903709"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608" name="Graphic 608"/>
                        <wps:cNvSpPr/>
                        <wps:spPr>
                          <a:xfrm>
                            <a:off x="3903709"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609" name="Graphic 609"/>
                        <wps:cNvSpPr/>
                        <wps:spPr>
                          <a:xfrm>
                            <a:off x="4014288"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610" name="Graphic 610"/>
                        <wps:cNvSpPr/>
                        <wps:spPr>
                          <a:xfrm>
                            <a:off x="4014288"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611" name="Graphic 611"/>
                        <wps:cNvSpPr/>
                        <wps:spPr>
                          <a:xfrm>
                            <a:off x="4069590"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612" name="Graphic 612"/>
                        <wps:cNvSpPr/>
                        <wps:spPr>
                          <a:xfrm>
                            <a:off x="4069590"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613" name="Graphic 613"/>
                        <wps:cNvSpPr/>
                        <wps:spPr>
                          <a:xfrm>
                            <a:off x="4124859"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614" name="Graphic 614"/>
                        <wps:cNvSpPr/>
                        <wps:spPr>
                          <a:xfrm>
                            <a:off x="4124859"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615" name="Graphic 615"/>
                        <wps:cNvSpPr/>
                        <wps:spPr>
                          <a:xfrm>
                            <a:off x="4180194"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616" name="Graphic 616"/>
                        <wps:cNvSpPr/>
                        <wps:spPr>
                          <a:xfrm>
                            <a:off x="4180194"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617" name="Graphic 617"/>
                        <wps:cNvSpPr/>
                        <wps:spPr>
                          <a:xfrm>
                            <a:off x="4290765"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618" name="Graphic 618"/>
                        <wps:cNvSpPr/>
                        <wps:spPr>
                          <a:xfrm>
                            <a:off x="4290765"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619" name="Graphic 619"/>
                        <wps:cNvSpPr/>
                        <wps:spPr>
                          <a:xfrm>
                            <a:off x="4346034"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620" name="Graphic 620"/>
                        <wps:cNvSpPr/>
                        <wps:spPr>
                          <a:xfrm>
                            <a:off x="4346034"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621" name="Graphic 621"/>
                        <wps:cNvSpPr/>
                        <wps:spPr>
                          <a:xfrm>
                            <a:off x="4401336"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622" name="Graphic 622"/>
                        <wps:cNvSpPr/>
                        <wps:spPr>
                          <a:xfrm>
                            <a:off x="4401336"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623" name="Graphic 623"/>
                        <wps:cNvSpPr/>
                        <wps:spPr>
                          <a:xfrm>
                            <a:off x="4456638" y="33308"/>
                            <a:ext cx="1270" cy="2248535"/>
                          </a:xfrm>
                          <a:custGeom>
                            <a:avLst/>
                            <a:gdLst/>
                            <a:ahLst/>
                            <a:cxnLst/>
                            <a:rect l="l" t="t" r="r" b="b"/>
                            <a:pathLst>
                              <a:path h="2248535">
                                <a:moveTo>
                                  <a:pt x="0" y="2248356"/>
                                </a:moveTo>
                                <a:lnTo>
                                  <a:pt x="0" y="0"/>
                                </a:lnTo>
                              </a:path>
                            </a:pathLst>
                          </a:custGeom>
                          <a:ln w="6606">
                            <a:solidFill>
                              <a:srgbClr val="AFAFAF"/>
                            </a:solidFill>
                            <a:prstDash val="solid"/>
                          </a:ln>
                        </wps:spPr>
                        <wps:bodyPr wrap="square" lIns="0" tIns="0" rIns="0" bIns="0" rtlCol="0">
                          <a:prstTxWarp prst="textNoShape">
                            <a:avLst/>
                          </a:prstTxWarp>
                          <a:noAutofit/>
                        </wps:bodyPr>
                      </wps:wsp>
                      <wps:wsp>
                        <wps:cNvPr id="624" name="Graphic 624"/>
                        <wps:cNvSpPr/>
                        <wps:spPr>
                          <a:xfrm>
                            <a:off x="4456638" y="2281665"/>
                            <a:ext cx="1270" cy="17145"/>
                          </a:xfrm>
                          <a:custGeom>
                            <a:avLst/>
                            <a:gdLst/>
                            <a:ahLst/>
                            <a:cxnLst/>
                            <a:rect l="l" t="t" r="r" b="b"/>
                            <a:pathLst>
                              <a:path h="17145">
                                <a:moveTo>
                                  <a:pt x="0" y="0"/>
                                </a:moveTo>
                                <a:lnTo>
                                  <a:pt x="0" y="16543"/>
                                </a:lnTo>
                              </a:path>
                            </a:pathLst>
                          </a:custGeom>
                          <a:ln w="4954">
                            <a:solidFill>
                              <a:srgbClr val="000000"/>
                            </a:solidFill>
                            <a:prstDash val="solid"/>
                          </a:ln>
                        </wps:spPr>
                        <wps:bodyPr wrap="square" lIns="0" tIns="0" rIns="0" bIns="0" rtlCol="0">
                          <a:prstTxWarp prst="textNoShape">
                            <a:avLst/>
                          </a:prstTxWarp>
                          <a:noAutofit/>
                        </wps:bodyPr>
                      </wps:wsp>
                      <wps:wsp>
                        <wps:cNvPr id="625" name="Graphic 625"/>
                        <wps:cNvSpPr/>
                        <wps:spPr>
                          <a:xfrm>
                            <a:off x="364993" y="2281665"/>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26" name="Graphic 626"/>
                        <wps:cNvSpPr/>
                        <wps:spPr>
                          <a:xfrm>
                            <a:off x="336069" y="2281665"/>
                            <a:ext cx="29209" cy="1270"/>
                          </a:xfrm>
                          <a:custGeom>
                            <a:avLst/>
                            <a:gdLst/>
                            <a:ahLst/>
                            <a:cxnLst/>
                            <a:rect l="l" t="t" r="r" b="b"/>
                            <a:pathLst>
                              <a:path w="29209">
                                <a:moveTo>
                                  <a:pt x="28924" y="0"/>
                                </a:moveTo>
                                <a:lnTo>
                                  <a:pt x="0" y="0"/>
                                </a:lnTo>
                              </a:path>
                            </a:pathLst>
                          </a:custGeom>
                          <a:ln w="6617">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627" name="Image 627"/>
                          <pic:cNvPicPr/>
                        </pic:nvPicPr>
                        <pic:blipFill>
                          <a:blip r:embed="rId99" cstate="print"/>
                          <a:stretch>
                            <a:fillRect/>
                          </a:stretch>
                        </pic:blipFill>
                        <pic:spPr>
                          <a:xfrm>
                            <a:off x="142720" y="2247200"/>
                            <a:ext cx="158330" cy="69391"/>
                          </a:xfrm>
                          <a:prstGeom prst="rect">
                            <a:avLst/>
                          </a:prstGeom>
                        </pic:spPr>
                      </pic:pic>
                      <wps:wsp>
                        <wps:cNvPr id="628" name="Graphic 628"/>
                        <wps:cNvSpPr/>
                        <wps:spPr>
                          <a:xfrm>
                            <a:off x="364993" y="2031860"/>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29" name="Graphic 629"/>
                        <wps:cNvSpPr/>
                        <wps:spPr>
                          <a:xfrm>
                            <a:off x="336069" y="2031860"/>
                            <a:ext cx="29209" cy="1270"/>
                          </a:xfrm>
                          <a:custGeom>
                            <a:avLst/>
                            <a:gdLst/>
                            <a:ahLst/>
                            <a:cxnLst/>
                            <a:rect l="l" t="t" r="r" b="b"/>
                            <a:pathLst>
                              <a:path w="29209">
                                <a:moveTo>
                                  <a:pt x="28924" y="0"/>
                                </a:moveTo>
                                <a:lnTo>
                                  <a:pt x="0" y="0"/>
                                </a:lnTo>
                              </a:path>
                            </a:pathLst>
                          </a:custGeom>
                          <a:ln w="6617">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630" name="Image 630"/>
                          <pic:cNvPicPr/>
                        </pic:nvPicPr>
                        <pic:blipFill>
                          <a:blip r:embed="rId100" cstate="print"/>
                          <a:stretch>
                            <a:fillRect/>
                          </a:stretch>
                        </pic:blipFill>
                        <pic:spPr>
                          <a:xfrm>
                            <a:off x="134729" y="1998518"/>
                            <a:ext cx="170041" cy="68260"/>
                          </a:xfrm>
                          <a:prstGeom prst="rect">
                            <a:avLst/>
                          </a:prstGeom>
                        </pic:spPr>
                      </pic:pic>
                      <wps:wsp>
                        <wps:cNvPr id="631" name="Graphic 631"/>
                        <wps:cNvSpPr/>
                        <wps:spPr>
                          <a:xfrm>
                            <a:off x="364993" y="1782015"/>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32" name="Graphic 632"/>
                        <wps:cNvSpPr/>
                        <wps:spPr>
                          <a:xfrm>
                            <a:off x="336069" y="1782015"/>
                            <a:ext cx="29209" cy="1270"/>
                          </a:xfrm>
                          <a:custGeom>
                            <a:avLst/>
                            <a:gdLst/>
                            <a:ahLst/>
                            <a:cxnLst/>
                            <a:rect l="l" t="t" r="r" b="b"/>
                            <a:pathLst>
                              <a:path w="29209">
                                <a:moveTo>
                                  <a:pt x="28924" y="0"/>
                                </a:moveTo>
                                <a:lnTo>
                                  <a:pt x="0" y="0"/>
                                </a:lnTo>
                              </a:path>
                            </a:pathLst>
                          </a:custGeom>
                          <a:ln w="6617">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633" name="Image 633"/>
                          <pic:cNvPicPr/>
                        </pic:nvPicPr>
                        <pic:blipFill>
                          <a:blip r:embed="rId101" cstate="print"/>
                          <a:stretch>
                            <a:fillRect/>
                          </a:stretch>
                        </pic:blipFill>
                        <pic:spPr>
                          <a:xfrm>
                            <a:off x="134729" y="1747542"/>
                            <a:ext cx="166321" cy="69424"/>
                          </a:xfrm>
                          <a:prstGeom prst="rect">
                            <a:avLst/>
                          </a:prstGeom>
                        </pic:spPr>
                      </pic:pic>
                      <wps:wsp>
                        <wps:cNvPr id="634" name="Graphic 634"/>
                        <wps:cNvSpPr/>
                        <wps:spPr>
                          <a:xfrm>
                            <a:off x="364993" y="1532202"/>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35" name="Graphic 635"/>
                        <wps:cNvSpPr/>
                        <wps:spPr>
                          <a:xfrm>
                            <a:off x="336069" y="1532202"/>
                            <a:ext cx="29209" cy="1270"/>
                          </a:xfrm>
                          <a:custGeom>
                            <a:avLst/>
                            <a:gdLst/>
                            <a:ahLst/>
                            <a:cxnLst/>
                            <a:rect l="l" t="t" r="r" b="b"/>
                            <a:pathLst>
                              <a:path w="29209">
                                <a:moveTo>
                                  <a:pt x="28924" y="0"/>
                                </a:moveTo>
                                <a:lnTo>
                                  <a:pt x="0" y="0"/>
                                </a:lnTo>
                              </a:path>
                            </a:pathLst>
                          </a:custGeom>
                          <a:ln w="6617">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636" name="Image 636"/>
                          <pic:cNvPicPr/>
                        </pic:nvPicPr>
                        <pic:blipFill>
                          <a:blip r:embed="rId102" cstate="print"/>
                          <a:stretch>
                            <a:fillRect/>
                          </a:stretch>
                        </pic:blipFill>
                        <pic:spPr>
                          <a:xfrm>
                            <a:off x="134729" y="1497737"/>
                            <a:ext cx="170041" cy="69391"/>
                          </a:xfrm>
                          <a:prstGeom prst="rect">
                            <a:avLst/>
                          </a:prstGeom>
                        </pic:spPr>
                      </pic:pic>
                      <wps:wsp>
                        <wps:cNvPr id="637" name="Graphic 637"/>
                        <wps:cNvSpPr/>
                        <wps:spPr>
                          <a:xfrm>
                            <a:off x="364993" y="1282397"/>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38" name="Graphic 638"/>
                        <wps:cNvSpPr/>
                        <wps:spPr>
                          <a:xfrm>
                            <a:off x="336069" y="1282397"/>
                            <a:ext cx="29209" cy="1270"/>
                          </a:xfrm>
                          <a:custGeom>
                            <a:avLst/>
                            <a:gdLst/>
                            <a:ahLst/>
                            <a:cxnLst/>
                            <a:rect l="l" t="t" r="r" b="b"/>
                            <a:pathLst>
                              <a:path w="29209">
                                <a:moveTo>
                                  <a:pt x="28924" y="0"/>
                                </a:moveTo>
                                <a:lnTo>
                                  <a:pt x="0" y="0"/>
                                </a:lnTo>
                              </a:path>
                            </a:pathLst>
                          </a:custGeom>
                          <a:ln w="6617">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639" name="Image 639"/>
                          <pic:cNvPicPr/>
                        </pic:nvPicPr>
                        <pic:blipFill>
                          <a:blip r:embed="rId103" cstate="print"/>
                          <a:stretch>
                            <a:fillRect/>
                          </a:stretch>
                        </pic:blipFill>
                        <pic:spPr>
                          <a:xfrm>
                            <a:off x="134729" y="1247924"/>
                            <a:ext cx="166321" cy="69391"/>
                          </a:xfrm>
                          <a:prstGeom prst="rect">
                            <a:avLst/>
                          </a:prstGeom>
                        </pic:spPr>
                      </pic:pic>
                      <wps:wsp>
                        <wps:cNvPr id="640" name="Graphic 640"/>
                        <wps:cNvSpPr/>
                        <wps:spPr>
                          <a:xfrm>
                            <a:off x="364993" y="1032584"/>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41" name="Graphic 641"/>
                        <wps:cNvSpPr/>
                        <wps:spPr>
                          <a:xfrm>
                            <a:off x="336069" y="1032584"/>
                            <a:ext cx="29209" cy="1270"/>
                          </a:xfrm>
                          <a:custGeom>
                            <a:avLst/>
                            <a:gdLst/>
                            <a:ahLst/>
                            <a:cxnLst/>
                            <a:rect l="l" t="t" r="r" b="b"/>
                            <a:pathLst>
                              <a:path w="29209">
                                <a:moveTo>
                                  <a:pt x="28924" y="0"/>
                                </a:moveTo>
                                <a:lnTo>
                                  <a:pt x="0" y="0"/>
                                </a:lnTo>
                              </a:path>
                            </a:pathLst>
                          </a:custGeom>
                          <a:ln w="6617">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642" name="Image 642"/>
                          <pic:cNvPicPr/>
                        </pic:nvPicPr>
                        <pic:blipFill>
                          <a:blip r:embed="rId104" cstate="print"/>
                          <a:stretch>
                            <a:fillRect/>
                          </a:stretch>
                        </pic:blipFill>
                        <pic:spPr>
                          <a:xfrm>
                            <a:off x="136017" y="999275"/>
                            <a:ext cx="168753" cy="68227"/>
                          </a:xfrm>
                          <a:prstGeom prst="rect">
                            <a:avLst/>
                          </a:prstGeom>
                        </pic:spPr>
                      </pic:pic>
                      <wps:wsp>
                        <wps:cNvPr id="643" name="Graphic 643"/>
                        <wps:cNvSpPr/>
                        <wps:spPr>
                          <a:xfrm>
                            <a:off x="364993" y="782772"/>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44" name="Graphic 644"/>
                        <wps:cNvSpPr/>
                        <wps:spPr>
                          <a:xfrm>
                            <a:off x="336069" y="782772"/>
                            <a:ext cx="29209" cy="1270"/>
                          </a:xfrm>
                          <a:custGeom>
                            <a:avLst/>
                            <a:gdLst/>
                            <a:ahLst/>
                            <a:cxnLst/>
                            <a:rect l="l" t="t" r="r" b="b"/>
                            <a:pathLst>
                              <a:path w="29209">
                                <a:moveTo>
                                  <a:pt x="28924" y="0"/>
                                </a:moveTo>
                                <a:lnTo>
                                  <a:pt x="0" y="0"/>
                                </a:lnTo>
                              </a:path>
                            </a:pathLst>
                          </a:custGeom>
                          <a:ln w="6617">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645" name="Image 645"/>
                          <pic:cNvPicPr/>
                        </pic:nvPicPr>
                        <pic:blipFill>
                          <a:blip r:embed="rId105" cstate="print"/>
                          <a:stretch>
                            <a:fillRect/>
                          </a:stretch>
                        </pic:blipFill>
                        <pic:spPr>
                          <a:xfrm>
                            <a:off x="136017" y="748299"/>
                            <a:ext cx="165033" cy="69399"/>
                          </a:xfrm>
                          <a:prstGeom prst="rect">
                            <a:avLst/>
                          </a:prstGeom>
                        </pic:spPr>
                      </pic:pic>
                      <wps:wsp>
                        <wps:cNvPr id="646" name="Graphic 646"/>
                        <wps:cNvSpPr/>
                        <wps:spPr>
                          <a:xfrm>
                            <a:off x="364993" y="532934"/>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47" name="Graphic 647"/>
                        <wps:cNvSpPr/>
                        <wps:spPr>
                          <a:xfrm>
                            <a:off x="336069" y="532934"/>
                            <a:ext cx="29209" cy="1270"/>
                          </a:xfrm>
                          <a:custGeom>
                            <a:avLst/>
                            <a:gdLst/>
                            <a:ahLst/>
                            <a:cxnLst/>
                            <a:rect l="l" t="t" r="r" b="b"/>
                            <a:pathLst>
                              <a:path w="29209">
                                <a:moveTo>
                                  <a:pt x="28924" y="0"/>
                                </a:moveTo>
                                <a:lnTo>
                                  <a:pt x="0" y="0"/>
                                </a:lnTo>
                              </a:path>
                            </a:pathLst>
                          </a:custGeom>
                          <a:ln w="6617">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648" name="Image 648"/>
                          <pic:cNvPicPr/>
                        </pic:nvPicPr>
                        <pic:blipFill>
                          <a:blip r:embed="rId106" cstate="print"/>
                          <a:stretch>
                            <a:fillRect/>
                          </a:stretch>
                        </pic:blipFill>
                        <pic:spPr>
                          <a:xfrm>
                            <a:off x="136017" y="498461"/>
                            <a:ext cx="168753" cy="69424"/>
                          </a:xfrm>
                          <a:prstGeom prst="rect">
                            <a:avLst/>
                          </a:prstGeom>
                        </pic:spPr>
                      </pic:pic>
                      <wps:wsp>
                        <wps:cNvPr id="649" name="Graphic 649"/>
                        <wps:cNvSpPr/>
                        <wps:spPr>
                          <a:xfrm>
                            <a:off x="364993" y="283121"/>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50" name="Graphic 650"/>
                        <wps:cNvSpPr/>
                        <wps:spPr>
                          <a:xfrm>
                            <a:off x="336069" y="283121"/>
                            <a:ext cx="29209" cy="1270"/>
                          </a:xfrm>
                          <a:custGeom>
                            <a:avLst/>
                            <a:gdLst/>
                            <a:ahLst/>
                            <a:cxnLst/>
                            <a:rect l="l" t="t" r="r" b="b"/>
                            <a:pathLst>
                              <a:path w="29209">
                                <a:moveTo>
                                  <a:pt x="28924" y="0"/>
                                </a:moveTo>
                                <a:lnTo>
                                  <a:pt x="0" y="0"/>
                                </a:lnTo>
                              </a:path>
                            </a:pathLst>
                          </a:custGeom>
                          <a:ln w="6617">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651" name="Image 651"/>
                          <pic:cNvPicPr/>
                        </pic:nvPicPr>
                        <pic:blipFill>
                          <a:blip r:embed="rId107" cstate="print"/>
                          <a:stretch>
                            <a:fillRect/>
                          </a:stretch>
                        </pic:blipFill>
                        <pic:spPr>
                          <a:xfrm>
                            <a:off x="136017" y="248648"/>
                            <a:ext cx="165033" cy="69424"/>
                          </a:xfrm>
                          <a:prstGeom prst="rect">
                            <a:avLst/>
                          </a:prstGeom>
                        </pic:spPr>
                      </pic:pic>
                      <wps:wsp>
                        <wps:cNvPr id="652" name="Graphic 652"/>
                        <wps:cNvSpPr/>
                        <wps:spPr>
                          <a:xfrm>
                            <a:off x="364993" y="33308"/>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53" name="Graphic 653"/>
                        <wps:cNvSpPr/>
                        <wps:spPr>
                          <a:xfrm>
                            <a:off x="336069" y="33308"/>
                            <a:ext cx="29209" cy="1270"/>
                          </a:xfrm>
                          <a:custGeom>
                            <a:avLst/>
                            <a:gdLst/>
                            <a:ahLst/>
                            <a:cxnLst/>
                            <a:rect l="l" t="t" r="r" b="b"/>
                            <a:pathLst>
                              <a:path w="29209">
                                <a:moveTo>
                                  <a:pt x="28924" y="0"/>
                                </a:moveTo>
                                <a:lnTo>
                                  <a:pt x="0" y="0"/>
                                </a:lnTo>
                              </a:path>
                            </a:pathLst>
                          </a:custGeom>
                          <a:ln w="6617">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654" name="Image 654"/>
                          <pic:cNvPicPr/>
                        </pic:nvPicPr>
                        <pic:blipFill>
                          <a:blip r:embed="rId108" cstate="print"/>
                          <a:stretch>
                            <a:fillRect/>
                          </a:stretch>
                        </pic:blipFill>
                        <pic:spPr>
                          <a:xfrm>
                            <a:off x="132921" y="0"/>
                            <a:ext cx="171848" cy="68235"/>
                          </a:xfrm>
                          <a:prstGeom prst="rect">
                            <a:avLst/>
                          </a:prstGeom>
                        </pic:spPr>
                      </pic:pic>
                      <wps:wsp>
                        <wps:cNvPr id="655" name="Graphic 655"/>
                        <wps:cNvSpPr/>
                        <wps:spPr>
                          <a:xfrm>
                            <a:off x="364993" y="2231656"/>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56" name="Graphic 656"/>
                        <wps:cNvSpPr/>
                        <wps:spPr>
                          <a:xfrm>
                            <a:off x="348454" y="2231656"/>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657" name="Graphic 657"/>
                        <wps:cNvSpPr/>
                        <wps:spPr>
                          <a:xfrm>
                            <a:off x="364993" y="2181705"/>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58" name="Graphic 658"/>
                        <wps:cNvSpPr/>
                        <wps:spPr>
                          <a:xfrm>
                            <a:off x="348454" y="2181705"/>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659" name="Graphic 659"/>
                        <wps:cNvSpPr/>
                        <wps:spPr>
                          <a:xfrm>
                            <a:off x="364993" y="2131754"/>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60" name="Graphic 660"/>
                        <wps:cNvSpPr/>
                        <wps:spPr>
                          <a:xfrm>
                            <a:off x="348454" y="2131754"/>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661" name="Graphic 661"/>
                        <wps:cNvSpPr/>
                        <wps:spPr>
                          <a:xfrm>
                            <a:off x="364993" y="2081811"/>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62" name="Graphic 662"/>
                        <wps:cNvSpPr/>
                        <wps:spPr>
                          <a:xfrm>
                            <a:off x="348454" y="2081811"/>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663" name="Graphic 663"/>
                        <wps:cNvSpPr/>
                        <wps:spPr>
                          <a:xfrm>
                            <a:off x="364993" y="1981843"/>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64" name="Graphic 664"/>
                        <wps:cNvSpPr/>
                        <wps:spPr>
                          <a:xfrm>
                            <a:off x="348454" y="1981843"/>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665" name="Graphic 665"/>
                        <wps:cNvSpPr/>
                        <wps:spPr>
                          <a:xfrm>
                            <a:off x="364993" y="1931892"/>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66" name="Graphic 666"/>
                        <wps:cNvSpPr/>
                        <wps:spPr>
                          <a:xfrm>
                            <a:off x="348454" y="1931892"/>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667" name="Graphic 667"/>
                        <wps:cNvSpPr/>
                        <wps:spPr>
                          <a:xfrm>
                            <a:off x="364993" y="1881950"/>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68" name="Graphic 668"/>
                        <wps:cNvSpPr/>
                        <wps:spPr>
                          <a:xfrm>
                            <a:off x="348454" y="1881950"/>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669" name="Graphic 669"/>
                        <wps:cNvSpPr/>
                        <wps:spPr>
                          <a:xfrm>
                            <a:off x="364993" y="1831999"/>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70" name="Graphic 670"/>
                        <wps:cNvSpPr/>
                        <wps:spPr>
                          <a:xfrm>
                            <a:off x="348454" y="1831999"/>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671" name="Graphic 671"/>
                        <wps:cNvSpPr/>
                        <wps:spPr>
                          <a:xfrm>
                            <a:off x="364993" y="1732031"/>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72" name="Graphic 672"/>
                        <wps:cNvSpPr/>
                        <wps:spPr>
                          <a:xfrm>
                            <a:off x="348454" y="1732031"/>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673" name="Graphic 673"/>
                        <wps:cNvSpPr/>
                        <wps:spPr>
                          <a:xfrm>
                            <a:off x="364993" y="1682088"/>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74" name="Graphic 674"/>
                        <wps:cNvSpPr/>
                        <wps:spPr>
                          <a:xfrm>
                            <a:off x="348454" y="1682088"/>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675" name="Graphic 675"/>
                        <wps:cNvSpPr/>
                        <wps:spPr>
                          <a:xfrm>
                            <a:off x="364993" y="1632137"/>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76" name="Graphic 676"/>
                        <wps:cNvSpPr/>
                        <wps:spPr>
                          <a:xfrm>
                            <a:off x="348454" y="1632137"/>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677" name="Graphic 677"/>
                        <wps:cNvSpPr/>
                        <wps:spPr>
                          <a:xfrm>
                            <a:off x="364993" y="1582153"/>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78" name="Graphic 678"/>
                        <wps:cNvSpPr/>
                        <wps:spPr>
                          <a:xfrm>
                            <a:off x="348454" y="1582153"/>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679" name="Graphic 679"/>
                        <wps:cNvSpPr/>
                        <wps:spPr>
                          <a:xfrm>
                            <a:off x="364993" y="1482226"/>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80" name="Graphic 680"/>
                        <wps:cNvSpPr/>
                        <wps:spPr>
                          <a:xfrm>
                            <a:off x="348454" y="1482226"/>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681" name="Graphic 681"/>
                        <wps:cNvSpPr/>
                        <wps:spPr>
                          <a:xfrm>
                            <a:off x="364993" y="1432275"/>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82" name="Graphic 682"/>
                        <wps:cNvSpPr/>
                        <wps:spPr>
                          <a:xfrm>
                            <a:off x="348454" y="1432275"/>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683" name="Graphic 683"/>
                        <wps:cNvSpPr/>
                        <wps:spPr>
                          <a:xfrm>
                            <a:off x="364993" y="1382291"/>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84" name="Graphic 684"/>
                        <wps:cNvSpPr/>
                        <wps:spPr>
                          <a:xfrm>
                            <a:off x="348454" y="1382291"/>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685" name="Graphic 685"/>
                        <wps:cNvSpPr/>
                        <wps:spPr>
                          <a:xfrm>
                            <a:off x="364993" y="1332340"/>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86" name="Graphic 686"/>
                        <wps:cNvSpPr/>
                        <wps:spPr>
                          <a:xfrm>
                            <a:off x="348454" y="1332340"/>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687" name="Graphic 687"/>
                        <wps:cNvSpPr/>
                        <wps:spPr>
                          <a:xfrm>
                            <a:off x="364993" y="1232413"/>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88" name="Graphic 688"/>
                        <wps:cNvSpPr/>
                        <wps:spPr>
                          <a:xfrm>
                            <a:off x="348454" y="1232413"/>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689" name="Graphic 689"/>
                        <wps:cNvSpPr/>
                        <wps:spPr>
                          <a:xfrm>
                            <a:off x="364993" y="1182429"/>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90" name="Graphic 690"/>
                        <wps:cNvSpPr/>
                        <wps:spPr>
                          <a:xfrm>
                            <a:off x="348454" y="1182429"/>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691" name="Graphic 691"/>
                        <wps:cNvSpPr/>
                        <wps:spPr>
                          <a:xfrm>
                            <a:off x="364993" y="1132486"/>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92" name="Graphic 692"/>
                        <wps:cNvSpPr/>
                        <wps:spPr>
                          <a:xfrm>
                            <a:off x="348454" y="1132486"/>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693" name="Graphic 693"/>
                        <wps:cNvSpPr/>
                        <wps:spPr>
                          <a:xfrm>
                            <a:off x="364993" y="1082535"/>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94" name="Graphic 694"/>
                        <wps:cNvSpPr/>
                        <wps:spPr>
                          <a:xfrm>
                            <a:off x="348454" y="1082535"/>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695" name="Graphic 695"/>
                        <wps:cNvSpPr/>
                        <wps:spPr>
                          <a:xfrm>
                            <a:off x="364993" y="982567"/>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96" name="Graphic 696"/>
                        <wps:cNvSpPr/>
                        <wps:spPr>
                          <a:xfrm>
                            <a:off x="348454" y="982567"/>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697" name="Graphic 697"/>
                        <wps:cNvSpPr/>
                        <wps:spPr>
                          <a:xfrm>
                            <a:off x="364993" y="932625"/>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698" name="Graphic 698"/>
                        <wps:cNvSpPr/>
                        <wps:spPr>
                          <a:xfrm>
                            <a:off x="348454" y="932625"/>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699" name="Graphic 699"/>
                        <wps:cNvSpPr/>
                        <wps:spPr>
                          <a:xfrm>
                            <a:off x="364993" y="882674"/>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700" name="Graphic 700"/>
                        <wps:cNvSpPr/>
                        <wps:spPr>
                          <a:xfrm>
                            <a:off x="348454" y="882674"/>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701" name="Graphic 701"/>
                        <wps:cNvSpPr/>
                        <wps:spPr>
                          <a:xfrm>
                            <a:off x="364993" y="832723"/>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702" name="Graphic 702"/>
                        <wps:cNvSpPr/>
                        <wps:spPr>
                          <a:xfrm>
                            <a:off x="348454" y="832723"/>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703" name="Graphic 703"/>
                        <wps:cNvSpPr/>
                        <wps:spPr>
                          <a:xfrm>
                            <a:off x="364993" y="732796"/>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704" name="Graphic 704"/>
                        <wps:cNvSpPr/>
                        <wps:spPr>
                          <a:xfrm>
                            <a:off x="348454" y="732796"/>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705" name="Graphic 705"/>
                        <wps:cNvSpPr/>
                        <wps:spPr>
                          <a:xfrm>
                            <a:off x="364993" y="682812"/>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706" name="Graphic 706"/>
                        <wps:cNvSpPr/>
                        <wps:spPr>
                          <a:xfrm>
                            <a:off x="348454" y="682812"/>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707" name="Graphic 707"/>
                        <wps:cNvSpPr/>
                        <wps:spPr>
                          <a:xfrm>
                            <a:off x="364993" y="632861"/>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708" name="Graphic 708"/>
                        <wps:cNvSpPr/>
                        <wps:spPr>
                          <a:xfrm>
                            <a:off x="348454" y="632861"/>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709" name="Graphic 709"/>
                        <wps:cNvSpPr/>
                        <wps:spPr>
                          <a:xfrm>
                            <a:off x="364993" y="582910"/>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710" name="Graphic 710"/>
                        <wps:cNvSpPr/>
                        <wps:spPr>
                          <a:xfrm>
                            <a:off x="348454" y="582910"/>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711" name="Graphic 711"/>
                        <wps:cNvSpPr/>
                        <wps:spPr>
                          <a:xfrm>
                            <a:off x="364993" y="482983"/>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712" name="Graphic 712"/>
                        <wps:cNvSpPr/>
                        <wps:spPr>
                          <a:xfrm>
                            <a:off x="348454" y="482983"/>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713" name="Graphic 713"/>
                        <wps:cNvSpPr/>
                        <wps:spPr>
                          <a:xfrm>
                            <a:off x="364993" y="432999"/>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714" name="Graphic 714"/>
                        <wps:cNvSpPr/>
                        <wps:spPr>
                          <a:xfrm>
                            <a:off x="348454" y="432999"/>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715" name="Graphic 715"/>
                        <wps:cNvSpPr/>
                        <wps:spPr>
                          <a:xfrm>
                            <a:off x="364993" y="383048"/>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716" name="Graphic 716"/>
                        <wps:cNvSpPr/>
                        <wps:spPr>
                          <a:xfrm>
                            <a:off x="348454" y="383048"/>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717" name="Graphic 717"/>
                        <wps:cNvSpPr/>
                        <wps:spPr>
                          <a:xfrm>
                            <a:off x="364993" y="333072"/>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718" name="Graphic 718"/>
                        <wps:cNvSpPr/>
                        <wps:spPr>
                          <a:xfrm>
                            <a:off x="348454" y="333072"/>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719" name="Graphic 719"/>
                        <wps:cNvSpPr/>
                        <wps:spPr>
                          <a:xfrm>
                            <a:off x="364993" y="233170"/>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720" name="Graphic 720"/>
                        <wps:cNvSpPr/>
                        <wps:spPr>
                          <a:xfrm>
                            <a:off x="348454" y="233170"/>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721" name="Graphic 721"/>
                        <wps:cNvSpPr/>
                        <wps:spPr>
                          <a:xfrm>
                            <a:off x="364993" y="183186"/>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722" name="Graphic 722"/>
                        <wps:cNvSpPr/>
                        <wps:spPr>
                          <a:xfrm>
                            <a:off x="348454" y="183186"/>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723" name="Graphic 723"/>
                        <wps:cNvSpPr/>
                        <wps:spPr>
                          <a:xfrm>
                            <a:off x="364993" y="133210"/>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724" name="Graphic 724"/>
                        <wps:cNvSpPr/>
                        <wps:spPr>
                          <a:xfrm>
                            <a:off x="348454" y="133210"/>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wps:wsp>
                        <wps:cNvPr id="725" name="Graphic 725"/>
                        <wps:cNvSpPr/>
                        <wps:spPr>
                          <a:xfrm>
                            <a:off x="364993" y="83259"/>
                            <a:ext cx="4147185" cy="1270"/>
                          </a:xfrm>
                          <a:custGeom>
                            <a:avLst/>
                            <a:gdLst/>
                            <a:ahLst/>
                            <a:cxnLst/>
                            <a:rect l="l" t="t" r="r" b="b"/>
                            <a:pathLst>
                              <a:path w="4147185">
                                <a:moveTo>
                                  <a:pt x="0" y="0"/>
                                </a:moveTo>
                                <a:lnTo>
                                  <a:pt x="4146947" y="0"/>
                                </a:lnTo>
                              </a:path>
                            </a:pathLst>
                          </a:custGeom>
                          <a:ln w="6617">
                            <a:solidFill>
                              <a:srgbClr val="AFAFAF"/>
                            </a:solidFill>
                            <a:prstDash val="solid"/>
                          </a:ln>
                        </wps:spPr>
                        <wps:bodyPr wrap="square" lIns="0" tIns="0" rIns="0" bIns="0" rtlCol="0">
                          <a:prstTxWarp prst="textNoShape">
                            <a:avLst/>
                          </a:prstTxWarp>
                          <a:noAutofit/>
                        </wps:bodyPr>
                      </wps:wsp>
                      <wps:wsp>
                        <wps:cNvPr id="726" name="Graphic 726"/>
                        <wps:cNvSpPr/>
                        <wps:spPr>
                          <a:xfrm>
                            <a:off x="348454" y="83259"/>
                            <a:ext cx="17145" cy="1270"/>
                          </a:xfrm>
                          <a:custGeom>
                            <a:avLst/>
                            <a:gdLst/>
                            <a:ahLst/>
                            <a:cxnLst/>
                            <a:rect l="l" t="t" r="r" b="b"/>
                            <a:pathLst>
                              <a:path w="17145">
                                <a:moveTo>
                                  <a:pt x="16538" y="0"/>
                                </a:moveTo>
                                <a:lnTo>
                                  <a:pt x="0" y="0"/>
                                </a:lnTo>
                              </a:path>
                            </a:pathLst>
                          </a:custGeom>
                          <a:ln w="496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727" name="Image 727"/>
                          <pic:cNvPicPr/>
                        </pic:nvPicPr>
                        <pic:blipFill>
                          <a:blip r:embed="rId109" cstate="print"/>
                          <a:stretch>
                            <a:fillRect/>
                          </a:stretch>
                        </pic:blipFill>
                        <pic:spPr>
                          <a:xfrm>
                            <a:off x="0" y="1008686"/>
                            <a:ext cx="98705" cy="292763"/>
                          </a:xfrm>
                          <a:prstGeom prst="rect">
                            <a:avLst/>
                          </a:prstGeom>
                        </pic:spPr>
                      </pic:pic>
                      <wps:wsp>
                        <wps:cNvPr id="728" name="Graphic 728"/>
                        <wps:cNvSpPr/>
                        <wps:spPr>
                          <a:xfrm>
                            <a:off x="364993" y="451639"/>
                            <a:ext cx="4147185" cy="1550670"/>
                          </a:xfrm>
                          <a:custGeom>
                            <a:avLst/>
                            <a:gdLst/>
                            <a:ahLst/>
                            <a:cxnLst/>
                            <a:rect l="l" t="t" r="r" b="b"/>
                            <a:pathLst>
                              <a:path w="4147185" h="1550670">
                                <a:moveTo>
                                  <a:pt x="0" y="0"/>
                                </a:moveTo>
                                <a:lnTo>
                                  <a:pt x="276452" y="729890"/>
                                </a:lnTo>
                                <a:lnTo>
                                  <a:pt x="829372" y="1198650"/>
                                </a:lnTo>
                                <a:lnTo>
                                  <a:pt x="1382326" y="1361719"/>
                                </a:lnTo>
                                <a:lnTo>
                                  <a:pt x="1935247" y="1448917"/>
                                </a:lnTo>
                                <a:lnTo>
                                  <a:pt x="3041097" y="1512951"/>
                                </a:lnTo>
                                <a:lnTo>
                                  <a:pt x="4146947" y="1550231"/>
                                </a:lnTo>
                              </a:path>
                            </a:pathLst>
                          </a:custGeom>
                          <a:ln w="12405">
                            <a:solidFill>
                              <a:srgbClr val="FF0000"/>
                            </a:solidFill>
                            <a:prstDash val="solid"/>
                          </a:ln>
                        </wps:spPr>
                        <wps:bodyPr wrap="square" lIns="0" tIns="0" rIns="0" bIns="0" rtlCol="0">
                          <a:prstTxWarp prst="textNoShape">
                            <a:avLst/>
                          </a:prstTxWarp>
                          <a:noAutofit/>
                        </wps:bodyPr>
                      </wps:wsp>
                      <wps:wsp>
                        <wps:cNvPr id="729" name="Graphic 729"/>
                        <wps:cNvSpPr/>
                        <wps:spPr>
                          <a:xfrm>
                            <a:off x="364994" y="416523"/>
                            <a:ext cx="35560" cy="70485"/>
                          </a:xfrm>
                          <a:custGeom>
                            <a:avLst/>
                            <a:gdLst/>
                            <a:ahLst/>
                            <a:cxnLst/>
                            <a:rect l="l" t="t" r="r" b="b"/>
                            <a:pathLst>
                              <a:path w="35560" h="70485">
                                <a:moveTo>
                                  <a:pt x="0" y="70197"/>
                                </a:moveTo>
                                <a:lnTo>
                                  <a:pt x="35053" y="35115"/>
                                </a:lnTo>
                                <a:lnTo>
                                  <a:pt x="0" y="0"/>
                                </a:lnTo>
                              </a:path>
                            </a:pathLst>
                          </a:custGeom>
                          <a:ln w="8260">
                            <a:solidFill>
                              <a:srgbClr val="FF0000"/>
                            </a:solidFill>
                            <a:prstDash val="solid"/>
                          </a:ln>
                        </wps:spPr>
                        <wps:bodyPr wrap="square" lIns="0" tIns="0" rIns="0" bIns="0" rtlCol="0">
                          <a:prstTxWarp prst="textNoShape">
                            <a:avLst/>
                          </a:prstTxWarp>
                          <a:noAutofit/>
                        </wps:bodyPr>
                      </wps:wsp>
                      <wps:wsp>
                        <wps:cNvPr id="730" name="Graphic 730"/>
                        <wps:cNvSpPr/>
                        <wps:spPr>
                          <a:xfrm>
                            <a:off x="606423" y="1146446"/>
                            <a:ext cx="70485" cy="70485"/>
                          </a:xfrm>
                          <a:custGeom>
                            <a:avLst/>
                            <a:gdLst/>
                            <a:ahLst/>
                            <a:cxnLst/>
                            <a:rect l="l" t="t" r="r" b="b"/>
                            <a:pathLst>
                              <a:path w="70485" h="70485">
                                <a:moveTo>
                                  <a:pt x="35022" y="70167"/>
                                </a:moveTo>
                                <a:lnTo>
                                  <a:pt x="70068" y="35083"/>
                                </a:lnTo>
                                <a:lnTo>
                                  <a:pt x="35022" y="0"/>
                                </a:lnTo>
                                <a:lnTo>
                                  <a:pt x="0" y="35083"/>
                                </a:lnTo>
                                <a:lnTo>
                                  <a:pt x="35022" y="70167"/>
                                </a:lnTo>
                                <a:close/>
                              </a:path>
                            </a:pathLst>
                          </a:custGeom>
                          <a:ln w="8264">
                            <a:solidFill>
                              <a:srgbClr val="FF0000"/>
                            </a:solidFill>
                            <a:prstDash val="solid"/>
                          </a:ln>
                        </wps:spPr>
                        <wps:bodyPr wrap="square" lIns="0" tIns="0" rIns="0" bIns="0" rtlCol="0">
                          <a:prstTxWarp prst="textNoShape">
                            <a:avLst/>
                          </a:prstTxWarp>
                          <a:noAutofit/>
                        </wps:bodyPr>
                      </wps:wsp>
                      <wps:wsp>
                        <wps:cNvPr id="731" name="Graphic 731"/>
                        <wps:cNvSpPr/>
                        <wps:spPr>
                          <a:xfrm>
                            <a:off x="1159344" y="1615206"/>
                            <a:ext cx="70485" cy="70485"/>
                          </a:xfrm>
                          <a:custGeom>
                            <a:avLst/>
                            <a:gdLst/>
                            <a:ahLst/>
                            <a:cxnLst/>
                            <a:rect l="l" t="t" r="r" b="b"/>
                            <a:pathLst>
                              <a:path w="70485" h="70485">
                                <a:moveTo>
                                  <a:pt x="35022" y="70167"/>
                                </a:moveTo>
                                <a:lnTo>
                                  <a:pt x="70068" y="35083"/>
                                </a:lnTo>
                                <a:lnTo>
                                  <a:pt x="35022" y="0"/>
                                </a:lnTo>
                                <a:lnTo>
                                  <a:pt x="0" y="35083"/>
                                </a:lnTo>
                                <a:lnTo>
                                  <a:pt x="35022" y="70167"/>
                                </a:lnTo>
                                <a:close/>
                              </a:path>
                            </a:pathLst>
                          </a:custGeom>
                          <a:ln w="8264">
                            <a:solidFill>
                              <a:srgbClr val="FF0000"/>
                            </a:solidFill>
                            <a:prstDash val="solid"/>
                          </a:ln>
                        </wps:spPr>
                        <wps:bodyPr wrap="square" lIns="0" tIns="0" rIns="0" bIns="0" rtlCol="0">
                          <a:prstTxWarp prst="textNoShape">
                            <a:avLst/>
                          </a:prstTxWarp>
                          <a:noAutofit/>
                        </wps:bodyPr>
                      </wps:wsp>
                      <wps:wsp>
                        <wps:cNvPr id="732" name="Graphic 732"/>
                        <wps:cNvSpPr/>
                        <wps:spPr>
                          <a:xfrm>
                            <a:off x="1712273" y="1778242"/>
                            <a:ext cx="70485" cy="70485"/>
                          </a:xfrm>
                          <a:custGeom>
                            <a:avLst/>
                            <a:gdLst/>
                            <a:ahLst/>
                            <a:cxnLst/>
                            <a:rect l="l" t="t" r="r" b="b"/>
                            <a:pathLst>
                              <a:path w="70485" h="70485">
                                <a:moveTo>
                                  <a:pt x="35046" y="70200"/>
                                </a:moveTo>
                                <a:lnTo>
                                  <a:pt x="70068" y="35116"/>
                                </a:lnTo>
                                <a:lnTo>
                                  <a:pt x="35046" y="0"/>
                                </a:lnTo>
                                <a:lnTo>
                                  <a:pt x="0" y="35116"/>
                                </a:lnTo>
                                <a:lnTo>
                                  <a:pt x="35046" y="70200"/>
                                </a:lnTo>
                                <a:close/>
                              </a:path>
                            </a:pathLst>
                          </a:custGeom>
                          <a:ln w="8264">
                            <a:solidFill>
                              <a:srgbClr val="FF0000"/>
                            </a:solidFill>
                            <a:prstDash val="solid"/>
                          </a:ln>
                        </wps:spPr>
                        <wps:bodyPr wrap="square" lIns="0" tIns="0" rIns="0" bIns="0" rtlCol="0">
                          <a:prstTxWarp prst="textNoShape">
                            <a:avLst/>
                          </a:prstTxWarp>
                          <a:noAutofit/>
                        </wps:bodyPr>
                      </wps:wsp>
                      <wps:wsp>
                        <wps:cNvPr id="733" name="Graphic 733"/>
                        <wps:cNvSpPr/>
                        <wps:spPr>
                          <a:xfrm>
                            <a:off x="2265194" y="1865473"/>
                            <a:ext cx="70485" cy="70485"/>
                          </a:xfrm>
                          <a:custGeom>
                            <a:avLst/>
                            <a:gdLst/>
                            <a:ahLst/>
                            <a:cxnLst/>
                            <a:rect l="l" t="t" r="r" b="b"/>
                            <a:pathLst>
                              <a:path w="70485" h="70485">
                                <a:moveTo>
                                  <a:pt x="35046" y="70167"/>
                                </a:moveTo>
                                <a:lnTo>
                                  <a:pt x="70068" y="35083"/>
                                </a:lnTo>
                                <a:lnTo>
                                  <a:pt x="35046" y="0"/>
                                </a:lnTo>
                                <a:lnTo>
                                  <a:pt x="0" y="35083"/>
                                </a:lnTo>
                                <a:lnTo>
                                  <a:pt x="35046" y="70167"/>
                                </a:lnTo>
                                <a:close/>
                              </a:path>
                            </a:pathLst>
                          </a:custGeom>
                          <a:ln w="8264">
                            <a:solidFill>
                              <a:srgbClr val="FF0000"/>
                            </a:solidFill>
                            <a:prstDash val="solid"/>
                          </a:ln>
                        </wps:spPr>
                        <wps:bodyPr wrap="square" lIns="0" tIns="0" rIns="0" bIns="0" rtlCol="0">
                          <a:prstTxWarp prst="textNoShape">
                            <a:avLst/>
                          </a:prstTxWarp>
                          <a:noAutofit/>
                        </wps:bodyPr>
                      </wps:wsp>
                      <wps:wsp>
                        <wps:cNvPr id="734" name="Graphic 734"/>
                        <wps:cNvSpPr/>
                        <wps:spPr>
                          <a:xfrm>
                            <a:off x="3371043" y="1929507"/>
                            <a:ext cx="70485" cy="70485"/>
                          </a:xfrm>
                          <a:custGeom>
                            <a:avLst/>
                            <a:gdLst/>
                            <a:ahLst/>
                            <a:cxnLst/>
                            <a:rect l="l" t="t" r="r" b="b"/>
                            <a:pathLst>
                              <a:path w="70485" h="70485">
                                <a:moveTo>
                                  <a:pt x="35046" y="70200"/>
                                </a:moveTo>
                                <a:lnTo>
                                  <a:pt x="70068" y="35083"/>
                                </a:lnTo>
                                <a:lnTo>
                                  <a:pt x="35046" y="0"/>
                                </a:lnTo>
                                <a:lnTo>
                                  <a:pt x="0" y="35083"/>
                                </a:lnTo>
                                <a:lnTo>
                                  <a:pt x="35046" y="70200"/>
                                </a:lnTo>
                                <a:close/>
                              </a:path>
                            </a:pathLst>
                          </a:custGeom>
                          <a:ln w="8264">
                            <a:solidFill>
                              <a:srgbClr val="FF0000"/>
                            </a:solidFill>
                            <a:prstDash val="solid"/>
                          </a:ln>
                        </wps:spPr>
                        <wps:bodyPr wrap="square" lIns="0" tIns="0" rIns="0" bIns="0" rtlCol="0">
                          <a:prstTxWarp prst="textNoShape">
                            <a:avLst/>
                          </a:prstTxWarp>
                          <a:noAutofit/>
                        </wps:bodyPr>
                      </wps:wsp>
                      <wps:wsp>
                        <wps:cNvPr id="735" name="Graphic 735"/>
                        <wps:cNvSpPr/>
                        <wps:spPr>
                          <a:xfrm>
                            <a:off x="4476918" y="1966753"/>
                            <a:ext cx="35560" cy="70485"/>
                          </a:xfrm>
                          <a:custGeom>
                            <a:avLst/>
                            <a:gdLst/>
                            <a:ahLst/>
                            <a:cxnLst/>
                            <a:rect l="l" t="t" r="r" b="b"/>
                            <a:pathLst>
                              <a:path w="35560" h="70485">
                                <a:moveTo>
                                  <a:pt x="35022" y="70200"/>
                                </a:moveTo>
                                <a:lnTo>
                                  <a:pt x="35024" y="70197"/>
                                </a:lnTo>
                              </a:path>
                              <a:path w="35560" h="70485">
                                <a:moveTo>
                                  <a:pt x="35024" y="2"/>
                                </a:moveTo>
                                <a:lnTo>
                                  <a:pt x="0" y="35116"/>
                                </a:lnTo>
                                <a:lnTo>
                                  <a:pt x="35022" y="70200"/>
                                </a:lnTo>
                              </a:path>
                            </a:pathLst>
                          </a:custGeom>
                          <a:ln w="8264">
                            <a:solidFill>
                              <a:srgbClr val="FF0000"/>
                            </a:solidFill>
                            <a:prstDash val="solid"/>
                          </a:ln>
                        </wps:spPr>
                        <wps:bodyPr wrap="square" lIns="0" tIns="0" rIns="0" bIns="0" rtlCol="0">
                          <a:prstTxWarp prst="textNoShape">
                            <a:avLst/>
                          </a:prstTxWarp>
                          <a:noAutofit/>
                        </wps:bodyPr>
                      </wps:wsp>
                      <wps:wsp>
                        <wps:cNvPr id="736" name="Graphic 736"/>
                        <wps:cNvSpPr/>
                        <wps:spPr>
                          <a:xfrm>
                            <a:off x="364993" y="159197"/>
                            <a:ext cx="1935480" cy="1590040"/>
                          </a:xfrm>
                          <a:custGeom>
                            <a:avLst/>
                            <a:gdLst/>
                            <a:ahLst/>
                            <a:cxnLst/>
                            <a:rect l="l" t="t" r="r" b="b"/>
                            <a:pathLst>
                              <a:path w="1935480" h="1590040">
                                <a:moveTo>
                                  <a:pt x="0" y="0"/>
                                </a:moveTo>
                                <a:lnTo>
                                  <a:pt x="276452" y="796417"/>
                                </a:lnTo>
                                <a:lnTo>
                                  <a:pt x="552929" y="1112204"/>
                                </a:lnTo>
                                <a:lnTo>
                                  <a:pt x="829372" y="1297066"/>
                                </a:lnTo>
                                <a:lnTo>
                                  <a:pt x="1105849" y="1416962"/>
                                </a:lnTo>
                                <a:lnTo>
                                  <a:pt x="1382326" y="1489903"/>
                                </a:lnTo>
                                <a:lnTo>
                                  <a:pt x="1658770" y="1555844"/>
                                </a:lnTo>
                                <a:lnTo>
                                  <a:pt x="1935247" y="1589863"/>
                                </a:lnTo>
                              </a:path>
                            </a:pathLst>
                          </a:custGeom>
                          <a:ln w="12399">
                            <a:solidFill>
                              <a:srgbClr val="0000FF"/>
                            </a:solidFill>
                            <a:prstDash val="solid"/>
                          </a:ln>
                        </wps:spPr>
                        <wps:bodyPr wrap="square" lIns="0" tIns="0" rIns="0" bIns="0" rtlCol="0">
                          <a:prstTxWarp prst="textNoShape">
                            <a:avLst/>
                          </a:prstTxWarp>
                          <a:noAutofit/>
                        </wps:bodyPr>
                      </wps:wsp>
                      <wps:wsp>
                        <wps:cNvPr id="737" name="Graphic 737"/>
                        <wps:cNvSpPr/>
                        <wps:spPr>
                          <a:xfrm>
                            <a:off x="364994" y="134366"/>
                            <a:ext cx="24765" cy="50165"/>
                          </a:xfrm>
                          <a:custGeom>
                            <a:avLst/>
                            <a:gdLst/>
                            <a:ahLst/>
                            <a:cxnLst/>
                            <a:rect l="l" t="t" r="r" b="b"/>
                            <a:pathLst>
                              <a:path w="24765" h="50165">
                                <a:moveTo>
                                  <a:pt x="0" y="0"/>
                                </a:moveTo>
                                <a:lnTo>
                                  <a:pt x="24761" y="0"/>
                                </a:lnTo>
                                <a:lnTo>
                                  <a:pt x="24761" y="49629"/>
                                </a:lnTo>
                                <a:lnTo>
                                  <a:pt x="0" y="49629"/>
                                </a:lnTo>
                              </a:path>
                            </a:pathLst>
                          </a:custGeom>
                          <a:ln w="8260">
                            <a:solidFill>
                              <a:srgbClr val="0000FF"/>
                            </a:solidFill>
                            <a:prstDash val="solid"/>
                          </a:ln>
                        </wps:spPr>
                        <wps:bodyPr wrap="square" lIns="0" tIns="0" rIns="0" bIns="0" rtlCol="0">
                          <a:prstTxWarp prst="textNoShape">
                            <a:avLst/>
                          </a:prstTxWarp>
                          <a:noAutofit/>
                        </wps:bodyPr>
                      </wps:wsp>
                      <wps:wsp>
                        <wps:cNvPr id="738" name="Graphic 738"/>
                        <wps:cNvSpPr/>
                        <wps:spPr>
                          <a:xfrm>
                            <a:off x="616674" y="930784"/>
                            <a:ext cx="1708785" cy="843280"/>
                          </a:xfrm>
                          <a:custGeom>
                            <a:avLst/>
                            <a:gdLst/>
                            <a:ahLst/>
                            <a:cxnLst/>
                            <a:rect l="l" t="t" r="r" b="b"/>
                            <a:pathLst>
                              <a:path w="1708785" h="843280">
                                <a:moveTo>
                                  <a:pt x="0" y="0"/>
                                </a:moveTo>
                                <a:lnTo>
                                  <a:pt x="49533" y="0"/>
                                </a:lnTo>
                                <a:lnTo>
                                  <a:pt x="49533" y="49629"/>
                                </a:lnTo>
                                <a:lnTo>
                                  <a:pt x="0" y="49629"/>
                                </a:lnTo>
                                <a:lnTo>
                                  <a:pt x="0" y="0"/>
                                </a:lnTo>
                                <a:close/>
                              </a:path>
                              <a:path w="1708785" h="843280">
                                <a:moveTo>
                                  <a:pt x="276476" y="315786"/>
                                </a:moveTo>
                                <a:lnTo>
                                  <a:pt x="326010" y="315786"/>
                                </a:lnTo>
                                <a:lnTo>
                                  <a:pt x="326010" y="365448"/>
                                </a:lnTo>
                                <a:lnTo>
                                  <a:pt x="276476" y="365448"/>
                                </a:lnTo>
                                <a:lnTo>
                                  <a:pt x="276476" y="315786"/>
                                </a:lnTo>
                                <a:close/>
                              </a:path>
                              <a:path w="1708785" h="843280">
                                <a:moveTo>
                                  <a:pt x="552929" y="500649"/>
                                </a:moveTo>
                                <a:lnTo>
                                  <a:pt x="602487" y="500649"/>
                                </a:lnTo>
                                <a:lnTo>
                                  <a:pt x="602487" y="550278"/>
                                </a:lnTo>
                                <a:lnTo>
                                  <a:pt x="552929" y="550278"/>
                                </a:lnTo>
                                <a:lnTo>
                                  <a:pt x="552929" y="500649"/>
                                </a:lnTo>
                                <a:close/>
                              </a:path>
                              <a:path w="1708785" h="843280">
                                <a:moveTo>
                                  <a:pt x="829405" y="620577"/>
                                </a:moveTo>
                                <a:lnTo>
                                  <a:pt x="878939" y="620577"/>
                                </a:lnTo>
                                <a:lnTo>
                                  <a:pt x="878939" y="670206"/>
                                </a:lnTo>
                                <a:lnTo>
                                  <a:pt x="829405" y="670206"/>
                                </a:lnTo>
                                <a:lnTo>
                                  <a:pt x="829405" y="620577"/>
                                </a:lnTo>
                                <a:close/>
                              </a:path>
                              <a:path w="1708785" h="843280">
                                <a:moveTo>
                                  <a:pt x="1105882" y="693519"/>
                                </a:moveTo>
                                <a:lnTo>
                                  <a:pt x="1155416" y="693519"/>
                                </a:lnTo>
                                <a:lnTo>
                                  <a:pt x="1155416" y="743148"/>
                                </a:lnTo>
                                <a:lnTo>
                                  <a:pt x="1105882" y="743148"/>
                                </a:lnTo>
                                <a:lnTo>
                                  <a:pt x="1105882" y="693519"/>
                                </a:lnTo>
                                <a:close/>
                              </a:path>
                              <a:path w="1708785" h="843280">
                                <a:moveTo>
                                  <a:pt x="1382326" y="759459"/>
                                </a:moveTo>
                                <a:lnTo>
                                  <a:pt x="1431885" y="759459"/>
                                </a:lnTo>
                                <a:lnTo>
                                  <a:pt x="1431885" y="809089"/>
                                </a:lnTo>
                                <a:lnTo>
                                  <a:pt x="1382326" y="809089"/>
                                </a:lnTo>
                                <a:lnTo>
                                  <a:pt x="1382326" y="759459"/>
                                </a:lnTo>
                                <a:close/>
                              </a:path>
                              <a:path w="1708785" h="843280">
                                <a:moveTo>
                                  <a:pt x="1658803" y="793445"/>
                                </a:moveTo>
                                <a:lnTo>
                                  <a:pt x="1708337" y="793445"/>
                                </a:lnTo>
                                <a:lnTo>
                                  <a:pt x="1708337" y="843074"/>
                                </a:lnTo>
                                <a:lnTo>
                                  <a:pt x="1658803" y="843074"/>
                                </a:lnTo>
                                <a:lnTo>
                                  <a:pt x="1658803" y="793445"/>
                                </a:lnTo>
                                <a:close/>
                              </a:path>
                            </a:pathLst>
                          </a:custGeom>
                          <a:ln w="8264">
                            <a:solidFill>
                              <a:srgbClr val="0000FF"/>
                            </a:solidFill>
                            <a:prstDash val="solid"/>
                          </a:ln>
                        </wps:spPr>
                        <wps:bodyPr wrap="square" lIns="0" tIns="0" rIns="0" bIns="0" rtlCol="0">
                          <a:prstTxWarp prst="textNoShape">
                            <a:avLst/>
                          </a:prstTxWarp>
                          <a:noAutofit/>
                        </wps:bodyPr>
                      </wps:wsp>
                      <wps:wsp>
                        <wps:cNvPr id="739" name="Graphic 739"/>
                        <wps:cNvSpPr/>
                        <wps:spPr>
                          <a:xfrm>
                            <a:off x="364993" y="179191"/>
                            <a:ext cx="1935480" cy="1774189"/>
                          </a:xfrm>
                          <a:custGeom>
                            <a:avLst/>
                            <a:gdLst/>
                            <a:ahLst/>
                            <a:cxnLst/>
                            <a:rect l="l" t="t" r="r" b="b"/>
                            <a:pathLst>
                              <a:path w="1935480" h="1774189">
                                <a:moveTo>
                                  <a:pt x="0" y="0"/>
                                </a:moveTo>
                                <a:lnTo>
                                  <a:pt x="276452" y="888345"/>
                                </a:lnTo>
                                <a:lnTo>
                                  <a:pt x="552929" y="1237085"/>
                                </a:lnTo>
                                <a:lnTo>
                                  <a:pt x="829372" y="1441917"/>
                                </a:lnTo>
                                <a:lnTo>
                                  <a:pt x="1105849" y="1567839"/>
                                </a:lnTo>
                                <a:lnTo>
                                  <a:pt x="1382326" y="1653773"/>
                                </a:lnTo>
                                <a:lnTo>
                                  <a:pt x="1658770" y="1720713"/>
                                </a:lnTo>
                                <a:lnTo>
                                  <a:pt x="1935247" y="1773693"/>
                                </a:lnTo>
                              </a:path>
                            </a:pathLst>
                          </a:custGeom>
                          <a:ln w="12398">
                            <a:solidFill>
                              <a:srgbClr val="007E00"/>
                            </a:solidFill>
                            <a:prstDash val="solid"/>
                          </a:ln>
                        </wps:spPr>
                        <wps:bodyPr wrap="square" lIns="0" tIns="0" rIns="0" bIns="0" rtlCol="0">
                          <a:prstTxWarp prst="textNoShape">
                            <a:avLst/>
                          </a:prstTxWarp>
                          <a:noAutofit/>
                        </wps:bodyPr>
                      </wps:wsp>
                      <wps:wsp>
                        <wps:cNvPr id="740" name="Graphic 740"/>
                        <wps:cNvSpPr/>
                        <wps:spPr>
                          <a:xfrm>
                            <a:off x="364994" y="154392"/>
                            <a:ext cx="24765" cy="50165"/>
                          </a:xfrm>
                          <a:custGeom>
                            <a:avLst/>
                            <a:gdLst/>
                            <a:ahLst/>
                            <a:cxnLst/>
                            <a:rect l="l" t="t" r="r" b="b"/>
                            <a:pathLst>
                              <a:path w="24765" h="50165">
                                <a:moveTo>
                                  <a:pt x="0" y="24800"/>
                                </a:moveTo>
                                <a:lnTo>
                                  <a:pt x="24769" y="0"/>
                                </a:lnTo>
                              </a:path>
                              <a:path w="24765" h="50165">
                                <a:moveTo>
                                  <a:pt x="0" y="24828"/>
                                </a:moveTo>
                                <a:lnTo>
                                  <a:pt x="24769" y="49629"/>
                                </a:lnTo>
                              </a:path>
                            </a:pathLst>
                          </a:custGeom>
                          <a:ln w="8264">
                            <a:solidFill>
                              <a:srgbClr val="007E00"/>
                            </a:solidFill>
                            <a:prstDash val="solid"/>
                          </a:ln>
                        </wps:spPr>
                        <wps:bodyPr wrap="square" lIns="0" tIns="0" rIns="0" bIns="0" rtlCol="0">
                          <a:prstTxWarp prst="textNoShape">
                            <a:avLst/>
                          </a:prstTxWarp>
                          <a:noAutofit/>
                        </wps:bodyPr>
                      </wps:wsp>
                      <wps:wsp>
                        <wps:cNvPr id="741" name="Graphic 741"/>
                        <wps:cNvSpPr/>
                        <wps:spPr>
                          <a:xfrm>
                            <a:off x="616674" y="1042713"/>
                            <a:ext cx="1708785" cy="935355"/>
                          </a:xfrm>
                          <a:custGeom>
                            <a:avLst/>
                            <a:gdLst/>
                            <a:ahLst/>
                            <a:cxnLst/>
                            <a:rect l="l" t="t" r="r" b="b"/>
                            <a:pathLst>
                              <a:path w="1708785" h="935355">
                                <a:moveTo>
                                  <a:pt x="0" y="49653"/>
                                </a:moveTo>
                                <a:lnTo>
                                  <a:pt x="49533" y="0"/>
                                </a:lnTo>
                              </a:path>
                              <a:path w="1708785" h="935355">
                                <a:moveTo>
                                  <a:pt x="0" y="0"/>
                                </a:moveTo>
                                <a:lnTo>
                                  <a:pt x="49533" y="49653"/>
                                </a:lnTo>
                              </a:path>
                              <a:path w="1708785" h="935355">
                                <a:moveTo>
                                  <a:pt x="276476" y="398394"/>
                                </a:moveTo>
                                <a:lnTo>
                                  <a:pt x="326010" y="348773"/>
                                </a:lnTo>
                              </a:path>
                              <a:path w="1708785" h="935355">
                                <a:moveTo>
                                  <a:pt x="276476" y="348773"/>
                                </a:moveTo>
                                <a:lnTo>
                                  <a:pt x="326010" y="398394"/>
                                </a:lnTo>
                              </a:path>
                              <a:path w="1708785" h="935355">
                                <a:moveTo>
                                  <a:pt x="552929" y="603225"/>
                                </a:moveTo>
                                <a:lnTo>
                                  <a:pt x="602487" y="553596"/>
                                </a:lnTo>
                              </a:path>
                              <a:path w="1708785" h="935355">
                                <a:moveTo>
                                  <a:pt x="552929" y="553596"/>
                                </a:moveTo>
                                <a:lnTo>
                                  <a:pt x="602487" y="603225"/>
                                </a:lnTo>
                              </a:path>
                              <a:path w="1708785" h="935355">
                                <a:moveTo>
                                  <a:pt x="829405" y="729147"/>
                                </a:moveTo>
                                <a:lnTo>
                                  <a:pt x="878931" y="679518"/>
                                </a:lnTo>
                              </a:path>
                              <a:path w="1708785" h="935355">
                                <a:moveTo>
                                  <a:pt x="829405" y="679518"/>
                                </a:moveTo>
                                <a:lnTo>
                                  <a:pt x="878931" y="729147"/>
                                </a:lnTo>
                              </a:path>
                              <a:path w="1708785" h="935355">
                                <a:moveTo>
                                  <a:pt x="1105882" y="815049"/>
                                </a:moveTo>
                                <a:lnTo>
                                  <a:pt x="1155408" y="765420"/>
                                </a:lnTo>
                              </a:path>
                              <a:path w="1708785" h="935355">
                                <a:moveTo>
                                  <a:pt x="1105882" y="765420"/>
                                </a:moveTo>
                                <a:lnTo>
                                  <a:pt x="1155408" y="815049"/>
                                </a:lnTo>
                              </a:path>
                              <a:path w="1708785" h="935355">
                                <a:moveTo>
                                  <a:pt x="1382326" y="882021"/>
                                </a:moveTo>
                                <a:lnTo>
                                  <a:pt x="1431893" y="832392"/>
                                </a:lnTo>
                              </a:path>
                              <a:path w="1708785" h="935355">
                                <a:moveTo>
                                  <a:pt x="1382326" y="832392"/>
                                </a:moveTo>
                                <a:lnTo>
                                  <a:pt x="1431893" y="882021"/>
                                </a:lnTo>
                              </a:path>
                              <a:path w="1708785" h="935355">
                                <a:moveTo>
                                  <a:pt x="1658803" y="934969"/>
                                </a:moveTo>
                                <a:lnTo>
                                  <a:pt x="1708337" y="885348"/>
                                </a:lnTo>
                              </a:path>
                              <a:path w="1708785" h="935355">
                                <a:moveTo>
                                  <a:pt x="1658803" y="885348"/>
                                </a:moveTo>
                                <a:lnTo>
                                  <a:pt x="1708337" y="934969"/>
                                </a:lnTo>
                              </a:path>
                            </a:pathLst>
                          </a:custGeom>
                          <a:ln w="8264">
                            <a:solidFill>
                              <a:srgbClr val="007E00"/>
                            </a:solidFill>
                            <a:prstDash val="solid"/>
                          </a:ln>
                        </wps:spPr>
                        <wps:bodyPr wrap="square" lIns="0" tIns="0" rIns="0" bIns="0" rtlCol="0">
                          <a:prstTxWarp prst="textNoShape">
                            <a:avLst/>
                          </a:prstTxWarp>
                          <a:noAutofit/>
                        </wps:bodyPr>
                      </wps:wsp>
                      <wps:wsp>
                        <wps:cNvPr id="742" name="Graphic 742"/>
                        <wps:cNvSpPr/>
                        <wps:spPr>
                          <a:xfrm>
                            <a:off x="641445" y="1165473"/>
                            <a:ext cx="1659255" cy="755015"/>
                          </a:xfrm>
                          <a:custGeom>
                            <a:avLst/>
                            <a:gdLst/>
                            <a:ahLst/>
                            <a:cxnLst/>
                            <a:rect l="l" t="t" r="r" b="b"/>
                            <a:pathLst>
                              <a:path w="1659255" h="755015">
                                <a:moveTo>
                                  <a:pt x="0" y="0"/>
                                </a:moveTo>
                                <a:lnTo>
                                  <a:pt x="552920" y="494623"/>
                                </a:lnTo>
                                <a:lnTo>
                                  <a:pt x="1658795" y="754424"/>
                                </a:lnTo>
                              </a:path>
                            </a:pathLst>
                          </a:custGeom>
                          <a:ln w="12404">
                            <a:solidFill>
                              <a:srgbClr val="000000"/>
                            </a:solidFill>
                            <a:prstDash val="solid"/>
                          </a:ln>
                        </wps:spPr>
                        <wps:bodyPr wrap="square" lIns="0" tIns="0" rIns="0" bIns="0" rtlCol="0">
                          <a:prstTxWarp prst="textNoShape">
                            <a:avLst/>
                          </a:prstTxWarp>
                          <a:noAutofit/>
                        </wps:bodyPr>
                      </wps:wsp>
                      <wps:wsp>
                        <wps:cNvPr id="743" name="Graphic 743"/>
                        <wps:cNvSpPr/>
                        <wps:spPr>
                          <a:xfrm>
                            <a:off x="616674" y="1140675"/>
                            <a:ext cx="49530" cy="50165"/>
                          </a:xfrm>
                          <a:custGeom>
                            <a:avLst/>
                            <a:gdLst/>
                            <a:ahLst/>
                            <a:cxnLst/>
                            <a:rect l="l" t="t" r="r" b="b"/>
                            <a:pathLst>
                              <a:path w="49530" h="50165">
                                <a:moveTo>
                                  <a:pt x="24770" y="0"/>
                                </a:moveTo>
                                <a:lnTo>
                                  <a:pt x="0" y="49620"/>
                                </a:lnTo>
                                <a:lnTo>
                                  <a:pt x="49533" y="49620"/>
                                </a:lnTo>
                                <a:lnTo>
                                  <a:pt x="24770" y="0"/>
                                </a:lnTo>
                                <a:close/>
                              </a:path>
                            </a:pathLst>
                          </a:custGeom>
                          <a:ln w="8264">
                            <a:solidFill>
                              <a:srgbClr val="000000"/>
                            </a:solidFill>
                            <a:prstDash val="solid"/>
                          </a:ln>
                        </wps:spPr>
                        <wps:bodyPr wrap="square" lIns="0" tIns="0" rIns="0" bIns="0" rtlCol="0">
                          <a:prstTxWarp prst="textNoShape">
                            <a:avLst/>
                          </a:prstTxWarp>
                          <a:noAutofit/>
                        </wps:bodyPr>
                      </wps:wsp>
                      <wps:wsp>
                        <wps:cNvPr id="744" name="Graphic 744"/>
                        <wps:cNvSpPr/>
                        <wps:spPr>
                          <a:xfrm>
                            <a:off x="1169603" y="1635265"/>
                            <a:ext cx="50165" cy="50165"/>
                          </a:xfrm>
                          <a:custGeom>
                            <a:avLst/>
                            <a:gdLst/>
                            <a:ahLst/>
                            <a:cxnLst/>
                            <a:rect l="l" t="t" r="r" b="b"/>
                            <a:pathLst>
                              <a:path w="50165" h="50165">
                                <a:moveTo>
                                  <a:pt x="24762" y="0"/>
                                </a:moveTo>
                                <a:lnTo>
                                  <a:pt x="0" y="49620"/>
                                </a:lnTo>
                                <a:lnTo>
                                  <a:pt x="49558" y="49620"/>
                                </a:lnTo>
                                <a:lnTo>
                                  <a:pt x="24762" y="0"/>
                                </a:lnTo>
                                <a:close/>
                              </a:path>
                            </a:pathLst>
                          </a:custGeom>
                          <a:ln w="8264">
                            <a:solidFill>
                              <a:srgbClr val="000000"/>
                            </a:solidFill>
                            <a:prstDash val="solid"/>
                          </a:ln>
                        </wps:spPr>
                        <wps:bodyPr wrap="square" lIns="0" tIns="0" rIns="0" bIns="0" rtlCol="0">
                          <a:prstTxWarp prst="textNoShape">
                            <a:avLst/>
                          </a:prstTxWarp>
                          <a:noAutofit/>
                        </wps:bodyPr>
                      </wps:wsp>
                      <wps:wsp>
                        <wps:cNvPr id="745" name="Graphic 745"/>
                        <wps:cNvSpPr/>
                        <wps:spPr>
                          <a:xfrm>
                            <a:off x="2275478" y="1895100"/>
                            <a:ext cx="49530" cy="50165"/>
                          </a:xfrm>
                          <a:custGeom>
                            <a:avLst/>
                            <a:gdLst/>
                            <a:ahLst/>
                            <a:cxnLst/>
                            <a:rect l="l" t="t" r="r" b="b"/>
                            <a:pathLst>
                              <a:path w="49530" h="50165">
                                <a:moveTo>
                                  <a:pt x="24762" y="0"/>
                                </a:moveTo>
                                <a:lnTo>
                                  <a:pt x="0" y="49629"/>
                                </a:lnTo>
                                <a:lnTo>
                                  <a:pt x="49533" y="49629"/>
                                </a:lnTo>
                                <a:lnTo>
                                  <a:pt x="24762" y="0"/>
                                </a:lnTo>
                                <a:close/>
                              </a:path>
                            </a:pathLst>
                          </a:custGeom>
                          <a:ln w="8264">
                            <a:solidFill>
                              <a:srgbClr val="000000"/>
                            </a:solidFill>
                            <a:prstDash val="solid"/>
                          </a:ln>
                        </wps:spPr>
                        <wps:bodyPr wrap="square" lIns="0" tIns="0" rIns="0" bIns="0" rtlCol="0">
                          <a:prstTxWarp prst="textNoShape">
                            <a:avLst/>
                          </a:prstTxWarp>
                          <a:noAutofit/>
                        </wps:bodyPr>
                      </wps:wsp>
                      <wps:wsp>
                        <wps:cNvPr id="746" name="Graphic 746"/>
                        <wps:cNvSpPr/>
                        <wps:spPr>
                          <a:xfrm>
                            <a:off x="364993" y="2031860"/>
                            <a:ext cx="4147185" cy="1270"/>
                          </a:xfrm>
                          <a:custGeom>
                            <a:avLst/>
                            <a:gdLst/>
                            <a:ahLst/>
                            <a:cxnLst/>
                            <a:rect l="l" t="t" r="r" b="b"/>
                            <a:pathLst>
                              <a:path w="4147185">
                                <a:moveTo>
                                  <a:pt x="0" y="0"/>
                                </a:moveTo>
                                <a:lnTo>
                                  <a:pt x="4146947" y="0"/>
                                </a:lnTo>
                              </a:path>
                            </a:pathLst>
                          </a:custGeom>
                          <a:ln w="12408">
                            <a:solidFill>
                              <a:srgbClr val="000000"/>
                            </a:solidFill>
                            <a:prstDash val="sysDash"/>
                          </a:ln>
                        </wps:spPr>
                        <wps:bodyPr wrap="square" lIns="0" tIns="0" rIns="0" bIns="0" rtlCol="0">
                          <a:prstTxWarp prst="textNoShape">
                            <a:avLst/>
                          </a:prstTxWarp>
                          <a:noAutofit/>
                        </wps:bodyPr>
                      </wps:wsp>
                      <wps:wsp>
                        <wps:cNvPr id="747" name="Graphic 747"/>
                        <wps:cNvSpPr/>
                        <wps:spPr>
                          <a:xfrm>
                            <a:off x="364993" y="33308"/>
                            <a:ext cx="4147185" cy="2248535"/>
                          </a:xfrm>
                          <a:custGeom>
                            <a:avLst/>
                            <a:gdLst/>
                            <a:ahLst/>
                            <a:cxnLst/>
                            <a:rect l="l" t="t" r="r" b="b"/>
                            <a:pathLst>
                              <a:path w="4147185" h="2248535">
                                <a:moveTo>
                                  <a:pt x="0" y="2248356"/>
                                </a:moveTo>
                                <a:lnTo>
                                  <a:pt x="0" y="0"/>
                                </a:lnTo>
                              </a:path>
                              <a:path w="4147185" h="2248535">
                                <a:moveTo>
                                  <a:pt x="4146947" y="2248356"/>
                                </a:moveTo>
                                <a:lnTo>
                                  <a:pt x="4146947" y="0"/>
                                </a:lnTo>
                              </a:path>
                              <a:path w="4147185" h="2248535">
                                <a:moveTo>
                                  <a:pt x="0" y="2248356"/>
                                </a:moveTo>
                                <a:lnTo>
                                  <a:pt x="4146947" y="2248356"/>
                                </a:lnTo>
                              </a:path>
                              <a:path w="4147185" h="2248535">
                                <a:moveTo>
                                  <a:pt x="0" y="0"/>
                                </a:moveTo>
                                <a:lnTo>
                                  <a:pt x="4146947" y="0"/>
                                </a:lnTo>
                              </a:path>
                            </a:pathLst>
                          </a:custGeom>
                          <a:ln w="6198">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748" name="Image 748"/>
                          <pic:cNvPicPr/>
                        </pic:nvPicPr>
                        <pic:blipFill>
                          <a:blip r:embed="rId110" cstate="print"/>
                          <a:stretch>
                            <a:fillRect/>
                          </a:stretch>
                        </pic:blipFill>
                        <pic:spPr>
                          <a:xfrm>
                            <a:off x="3151404" y="70515"/>
                            <a:ext cx="1324778" cy="740676"/>
                          </a:xfrm>
                          <a:prstGeom prst="rect">
                            <a:avLst/>
                          </a:prstGeom>
                        </pic:spPr>
                      </pic:pic>
                      <pic:pic xmlns:pic="http://schemas.openxmlformats.org/drawingml/2006/picture">
                        <pic:nvPicPr>
                          <pic:cNvPr id="749" name="Image 749"/>
                          <pic:cNvPicPr/>
                        </pic:nvPicPr>
                        <pic:blipFill>
                          <a:blip r:embed="rId111" cstate="print"/>
                          <a:stretch>
                            <a:fillRect/>
                          </a:stretch>
                        </pic:blipFill>
                        <pic:spPr>
                          <a:xfrm>
                            <a:off x="3724556" y="1178046"/>
                            <a:ext cx="88452" cy="86611"/>
                          </a:xfrm>
                          <a:prstGeom prst="rect">
                            <a:avLst/>
                          </a:prstGeom>
                        </pic:spPr>
                      </pic:pic>
                      <wps:wsp>
                        <wps:cNvPr id="750" name="Graphic 750"/>
                        <wps:cNvSpPr/>
                        <wps:spPr>
                          <a:xfrm>
                            <a:off x="3431756" y="978228"/>
                            <a:ext cx="768985" cy="296545"/>
                          </a:xfrm>
                          <a:custGeom>
                            <a:avLst/>
                            <a:gdLst/>
                            <a:ahLst/>
                            <a:cxnLst/>
                            <a:rect l="l" t="t" r="r" b="b"/>
                            <a:pathLst>
                              <a:path w="768985" h="296545">
                                <a:moveTo>
                                  <a:pt x="247070" y="39555"/>
                                </a:moveTo>
                                <a:lnTo>
                                  <a:pt x="276391" y="76724"/>
                                </a:lnTo>
                                <a:lnTo>
                                  <a:pt x="292125" y="119660"/>
                                </a:lnTo>
                                <a:lnTo>
                                  <a:pt x="294121" y="164926"/>
                                </a:lnTo>
                                <a:lnTo>
                                  <a:pt x="282227" y="209086"/>
                                </a:lnTo>
                                <a:lnTo>
                                  <a:pt x="256291" y="248704"/>
                                </a:lnTo>
                                <a:lnTo>
                                  <a:pt x="219234" y="278153"/>
                                </a:lnTo>
                                <a:lnTo>
                                  <a:pt x="176397" y="293994"/>
                                </a:lnTo>
                                <a:lnTo>
                                  <a:pt x="131213" y="296072"/>
                                </a:lnTo>
                                <a:lnTo>
                                  <a:pt x="87115" y="284230"/>
                                </a:lnTo>
                                <a:lnTo>
                                  <a:pt x="47534" y="258313"/>
                                </a:lnTo>
                                <a:lnTo>
                                  <a:pt x="18063" y="221254"/>
                                </a:lnTo>
                                <a:lnTo>
                                  <a:pt x="2163" y="178382"/>
                                </a:lnTo>
                                <a:lnTo>
                                  <a:pt x="0" y="133131"/>
                                </a:lnTo>
                                <a:lnTo>
                                  <a:pt x="11736" y="88935"/>
                                </a:lnTo>
                                <a:lnTo>
                                  <a:pt x="37538" y="49230"/>
                                </a:lnTo>
                                <a:lnTo>
                                  <a:pt x="74485" y="19632"/>
                                </a:lnTo>
                                <a:lnTo>
                                  <a:pt x="117260" y="3622"/>
                                </a:lnTo>
                                <a:lnTo>
                                  <a:pt x="162434" y="1370"/>
                                </a:lnTo>
                                <a:lnTo>
                                  <a:pt x="206578" y="13043"/>
                                </a:lnTo>
                                <a:lnTo>
                                  <a:pt x="246262" y="38812"/>
                                </a:lnTo>
                              </a:path>
                              <a:path w="768985" h="296545">
                                <a:moveTo>
                                  <a:pt x="721376" y="38201"/>
                                </a:moveTo>
                                <a:lnTo>
                                  <a:pt x="750710" y="75370"/>
                                </a:lnTo>
                                <a:lnTo>
                                  <a:pt x="766446" y="118304"/>
                                </a:lnTo>
                                <a:lnTo>
                                  <a:pt x="768439" y="163565"/>
                                </a:lnTo>
                                <a:lnTo>
                                  <a:pt x="756541" y="207715"/>
                                </a:lnTo>
                                <a:lnTo>
                                  <a:pt x="730605" y="247317"/>
                                </a:lnTo>
                                <a:lnTo>
                                  <a:pt x="693548" y="276770"/>
                                </a:lnTo>
                                <a:lnTo>
                                  <a:pt x="650715" y="292619"/>
                                </a:lnTo>
                                <a:lnTo>
                                  <a:pt x="605534" y="294706"/>
                                </a:lnTo>
                                <a:lnTo>
                                  <a:pt x="561434" y="282873"/>
                                </a:lnTo>
                                <a:lnTo>
                                  <a:pt x="521841" y="256959"/>
                                </a:lnTo>
                                <a:lnTo>
                                  <a:pt x="492376" y="219884"/>
                                </a:lnTo>
                                <a:lnTo>
                                  <a:pt x="476483" y="177002"/>
                                </a:lnTo>
                                <a:lnTo>
                                  <a:pt x="474323" y="131746"/>
                                </a:lnTo>
                                <a:lnTo>
                                  <a:pt x="486056" y="87549"/>
                                </a:lnTo>
                                <a:lnTo>
                                  <a:pt x="511845" y="47843"/>
                                </a:lnTo>
                                <a:lnTo>
                                  <a:pt x="548792" y="18258"/>
                                </a:lnTo>
                                <a:lnTo>
                                  <a:pt x="591567" y="2252"/>
                                </a:lnTo>
                                <a:lnTo>
                                  <a:pt x="636743" y="0"/>
                                </a:lnTo>
                                <a:lnTo>
                                  <a:pt x="680889" y="11676"/>
                                </a:lnTo>
                                <a:lnTo>
                                  <a:pt x="720577" y="37458"/>
                                </a:lnTo>
                              </a:path>
                            </a:pathLst>
                          </a:custGeom>
                          <a:ln w="14056">
                            <a:solidFill>
                              <a:srgbClr val="000000"/>
                            </a:solidFill>
                            <a:prstDash val="solid"/>
                          </a:ln>
                        </wps:spPr>
                        <wps:bodyPr wrap="square" lIns="0" tIns="0" rIns="0" bIns="0" rtlCol="0">
                          <a:prstTxWarp prst="textNoShape">
                            <a:avLst/>
                          </a:prstTxWarp>
                          <a:noAutofit/>
                        </wps:bodyPr>
                      </wps:wsp>
                      <wps:wsp>
                        <wps:cNvPr id="751" name="Graphic 751"/>
                        <wps:cNvSpPr/>
                        <wps:spPr>
                          <a:xfrm>
                            <a:off x="3578992" y="1127707"/>
                            <a:ext cx="473075" cy="352425"/>
                          </a:xfrm>
                          <a:custGeom>
                            <a:avLst/>
                            <a:gdLst/>
                            <a:ahLst/>
                            <a:cxnLst/>
                            <a:rect l="l" t="t" r="r" b="b"/>
                            <a:pathLst>
                              <a:path w="473075" h="352425">
                                <a:moveTo>
                                  <a:pt x="472889" y="352133"/>
                                </a:moveTo>
                                <a:lnTo>
                                  <a:pt x="472889" y="1584"/>
                                </a:lnTo>
                              </a:path>
                              <a:path w="473075" h="352425">
                                <a:moveTo>
                                  <a:pt x="0" y="350548"/>
                                </a:moveTo>
                                <a:lnTo>
                                  <a:pt x="0" y="0"/>
                                </a:lnTo>
                              </a:path>
                            </a:pathLst>
                          </a:custGeom>
                          <a:ln w="4902">
                            <a:solidFill>
                              <a:srgbClr val="000000"/>
                            </a:solidFill>
                            <a:prstDash val="solid"/>
                          </a:ln>
                        </wps:spPr>
                        <wps:bodyPr wrap="square" lIns="0" tIns="0" rIns="0" bIns="0" rtlCol="0">
                          <a:prstTxWarp prst="textNoShape">
                            <a:avLst/>
                          </a:prstTxWarp>
                          <a:noAutofit/>
                        </wps:bodyPr>
                      </wps:wsp>
                      <wps:wsp>
                        <wps:cNvPr id="752" name="Graphic 752"/>
                        <wps:cNvSpPr/>
                        <wps:spPr>
                          <a:xfrm>
                            <a:off x="4051370" y="996246"/>
                            <a:ext cx="128270" cy="136525"/>
                          </a:xfrm>
                          <a:custGeom>
                            <a:avLst/>
                            <a:gdLst/>
                            <a:ahLst/>
                            <a:cxnLst/>
                            <a:rect l="l" t="t" r="r" b="b"/>
                            <a:pathLst>
                              <a:path w="128270" h="136525">
                                <a:moveTo>
                                  <a:pt x="127727" y="0"/>
                                </a:moveTo>
                                <a:lnTo>
                                  <a:pt x="799" y="136463"/>
                                </a:lnTo>
                                <a:lnTo>
                                  <a:pt x="0" y="136463"/>
                                </a:lnTo>
                              </a:path>
                            </a:pathLst>
                          </a:custGeom>
                          <a:ln w="4896">
                            <a:solidFill>
                              <a:srgbClr val="000000"/>
                            </a:solidFill>
                            <a:prstDash val="solid"/>
                          </a:ln>
                        </wps:spPr>
                        <wps:bodyPr wrap="square" lIns="0" tIns="0" rIns="0" bIns="0" rtlCol="0">
                          <a:prstTxWarp prst="textNoShape">
                            <a:avLst/>
                          </a:prstTxWarp>
                          <a:noAutofit/>
                        </wps:bodyPr>
                      </wps:wsp>
                      <wps:wsp>
                        <wps:cNvPr id="753" name="Graphic 753"/>
                        <wps:cNvSpPr/>
                        <wps:spPr>
                          <a:xfrm>
                            <a:off x="4157490" y="978927"/>
                            <a:ext cx="39370" cy="39370"/>
                          </a:xfrm>
                          <a:custGeom>
                            <a:avLst/>
                            <a:gdLst/>
                            <a:ahLst/>
                            <a:cxnLst/>
                            <a:rect l="l" t="t" r="r" b="b"/>
                            <a:pathLst>
                              <a:path w="39370" h="39370">
                                <a:moveTo>
                                  <a:pt x="0" y="38988"/>
                                </a:moveTo>
                                <a:lnTo>
                                  <a:pt x="21603" y="0"/>
                                </a:lnTo>
                                <a:lnTo>
                                  <a:pt x="21603" y="17318"/>
                                </a:lnTo>
                                <a:lnTo>
                                  <a:pt x="38922" y="17318"/>
                                </a:lnTo>
                                <a:lnTo>
                                  <a:pt x="0" y="38988"/>
                                </a:lnTo>
                                <a:close/>
                              </a:path>
                            </a:pathLst>
                          </a:custGeom>
                          <a:solidFill>
                            <a:srgbClr val="000000"/>
                          </a:solidFill>
                        </wps:spPr>
                        <wps:bodyPr wrap="square" lIns="0" tIns="0" rIns="0" bIns="0" rtlCol="0">
                          <a:prstTxWarp prst="textNoShape">
                            <a:avLst/>
                          </a:prstTxWarp>
                          <a:noAutofit/>
                        </wps:bodyPr>
                      </wps:wsp>
                      <wps:wsp>
                        <wps:cNvPr id="754" name="Graphic 754"/>
                        <wps:cNvSpPr/>
                        <wps:spPr>
                          <a:xfrm>
                            <a:off x="3887203" y="1106269"/>
                            <a:ext cx="36830" cy="38100"/>
                          </a:xfrm>
                          <a:custGeom>
                            <a:avLst/>
                            <a:gdLst/>
                            <a:ahLst/>
                            <a:cxnLst/>
                            <a:rect l="l" t="t" r="r" b="b"/>
                            <a:pathLst>
                              <a:path w="36830" h="38100">
                                <a:moveTo>
                                  <a:pt x="131" y="36759"/>
                                </a:moveTo>
                                <a:lnTo>
                                  <a:pt x="36826" y="0"/>
                                </a:lnTo>
                              </a:path>
                              <a:path w="36830" h="38100">
                                <a:moveTo>
                                  <a:pt x="36694" y="37857"/>
                                </a:moveTo>
                                <a:lnTo>
                                  <a:pt x="0" y="1097"/>
                                </a:lnTo>
                              </a:path>
                            </a:pathLst>
                          </a:custGeom>
                          <a:ln w="9297">
                            <a:solidFill>
                              <a:srgbClr val="FF0000"/>
                            </a:solidFill>
                            <a:prstDash val="solid"/>
                          </a:ln>
                        </wps:spPr>
                        <wps:bodyPr wrap="square" lIns="0" tIns="0" rIns="0" bIns="0" rtlCol="0">
                          <a:prstTxWarp prst="textNoShape">
                            <a:avLst/>
                          </a:prstTxWarp>
                          <a:noAutofit/>
                        </wps:bodyPr>
                      </wps:wsp>
                      <wps:wsp>
                        <wps:cNvPr id="755" name="Graphic 755"/>
                        <wps:cNvSpPr/>
                        <wps:spPr>
                          <a:xfrm>
                            <a:off x="4134100" y="883779"/>
                            <a:ext cx="106045" cy="104775"/>
                          </a:xfrm>
                          <a:custGeom>
                            <a:avLst/>
                            <a:gdLst/>
                            <a:ahLst/>
                            <a:cxnLst/>
                            <a:rect l="l" t="t" r="r" b="b"/>
                            <a:pathLst>
                              <a:path w="106045" h="104775">
                                <a:moveTo>
                                  <a:pt x="77012" y="24371"/>
                                </a:moveTo>
                                <a:lnTo>
                                  <a:pt x="76962" y="18338"/>
                                </a:lnTo>
                                <a:lnTo>
                                  <a:pt x="75260" y="10617"/>
                                </a:lnTo>
                                <a:lnTo>
                                  <a:pt x="70129" y="4800"/>
                                </a:lnTo>
                                <a:lnTo>
                                  <a:pt x="68300" y="4025"/>
                                </a:lnTo>
                                <a:lnTo>
                                  <a:pt x="63525" y="1981"/>
                                </a:lnTo>
                                <a:lnTo>
                                  <a:pt x="63525" y="8864"/>
                                </a:lnTo>
                                <a:lnTo>
                                  <a:pt x="63487" y="18542"/>
                                </a:lnTo>
                                <a:lnTo>
                                  <a:pt x="61988" y="26708"/>
                                </a:lnTo>
                                <a:lnTo>
                                  <a:pt x="57429" y="32753"/>
                                </a:lnTo>
                                <a:lnTo>
                                  <a:pt x="49885" y="36423"/>
                                </a:lnTo>
                                <a:lnTo>
                                  <a:pt x="39420" y="37655"/>
                                </a:lnTo>
                                <a:lnTo>
                                  <a:pt x="37185" y="37655"/>
                                </a:lnTo>
                                <a:lnTo>
                                  <a:pt x="35801" y="37465"/>
                                </a:lnTo>
                                <a:lnTo>
                                  <a:pt x="32766" y="36842"/>
                                </a:lnTo>
                                <a:lnTo>
                                  <a:pt x="41211" y="7442"/>
                                </a:lnTo>
                                <a:lnTo>
                                  <a:pt x="41833" y="4838"/>
                                </a:lnTo>
                                <a:lnTo>
                                  <a:pt x="43637" y="4025"/>
                                </a:lnTo>
                                <a:lnTo>
                                  <a:pt x="58305" y="4025"/>
                                </a:lnTo>
                                <a:lnTo>
                                  <a:pt x="63525" y="8864"/>
                                </a:lnTo>
                                <a:lnTo>
                                  <a:pt x="63525" y="1981"/>
                                </a:lnTo>
                                <a:lnTo>
                                  <a:pt x="61747" y="1219"/>
                                </a:lnTo>
                                <a:lnTo>
                                  <a:pt x="50279" y="0"/>
                                </a:lnTo>
                                <a:lnTo>
                                  <a:pt x="18516" y="0"/>
                                </a:lnTo>
                                <a:lnTo>
                                  <a:pt x="18516" y="2222"/>
                                </a:lnTo>
                                <a:lnTo>
                                  <a:pt x="23939" y="2832"/>
                                </a:lnTo>
                                <a:lnTo>
                                  <a:pt x="24549" y="3022"/>
                                </a:lnTo>
                                <a:lnTo>
                                  <a:pt x="25933" y="4025"/>
                                </a:lnTo>
                                <a:lnTo>
                                  <a:pt x="26962" y="4635"/>
                                </a:lnTo>
                                <a:lnTo>
                                  <a:pt x="27736" y="6057"/>
                                </a:lnTo>
                                <a:lnTo>
                                  <a:pt x="27736" y="9055"/>
                                </a:lnTo>
                                <a:lnTo>
                                  <a:pt x="26962" y="12077"/>
                                </a:lnTo>
                                <a:lnTo>
                                  <a:pt x="26162" y="15697"/>
                                </a:lnTo>
                                <a:lnTo>
                                  <a:pt x="10261" y="72517"/>
                                </a:lnTo>
                                <a:lnTo>
                                  <a:pt x="8039" y="79959"/>
                                </a:lnTo>
                                <a:lnTo>
                                  <a:pt x="7035" y="80772"/>
                                </a:lnTo>
                                <a:lnTo>
                                  <a:pt x="0" y="81965"/>
                                </a:lnTo>
                                <a:lnTo>
                                  <a:pt x="0" y="83997"/>
                                </a:lnTo>
                                <a:lnTo>
                                  <a:pt x="31165" y="83997"/>
                                </a:lnTo>
                                <a:lnTo>
                                  <a:pt x="31165" y="81965"/>
                                </a:lnTo>
                                <a:lnTo>
                                  <a:pt x="23317" y="80962"/>
                                </a:lnTo>
                                <a:lnTo>
                                  <a:pt x="22517" y="80162"/>
                                </a:lnTo>
                                <a:lnTo>
                                  <a:pt x="22517" y="74701"/>
                                </a:lnTo>
                                <a:lnTo>
                                  <a:pt x="24130" y="68478"/>
                                </a:lnTo>
                                <a:lnTo>
                                  <a:pt x="31165" y="41681"/>
                                </a:lnTo>
                                <a:lnTo>
                                  <a:pt x="39598" y="42303"/>
                                </a:lnTo>
                                <a:lnTo>
                                  <a:pt x="55308" y="83997"/>
                                </a:lnTo>
                                <a:lnTo>
                                  <a:pt x="74396" y="83997"/>
                                </a:lnTo>
                                <a:lnTo>
                                  <a:pt x="74396" y="81965"/>
                                </a:lnTo>
                                <a:lnTo>
                                  <a:pt x="68757" y="81572"/>
                                </a:lnTo>
                                <a:lnTo>
                                  <a:pt x="66141" y="79349"/>
                                </a:lnTo>
                                <a:lnTo>
                                  <a:pt x="63754" y="72707"/>
                                </a:lnTo>
                                <a:lnTo>
                                  <a:pt x="51816" y="41681"/>
                                </a:lnTo>
                                <a:lnTo>
                                  <a:pt x="51663" y="41300"/>
                                </a:lnTo>
                                <a:lnTo>
                                  <a:pt x="61722" y="39077"/>
                                </a:lnTo>
                                <a:lnTo>
                                  <a:pt x="65036" y="37655"/>
                                </a:lnTo>
                                <a:lnTo>
                                  <a:pt x="65951" y="37274"/>
                                </a:lnTo>
                                <a:lnTo>
                                  <a:pt x="70599" y="33045"/>
                                </a:lnTo>
                                <a:lnTo>
                                  <a:pt x="74790" y="29400"/>
                                </a:lnTo>
                                <a:lnTo>
                                  <a:pt x="77012" y="24371"/>
                                </a:lnTo>
                                <a:close/>
                              </a:path>
                              <a:path w="106045" h="104775">
                                <a:moveTo>
                                  <a:pt x="105714" y="62585"/>
                                </a:moveTo>
                                <a:lnTo>
                                  <a:pt x="98069" y="62585"/>
                                </a:lnTo>
                                <a:lnTo>
                                  <a:pt x="100711" y="52717"/>
                                </a:lnTo>
                                <a:lnTo>
                                  <a:pt x="100901" y="52489"/>
                                </a:lnTo>
                                <a:lnTo>
                                  <a:pt x="100901" y="51689"/>
                                </a:lnTo>
                                <a:lnTo>
                                  <a:pt x="100482" y="51295"/>
                                </a:lnTo>
                                <a:lnTo>
                                  <a:pt x="99491" y="51295"/>
                                </a:lnTo>
                                <a:lnTo>
                                  <a:pt x="99288" y="51498"/>
                                </a:lnTo>
                                <a:lnTo>
                                  <a:pt x="98679" y="52298"/>
                                </a:lnTo>
                                <a:lnTo>
                                  <a:pt x="94869" y="57137"/>
                                </a:lnTo>
                                <a:lnTo>
                                  <a:pt x="89039" y="61772"/>
                                </a:lnTo>
                                <a:lnTo>
                                  <a:pt x="86004" y="62585"/>
                                </a:lnTo>
                                <a:lnTo>
                                  <a:pt x="83616" y="63385"/>
                                </a:lnTo>
                                <a:lnTo>
                                  <a:pt x="83007" y="63969"/>
                                </a:lnTo>
                                <a:lnTo>
                                  <a:pt x="83007" y="65582"/>
                                </a:lnTo>
                                <a:lnTo>
                                  <a:pt x="90030" y="65582"/>
                                </a:lnTo>
                                <a:lnTo>
                                  <a:pt x="83096" y="92189"/>
                                </a:lnTo>
                                <a:lnTo>
                                  <a:pt x="83007" y="92989"/>
                                </a:lnTo>
                                <a:lnTo>
                                  <a:pt x="82588" y="93802"/>
                                </a:lnTo>
                                <a:lnTo>
                                  <a:pt x="81775" y="96608"/>
                                </a:lnTo>
                                <a:lnTo>
                                  <a:pt x="81026" y="99631"/>
                                </a:lnTo>
                                <a:lnTo>
                                  <a:pt x="80975" y="102870"/>
                                </a:lnTo>
                                <a:lnTo>
                                  <a:pt x="83007" y="104279"/>
                                </a:lnTo>
                                <a:lnTo>
                                  <a:pt x="90030" y="104279"/>
                                </a:lnTo>
                                <a:lnTo>
                                  <a:pt x="93078" y="101638"/>
                                </a:lnTo>
                                <a:lnTo>
                                  <a:pt x="94437" y="99631"/>
                                </a:lnTo>
                                <a:lnTo>
                                  <a:pt x="99098" y="92798"/>
                                </a:lnTo>
                                <a:lnTo>
                                  <a:pt x="97878" y="92189"/>
                                </a:lnTo>
                                <a:lnTo>
                                  <a:pt x="93256" y="98221"/>
                                </a:lnTo>
                                <a:lnTo>
                                  <a:pt x="91655" y="99631"/>
                                </a:lnTo>
                                <a:lnTo>
                                  <a:pt x="89420" y="99631"/>
                                </a:lnTo>
                                <a:lnTo>
                                  <a:pt x="88849" y="98831"/>
                                </a:lnTo>
                                <a:lnTo>
                                  <a:pt x="88849" y="97218"/>
                                </a:lnTo>
                                <a:lnTo>
                                  <a:pt x="97294" y="65582"/>
                                </a:lnTo>
                                <a:lnTo>
                                  <a:pt x="105130" y="65582"/>
                                </a:lnTo>
                                <a:lnTo>
                                  <a:pt x="105714" y="62585"/>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756" name="Image 756"/>
                          <pic:cNvPicPr/>
                        </pic:nvPicPr>
                        <pic:blipFill>
                          <a:blip r:embed="rId112" cstate="print"/>
                          <a:stretch>
                            <a:fillRect/>
                          </a:stretch>
                        </pic:blipFill>
                        <pic:spPr>
                          <a:xfrm>
                            <a:off x="3750642" y="1494798"/>
                            <a:ext cx="99480" cy="107215"/>
                          </a:xfrm>
                          <a:prstGeom prst="rect">
                            <a:avLst/>
                          </a:prstGeom>
                        </pic:spPr>
                      </pic:pic>
                      <wps:wsp>
                        <wps:cNvPr id="757" name="Graphic 757"/>
                        <wps:cNvSpPr/>
                        <wps:spPr>
                          <a:xfrm>
                            <a:off x="3604892" y="1444113"/>
                            <a:ext cx="422275" cy="1270"/>
                          </a:xfrm>
                          <a:custGeom>
                            <a:avLst/>
                            <a:gdLst/>
                            <a:ahLst/>
                            <a:cxnLst/>
                            <a:rect l="l" t="t" r="r" b="b"/>
                            <a:pathLst>
                              <a:path w="422275">
                                <a:moveTo>
                                  <a:pt x="0" y="0"/>
                                </a:moveTo>
                                <a:lnTo>
                                  <a:pt x="421773" y="0"/>
                                </a:lnTo>
                              </a:path>
                            </a:pathLst>
                          </a:custGeom>
                          <a:ln w="4901">
                            <a:solidFill>
                              <a:srgbClr val="000000"/>
                            </a:solidFill>
                            <a:prstDash val="solid"/>
                          </a:ln>
                        </wps:spPr>
                        <wps:bodyPr wrap="square" lIns="0" tIns="0" rIns="0" bIns="0" rtlCol="0">
                          <a:prstTxWarp prst="textNoShape">
                            <a:avLst/>
                          </a:prstTxWarp>
                          <a:noAutofit/>
                        </wps:bodyPr>
                      </wps:wsp>
                      <wps:wsp>
                        <wps:cNvPr id="758" name="Graphic 758"/>
                        <wps:cNvSpPr/>
                        <wps:spPr>
                          <a:xfrm>
                            <a:off x="3574322" y="1431860"/>
                            <a:ext cx="483234" cy="24765"/>
                          </a:xfrm>
                          <a:custGeom>
                            <a:avLst/>
                            <a:gdLst/>
                            <a:ahLst/>
                            <a:cxnLst/>
                            <a:rect l="l" t="t" r="r" b="b"/>
                            <a:pathLst>
                              <a:path w="483234" h="24765">
                                <a:moveTo>
                                  <a:pt x="42811" y="0"/>
                                </a:moveTo>
                                <a:lnTo>
                                  <a:pt x="0" y="12255"/>
                                </a:lnTo>
                                <a:lnTo>
                                  <a:pt x="42811" y="24511"/>
                                </a:lnTo>
                                <a:lnTo>
                                  <a:pt x="30568" y="12255"/>
                                </a:lnTo>
                                <a:lnTo>
                                  <a:pt x="42811" y="0"/>
                                </a:lnTo>
                                <a:close/>
                              </a:path>
                              <a:path w="483234" h="24765">
                                <a:moveTo>
                                  <a:pt x="482942" y="12255"/>
                                </a:moveTo>
                                <a:lnTo>
                                  <a:pt x="440118" y="0"/>
                                </a:lnTo>
                                <a:lnTo>
                                  <a:pt x="452348" y="12255"/>
                                </a:lnTo>
                                <a:lnTo>
                                  <a:pt x="440118" y="24511"/>
                                </a:lnTo>
                                <a:lnTo>
                                  <a:pt x="482942" y="12255"/>
                                </a:lnTo>
                                <a:close/>
                              </a:path>
                            </a:pathLst>
                          </a:custGeom>
                          <a:solidFill>
                            <a:srgbClr val="000000"/>
                          </a:solidFill>
                        </wps:spPr>
                        <wps:bodyPr wrap="square" lIns="0" tIns="0" rIns="0" bIns="0" rtlCol="0">
                          <a:prstTxWarp prst="textNoShape">
                            <a:avLst/>
                          </a:prstTxWarp>
                          <a:noAutofit/>
                        </wps:bodyPr>
                      </wps:wsp>
                      <wps:wsp>
                        <wps:cNvPr id="759" name="Graphic 759"/>
                        <wps:cNvSpPr/>
                        <wps:spPr>
                          <a:xfrm>
                            <a:off x="3709854" y="1108365"/>
                            <a:ext cx="36830" cy="36830"/>
                          </a:xfrm>
                          <a:custGeom>
                            <a:avLst/>
                            <a:gdLst/>
                            <a:ahLst/>
                            <a:cxnLst/>
                            <a:rect l="l" t="t" r="r" b="b"/>
                            <a:pathLst>
                              <a:path w="36830" h="36830">
                                <a:moveTo>
                                  <a:pt x="0" y="36759"/>
                                </a:moveTo>
                                <a:lnTo>
                                  <a:pt x="36693" y="0"/>
                                </a:lnTo>
                              </a:path>
                            </a:pathLst>
                          </a:custGeom>
                          <a:solidFill>
                            <a:srgbClr val="FF0000">
                              <a:alpha val="99284"/>
                            </a:srgbClr>
                          </a:solidFill>
                        </wps:spPr>
                        <wps:bodyPr wrap="square" lIns="0" tIns="0" rIns="0" bIns="0" rtlCol="0">
                          <a:prstTxWarp prst="textNoShape">
                            <a:avLst/>
                          </a:prstTxWarp>
                          <a:noAutofit/>
                        </wps:bodyPr>
                      </wps:wsp>
                      <wps:wsp>
                        <wps:cNvPr id="760" name="Graphic 760"/>
                        <wps:cNvSpPr/>
                        <wps:spPr>
                          <a:xfrm>
                            <a:off x="3709851" y="1108365"/>
                            <a:ext cx="36830" cy="36830"/>
                          </a:xfrm>
                          <a:custGeom>
                            <a:avLst/>
                            <a:gdLst/>
                            <a:ahLst/>
                            <a:cxnLst/>
                            <a:rect l="l" t="t" r="r" b="b"/>
                            <a:pathLst>
                              <a:path w="36830" h="36830">
                                <a:moveTo>
                                  <a:pt x="0" y="36759"/>
                                </a:moveTo>
                                <a:lnTo>
                                  <a:pt x="36694" y="0"/>
                                </a:lnTo>
                              </a:path>
                            </a:pathLst>
                          </a:custGeom>
                          <a:ln w="9297">
                            <a:solidFill>
                              <a:srgbClr val="FF0000"/>
                            </a:solidFill>
                            <a:prstDash val="solid"/>
                          </a:ln>
                        </wps:spPr>
                        <wps:bodyPr wrap="square" lIns="0" tIns="0" rIns="0" bIns="0" rtlCol="0">
                          <a:prstTxWarp prst="textNoShape">
                            <a:avLst/>
                          </a:prstTxWarp>
                          <a:noAutofit/>
                        </wps:bodyPr>
                      </wps:wsp>
                      <wps:wsp>
                        <wps:cNvPr id="761" name="Graphic 761"/>
                        <wps:cNvSpPr/>
                        <wps:spPr>
                          <a:xfrm>
                            <a:off x="3709689" y="1109455"/>
                            <a:ext cx="36830" cy="36830"/>
                          </a:xfrm>
                          <a:custGeom>
                            <a:avLst/>
                            <a:gdLst/>
                            <a:ahLst/>
                            <a:cxnLst/>
                            <a:rect l="l" t="t" r="r" b="b"/>
                            <a:pathLst>
                              <a:path w="36830" h="36830">
                                <a:moveTo>
                                  <a:pt x="36693" y="36767"/>
                                </a:moveTo>
                                <a:lnTo>
                                  <a:pt x="0" y="0"/>
                                </a:lnTo>
                              </a:path>
                            </a:pathLst>
                          </a:custGeom>
                          <a:solidFill>
                            <a:srgbClr val="FF0000">
                              <a:alpha val="99284"/>
                            </a:srgbClr>
                          </a:solidFill>
                        </wps:spPr>
                        <wps:bodyPr wrap="square" lIns="0" tIns="0" rIns="0" bIns="0" rtlCol="0">
                          <a:prstTxWarp prst="textNoShape">
                            <a:avLst/>
                          </a:prstTxWarp>
                          <a:noAutofit/>
                        </wps:bodyPr>
                      </wps:wsp>
                      <wps:wsp>
                        <wps:cNvPr id="762" name="Graphic 762"/>
                        <wps:cNvSpPr/>
                        <wps:spPr>
                          <a:xfrm>
                            <a:off x="3709687" y="1109455"/>
                            <a:ext cx="36830" cy="36830"/>
                          </a:xfrm>
                          <a:custGeom>
                            <a:avLst/>
                            <a:gdLst/>
                            <a:ahLst/>
                            <a:cxnLst/>
                            <a:rect l="l" t="t" r="r" b="b"/>
                            <a:pathLst>
                              <a:path w="36830" h="36830">
                                <a:moveTo>
                                  <a:pt x="36694" y="36767"/>
                                </a:moveTo>
                                <a:lnTo>
                                  <a:pt x="0" y="0"/>
                                </a:lnTo>
                              </a:path>
                            </a:pathLst>
                          </a:custGeom>
                          <a:ln w="9297">
                            <a:solidFill>
                              <a:srgbClr val="FF0000"/>
                            </a:solidFill>
                            <a:prstDash val="solid"/>
                          </a:ln>
                        </wps:spPr>
                        <wps:bodyPr wrap="square" lIns="0" tIns="0" rIns="0" bIns="0" rtlCol="0">
                          <a:prstTxWarp prst="textNoShape">
                            <a:avLst/>
                          </a:prstTxWarp>
                          <a:noAutofit/>
                        </wps:bodyPr>
                      </wps:wsp>
                    </wpg:wgp>
                  </a:graphicData>
                </a:graphic>
              </wp:anchor>
            </w:drawing>
          </mc:Choice>
          <mc:Fallback>
            <w:pict>
              <v:group w14:anchorId="6E54BB00" id="Group 454" o:spid="_x0000_s1026" style="position:absolute;margin-left:91.05pt;margin-top:21.1pt;width:362pt;height:189.65pt;z-index:-15726080;mso-wrap-distance-left:0;mso-wrap-distance-right:0;mso-position-horizontal-relative:page" coordsize="45974,240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">
                <v:shape id="Graphic 455" o:spid="_x0000_s1027" style="position:absolute;left:3649;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" path="m,2248356l,e" filled="f" strokecolor="#afafaf" strokeweight=".1835mm">
                  <v:path arrowok="t"/>
                </v:shape>
                <v:shape id="Graphic 456" o:spid="_x0000_s1028" style="position:absolute;left:3649;top:22816;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" path="m,l,28925e" filled="f" strokeweight=".1835mm">
                  <v:path arrowok="t"/>
                </v:shape>
                <v:shape id="Graphic 457" o:spid="_x0000_s1029" style="position:absolute;left:2882;top:23397;width:279;height:673;visibility:visible;mso-wrap-style:square;v-text-anchor:top" coordsize="27940,67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" path="m,10343l,8931,17806,r767,123l18573,8155r-12506,l4391,8543,2707,9311,1163,9831,,10343xem27860,66807r-27217,l643,65387r4128,-123l6191,64876r1552,-776l9286,63200r776,-2320l10062,9699,9163,8155r9410,l18573,64232r1552,1032l27860,65387r,1420xe" fillcolor="black" stroked="f">
                  <v:path arrowok="t"/>
                </v:shape>
                <v:shape id="Image 458" o:spid="_x0000_s1030" type="#_x0000_t75" style="position:absolute;left:3351;top:23386;width:1114;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">
                  <v:imagedata r:id="rId113" o:title=""/>
                </v:shape>
                <v:shape id="Graphic 459" o:spid="_x0000_s1031" style="position:absolute;left:6414;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" path="m,2248356l,e" filled="f" strokecolor="#afafaf" strokeweight=".1835mm">
                  <v:path arrowok="t"/>
                </v:shape>
                <v:shape id="Graphic 460" o:spid="_x0000_s1032" style="position:absolute;left:6414;top:22816;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" path="m,l,28925e" filled="f" strokeweight=".1835mm">
                  <v:path arrowok="t"/>
                </v:shape>
                <v:shape id="Image 461" o:spid="_x0000_s1033" type="#_x0000_t75" style="position:absolute;left:5647;top:23386;width:1620;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">
                  <v:imagedata r:id="rId114" o:title=""/>
                </v:shape>
                <v:shape id="Graphic 462" o:spid="_x0000_s1034" style="position:absolute;left:9179;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" path="m,2248356l,e" filled="f" strokecolor="#afafaf" strokeweight=".1835mm">
                  <v:path arrowok="t"/>
                </v:shape>
                <v:shape id="Graphic 463" o:spid="_x0000_s1035" style="position:absolute;left:9179;top:22816;width:12;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" path="m,l,28925e" filled="f" strokeweight=".1835mm">
                  <v:path arrowok="t"/>
                </v:shape>
                <v:shape id="Graphic 464" o:spid="_x0000_s1036" style="position:absolute;left:8411;top:23397;width:280;height:673;visibility:visible;mso-wrap-style:square;v-text-anchor:top" coordsize="27940,67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" path="m,10343l,8931,17797,r776,123l18573,8155r-12514,l4383,8543,2707,9311,1155,9831,,10343xem27860,66807r-27217,l643,65387r4128,-123l6191,64876r1543,-776l9286,63200r776,-2320l10062,9699,9154,8155r9419,l18573,64232r1544,1032l27860,65387r,1420xe" fillcolor="black" stroked="f">
                  <v:path arrowok="t"/>
                </v:shape>
                <v:shape id="Image 465" o:spid="_x0000_s1037" type="#_x0000_t75" style="position:absolute;left:8880;top:23386;width:1114;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">
                  <v:imagedata r:id="rId115" o:title=""/>
                </v:shape>
                <v:shape id="Graphic 466" o:spid="_x0000_s1038" style="position:absolute;left:11943;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" path="m,2248356l,e" filled="f" strokecolor="#afafaf" strokeweight=".1835mm">
                  <v:path arrowok="t"/>
                </v:shape>
                <v:shape id="Graphic 467" o:spid="_x0000_s1039" style="position:absolute;left:11943;top:22816;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" path="m,l,28925e" filled="f" strokeweight=".1835mm">
                  <v:path arrowok="t"/>
                </v:shape>
                <v:shape id="Image 468" o:spid="_x0000_s1040" type="#_x0000_t75" style="position:absolute;left:11096;top:23397;width:1700;height: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">
                  <v:imagedata r:id="rId116" o:title=""/>
                </v:shape>
                <v:shape id="Graphic 469" o:spid="_x0000_s1041" style="position:absolute;left:14708;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" path="m,2248356l,e" filled="f" strokecolor="#afafaf" strokeweight=".1835mm">
                  <v:path arrowok="t"/>
                </v:shape>
                <v:shape id="Graphic 470" o:spid="_x0000_s1042" style="position:absolute;left:14708;top:22816;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" path="m,l,28925e" filled="f" strokeweight=".1835mm">
                  <v:path arrowok="t"/>
                </v:shape>
                <v:shape id="Image 471" o:spid="_x0000_s1043" type="#_x0000_t75" style="position:absolute;left:13860;top:23386;width:1664;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">
                  <v:imagedata r:id="rId117" o:title=""/>
                </v:shape>
                <v:shape id="Graphic 472" o:spid="_x0000_s1044" style="position:absolute;left:17473;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" path="m,2248356l,e" filled="f" strokecolor="#afafaf" strokeweight=".1835mm">
                  <v:path arrowok="t"/>
                </v:shape>
                <v:shape id="Graphic 473" o:spid="_x0000_s1045" style="position:absolute;left:17473;top:22816;width:12;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" path="m,l,28925e" filled="f" strokeweight=".1835mm">
                  <v:path arrowok="t"/>
                </v:shape>
                <v:shape id="Image 474" o:spid="_x0000_s1046" type="#_x0000_t75" style="position:absolute;left:16625;top:23386;width:1700;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">
                  <v:imagedata r:id="rId118" o:title=""/>
                </v:shape>
                <v:shape id="Graphic 475" o:spid="_x0000_s1047" style="position:absolute;left:20237;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" path="m,2248356l,e" filled="f" strokecolor="#afafaf" strokeweight=".1835mm">
                  <v:path arrowok="t"/>
                </v:shape>
                <v:shape id="Graphic 476" o:spid="_x0000_s1048" style="position:absolute;left:20237;top:22816;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" path="m,l,28925e" filled="f" strokeweight=".1835mm">
                  <v:path arrowok="t"/>
                </v:shape>
                <v:shape id="Image 477" o:spid="_x0000_s1049" type="#_x0000_t75" style="position:absolute;left:19390;top:23386;width:1663;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">
                  <v:imagedata r:id="rId119" o:title=""/>
                </v:shape>
                <v:shape id="Graphic 478" o:spid="_x0000_s1050" style="position:absolute;left:23002;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" path="m,2248356l,e" filled="f" strokecolor="#afafaf" strokeweight=".1835mm">
                  <v:path arrowok="t"/>
                </v:shape>
                <v:shape id="Graphic 479" o:spid="_x0000_s1051" style="position:absolute;left:23002;top:22816;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" path="m,l,28925e" filled="f" strokeweight=".1835mm">
                  <v:path arrowok="t"/>
                </v:shape>
                <v:shape id="Image 480" o:spid="_x0000_s1052" type="#_x0000_t75" style="position:absolute;left:22167;top:23397;width:1688;height: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">
                  <v:imagedata r:id="rId120" o:title=""/>
                </v:shape>
                <v:shape id="Graphic 481" o:spid="_x0000_s1053" style="position:absolute;left:25766;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" path="m,2248356l,e" filled="f" strokecolor="#afafaf" strokeweight=".1835mm">
                  <v:path arrowok="t"/>
                </v:shape>
                <v:shape id="Graphic 482" o:spid="_x0000_s1054" style="position:absolute;left:25766;top:22816;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" path="m,l,28925e" filled="f" strokeweight=".1835mm">
                  <v:path arrowok="t"/>
                </v:shape>
                <v:shape id="Image 483" o:spid="_x0000_s1055" type="#_x0000_t75" style="position:absolute;left:24932;top:23386;width:1650;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">
                  <v:imagedata r:id="rId121" o:title=""/>
                </v:shape>
                <v:shape id="Graphic 484" o:spid="_x0000_s1056" style="position:absolute;left:28531;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" path="m,2248356l,e" filled="f" strokecolor="#afafaf" strokeweight=".1835mm">
                  <v:path arrowok="t"/>
                </v:shape>
                <v:shape id="Graphic 485" o:spid="_x0000_s1057" style="position:absolute;left:28531;top:22816;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" path="m,l,28925e" filled="f" strokeweight=".1835mm">
                  <v:path arrowok="t"/>
                </v:shape>
                <v:shape id="Image 486" o:spid="_x0000_s1058" type="#_x0000_t75" style="position:absolute;left:27697;top:23386;width:1687;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">
                  <v:imagedata r:id="rId122" o:title=""/>
                </v:shape>
                <v:shape id="Graphic 487" o:spid="_x0000_s1059" style="position:absolute;left:31296;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" path="m,2248356l,e" filled="f" strokecolor="#afafaf" strokeweight=".1835mm">
                  <v:path arrowok="t"/>
                </v:shape>
                <v:shape id="Graphic 488" o:spid="_x0000_s1060" style="position:absolute;left:31296;top:22816;width:12;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" path="m,l,28925e" filled="f" strokeweight=".1835mm">
                  <v:path arrowok="t"/>
                </v:shape>
                <v:shape id="Image 489" o:spid="_x0000_s1061" type="#_x0000_t75" style="position:absolute;left:30461;top:23386;width:1650;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">
                  <v:imagedata r:id="rId123" o:title=""/>
                </v:shape>
                <v:shape id="Graphic 490" o:spid="_x0000_s1062" style="position:absolute;left:34060;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" path="m,2248356l,e" filled="f" strokecolor="#afafaf" strokeweight=".1835mm">
                  <v:path arrowok="t"/>
                </v:shape>
                <v:shape id="Graphic 491" o:spid="_x0000_s1063" style="position:absolute;left:34060;top:22816;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" path="m,l,28925e" filled="f" strokeweight=".1835mm">
                  <v:path arrowok="t"/>
                </v:shape>
                <v:shape id="Image 492" o:spid="_x0000_s1064" type="#_x0000_t75" style="position:absolute;left:33195;top:23397;width:1718;height: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">
                  <v:imagedata r:id="rId124" o:title=""/>
                </v:shape>
                <v:shape id="Graphic 493" o:spid="_x0000_s1065" style="position:absolute;left:36825;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" path="m,2248356l,e" filled="f" strokecolor="#afafaf" strokeweight=".1835mm">
                  <v:path arrowok="t"/>
                </v:shape>
                <v:shape id="Graphic 494" o:spid="_x0000_s1066" style="position:absolute;left:36825;top:22816;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" path="m,l,28925e" filled="f" strokeweight=".1835mm">
                  <v:path arrowok="t"/>
                </v:shape>
                <v:shape id="Image 495" o:spid="_x0000_s1067" type="#_x0000_t75" style="position:absolute;left:35959;top:23386;width:1682;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">
                  <v:imagedata r:id="rId125" o:title=""/>
                </v:shape>
                <v:shape id="Graphic 496" o:spid="_x0000_s1068" style="position:absolute;left:39590;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" path="m,2248356l,e" filled="f" strokecolor="#afafaf" strokeweight=".1835mm">
                  <v:path arrowok="t"/>
                </v:shape>
                <v:shape id="Graphic 497" o:spid="_x0000_s1069" style="position:absolute;left:39590;top:22816;width:12;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" path="m,l,28925e" filled="f" strokeweight=".1835mm">
                  <v:path arrowok="t"/>
                </v:shape>
                <v:shape id="Image 498" o:spid="_x0000_s1070" type="#_x0000_t75" style="position:absolute;left:38724;top:23386;width:1718;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">
                  <v:imagedata r:id="rId126" o:title=""/>
                </v:shape>
                <v:shape id="Graphic 499" o:spid="_x0000_s1071" style="position:absolute;left:42354;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" path="m,2248356l,e" filled="f" strokecolor="#afafaf" strokeweight=".1835mm">
                  <v:path arrowok="t"/>
                </v:shape>
                <v:shape id="Graphic 500" o:spid="_x0000_s1072" style="position:absolute;left:42354;top:22816;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" path="m,l,28925e" filled="f" strokeweight=".1835mm">
                  <v:path arrowok="t"/>
                </v:shape>
                <v:shape id="Image 501" o:spid="_x0000_s1073" type="#_x0000_t75" style="position:absolute;left:41489;top:23386;width:1681;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">
                  <v:imagedata r:id="rId127" o:title=""/>
                </v:shape>
                <v:shape id="Graphic 502" o:spid="_x0000_s1074" style="position:absolute;left:45119;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" path="m,2248356l,e" filled="f" strokecolor="#afafaf" strokeweight=".1835mm">
                  <v:path arrowok="t"/>
                </v:shape>
                <v:shape id="Graphic 503" o:spid="_x0000_s1075" style="position:absolute;left:45119;top:22816;width:13;height:292;visibility:visible;mso-wrap-style:square;v-text-anchor:top" coordsize="1270,29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" path="m,l,28925e" filled="f" strokeweight=".1835mm">
                  <v:path arrowok="t"/>
                </v:shape>
                <v:shape id="Image 504" o:spid="_x0000_s1076" type="#_x0000_t75" style="position:absolute;left:44273;top:23386;width:1699;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">
                  <v:imagedata r:id="rId128" o:title=""/>
                </v:shape>
                <v:shape id="Graphic 505" o:spid="_x0000_s1077" style="position:absolute;left:4202;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" path="m,2248356l,e" filled="f" strokecolor="#afafaf" strokeweight=".1835mm">
                  <v:path arrowok="t"/>
                </v:shape>
                <v:shape id="Graphic 506" o:spid="_x0000_s1078" style="position:absolute;left:4202;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" path="m,l,16543e" filled="f" strokeweight=".1376mm">
                  <v:path arrowok="t"/>
                </v:shape>
                <v:shape id="Graphic 507" o:spid="_x0000_s1079" style="position:absolute;left:4755;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" path="m,2248356l,e" filled="f" strokecolor="#afafaf" strokeweight=".1835mm">
                  <v:path arrowok="t"/>
                </v:shape>
                <v:shape id="Graphic 508" o:spid="_x0000_s1080" style="position:absolute;left:4755;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" path="m,l,16543e" filled="f" strokeweight=".1376mm">
                  <v:path arrowok="t"/>
                </v:shape>
                <v:shape id="Graphic 509" o:spid="_x0000_s1081" style="position:absolute;left:5308;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" path="m,2248356l,e" filled="f" strokecolor="#afafaf" strokeweight=".1835mm">
                  <v:path arrowok="t"/>
                </v:shape>
                <v:shape id="Graphic 510" o:spid="_x0000_s1082" style="position:absolute;left:5308;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" path="m,l,16543e" filled="f" strokeweight=".1376mm">
                  <v:path arrowok="t"/>
                </v:shape>
                <v:shape id="Graphic 511" o:spid="_x0000_s1083" style="position:absolute;left:5861;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" path="m,2248356l,e" filled="f" strokecolor="#afafaf" strokeweight=".1835mm">
                  <v:path arrowok="t"/>
                </v:shape>
                <v:shape id="Graphic 512" o:spid="_x0000_s1084" style="position:absolute;left:5861;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" path="m,l,16543e" filled="f" strokeweight=".1376mm">
                  <v:path arrowok="t"/>
                </v:shape>
                <v:shape id="Graphic 513" o:spid="_x0000_s1085" style="position:absolute;left:6967;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" path="m,2248356l,e" filled="f" strokecolor="#afafaf" strokeweight=".1835mm">
                  <v:path arrowok="t"/>
                </v:shape>
                <v:shape id="Graphic 514" o:spid="_x0000_s1086" style="position:absolute;left:6967;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" path="m,l,16543e" filled="f" strokeweight=".1376mm">
                  <v:path arrowok="t"/>
                </v:shape>
                <v:shape id="Graphic 515" o:spid="_x0000_s1087" style="position:absolute;left:7520;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" path="m,2248356l,e" filled="f" strokecolor="#afafaf" strokeweight=".1835mm">
                  <v:path arrowok="t"/>
                </v:shape>
                <v:shape id="Graphic 516" o:spid="_x0000_s1088" style="position:absolute;left:7520;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" path="m,l,16543e" filled="f" strokeweight=".1376mm">
                  <v:path arrowok="t"/>
                </v:shape>
                <v:shape id="Graphic 517" o:spid="_x0000_s1089" style="position:absolute;left:8073;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" path="m,2248356l,e" filled="f" strokecolor="#afafaf" strokeweight=".1835mm">
                  <v:path arrowok="t"/>
                </v:shape>
                <v:shape id="Graphic 518" o:spid="_x0000_s1090" style="position:absolute;left:8073;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" path="m,l,16543e" filled="f" strokeweight=".1376mm">
                  <v:path arrowok="t"/>
                </v:shape>
                <v:shape id="Graphic 519" o:spid="_x0000_s1091" style="position:absolute;left:8626;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" path="m,2248356l,e" filled="f" strokecolor="#afafaf" strokeweight=".1835mm">
                  <v:path arrowok="t"/>
                </v:shape>
                <v:shape id="Graphic 520" o:spid="_x0000_s1092" style="position:absolute;left:8626;top:22816;width:12;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" path="m,l,16543e" filled="f" strokeweight=".1376mm">
                  <v:path arrowok="t"/>
                </v:shape>
                <v:shape id="Graphic 521" o:spid="_x0000_s1093" style="position:absolute;left:9731;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" path="m,2248356l,e" filled="f" strokecolor="#afafaf" strokeweight=".1835mm">
                  <v:path arrowok="t"/>
                </v:shape>
                <v:shape id="Graphic 522" o:spid="_x0000_s1094" style="position:absolute;left:9731;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" path="m,l,16543e" filled="f" strokeweight=".1376mm">
                  <v:path arrowok="t"/>
                </v:shape>
                <v:shape id="Graphic 523" o:spid="_x0000_s1095" style="position:absolute;left:10285;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" path="m,2248356l,e" filled="f" strokecolor="#afafaf" strokeweight=".1835mm">
                  <v:path arrowok="t"/>
                </v:shape>
                <v:shape id="Graphic 524" o:spid="_x0000_s1096" style="position:absolute;left:10285;top:22816;width:12;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" path="m,l,16543e" filled="f" strokeweight=".1376mm">
                  <v:path arrowok="t"/>
                </v:shape>
                <v:shape id="Graphic 525" o:spid="_x0000_s1097" style="position:absolute;left:10837;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" path="m,2248356l,e" filled="f" strokecolor="#afafaf" strokeweight=".1835mm">
                  <v:path arrowok="t"/>
                </v:shape>
                <v:shape id="Graphic 526" o:spid="_x0000_s1098" style="position:absolute;left:10837;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" path="m,l,16543e" filled="f" strokeweight=".1376mm">
                  <v:path arrowok="t"/>
                </v:shape>
                <v:shape id="Graphic 527" o:spid="_x0000_s1099" style="position:absolute;left:11390;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" path="m,2248356l,e" filled="f" strokecolor="#afafaf" strokeweight=".1835mm">
                  <v:path arrowok="t"/>
                </v:shape>
                <v:shape id="Graphic 528" o:spid="_x0000_s1100" style="position:absolute;left:11390;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" path="m,l,16543e" filled="f" strokeweight=".1376mm">
                  <v:path arrowok="t"/>
                </v:shape>
                <v:shape id="Graphic 529" o:spid="_x0000_s1101" style="position:absolute;left:12496;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" path="m,2248356l,e" filled="f" strokecolor="#afafaf" strokeweight=".1835mm">
                  <v:path arrowok="t"/>
                </v:shape>
                <v:shape id="Graphic 530" o:spid="_x0000_s1102" style="position:absolute;left:12496;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" path="m,l,16543e" filled="f" strokeweight=".1376mm">
                  <v:path arrowok="t"/>
                </v:shape>
                <v:shape id="Graphic 531" o:spid="_x0000_s1103" style="position:absolute;left:13049;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" path="m,2248356l,e" filled="f" strokecolor="#afafaf" strokeweight=".1835mm">
                  <v:path arrowok="t"/>
                </v:shape>
                <v:shape id="Graphic 532" o:spid="_x0000_s1104" style="position:absolute;left:13049;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" path="m,l,16543e" filled="f" strokeweight=".1376mm">
                  <v:path arrowok="t"/>
                </v:shape>
                <v:shape id="Graphic 533" o:spid="_x0000_s1105" style="position:absolute;left:13602;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" path="m,2248356l,e" filled="f" strokecolor="#afafaf" strokeweight=".1835mm">
                  <v:path arrowok="t"/>
                </v:shape>
                <v:shape id="Graphic 534" o:spid="_x0000_s1106" style="position:absolute;left:13602;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" path="m,l,16543e" filled="f" strokeweight=".1376mm">
                  <v:path arrowok="t"/>
                </v:shape>
                <v:shape id="Graphic 535" o:spid="_x0000_s1107" style="position:absolute;left:14155;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" path="m,2248356l,e" filled="f" strokecolor="#afafaf" strokeweight=".1835mm">
                  <v:path arrowok="t"/>
                </v:shape>
                <v:shape id="Graphic 536" o:spid="_x0000_s1108" style="position:absolute;left:14155;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" path="m,l,16543e" filled="f" strokeweight=".1376mm">
                  <v:path arrowok="t"/>
                </v:shape>
                <v:shape id="Graphic 537" o:spid="_x0000_s1109" style="position:absolute;left:15261;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" path="m,2248356l,e" filled="f" strokecolor="#afafaf" strokeweight=".1835mm">
                  <v:path arrowok="t"/>
                </v:shape>
                <v:shape id="Graphic 538" o:spid="_x0000_s1110" style="position:absolute;left:15261;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" path="m,l,16543e" filled="f" strokeweight=".1376mm">
                  <v:path arrowok="t"/>
                </v:shape>
                <v:shape id="Graphic 539" o:spid="_x0000_s1111" style="position:absolute;left:15814;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" path="m,2248356l,e" filled="f" strokecolor="#afafaf" strokeweight=".1835mm">
                  <v:path arrowok="t"/>
                </v:shape>
                <v:shape id="Graphic 540" o:spid="_x0000_s1112" style="position:absolute;left:15814;top:22816;width:12;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" path="m,l,16543e" filled="f" strokeweight=".1376mm">
                  <v:path arrowok="t"/>
                </v:shape>
                <v:shape id="Graphic 541" o:spid="_x0000_s1113" style="position:absolute;left:16367;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" path="m,2248356l,e" filled="f" strokecolor="#afafaf" strokeweight=".1835mm">
                  <v:path arrowok="t"/>
                </v:shape>
                <v:shape id="Graphic 542" o:spid="_x0000_s1114" style="position:absolute;left:16367;top:22816;width:12;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" path="m,l,16543e" filled="f" strokeweight=".1376mm">
                  <v:path arrowok="t"/>
                </v:shape>
                <v:shape id="Graphic 543" o:spid="_x0000_s1115" style="position:absolute;left:16920;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" path="m,2248356l,e" filled="f" strokecolor="#afafaf" strokeweight=".1835mm">
                  <v:path arrowok="t"/>
                </v:shape>
                <v:shape id="Graphic 544" o:spid="_x0000_s1116" style="position:absolute;left:16920;top:22816;width:12;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" path="m,l,16543e" filled="f" strokeweight=".1376mm">
                  <v:path arrowok="t"/>
                </v:shape>
                <v:shape id="Graphic 545" o:spid="_x0000_s1117" style="position:absolute;left:18025;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" path="m,2248356l,e" filled="f" strokecolor="#afafaf" strokeweight=".1835mm">
                  <v:path arrowok="t"/>
                </v:shape>
                <v:shape id="Graphic 546" o:spid="_x0000_s1118" style="position:absolute;left:18025;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" path="m,l,16543e" filled="f" strokeweight=".1376mm">
                  <v:path arrowok="t"/>
                </v:shape>
                <v:shape id="Graphic 547" o:spid="_x0000_s1119" style="position:absolute;left:18578;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" path="m,2248356l,e" filled="f" strokecolor="#afafaf" strokeweight=".1835mm">
                  <v:path arrowok="t"/>
                </v:shape>
                <v:shape id="Graphic 548" o:spid="_x0000_s1120" style="position:absolute;left:18578;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" path="m,l,16543e" filled="f" strokeweight=".1376mm">
                  <v:path arrowok="t"/>
                </v:shape>
                <v:shape id="Graphic 549" o:spid="_x0000_s1121" style="position:absolute;left:19131;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" path="m,2248356l,e" filled="f" strokecolor="#afafaf" strokeweight=".1835mm">
                  <v:path arrowok="t"/>
                </v:shape>
                <v:shape id="Graphic 550" o:spid="_x0000_s1122" style="position:absolute;left:19131;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" path="m,l,16543e" filled="f" strokeweight=".1376mm">
                  <v:path arrowok="t"/>
                </v:shape>
                <v:shape id="Graphic 551" o:spid="_x0000_s1123" style="position:absolute;left:19684;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" path="m,2248356l,e" filled="f" strokecolor="#afafaf" strokeweight=".1835mm">
                  <v:path arrowok="t"/>
                </v:shape>
                <v:shape id="Graphic 552" o:spid="_x0000_s1124" style="position:absolute;left:19684;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" path="m,l,16543e" filled="f" strokeweight=".1376mm">
                  <v:path arrowok="t"/>
                </v:shape>
                <v:shape id="Graphic 553" o:spid="_x0000_s1125" style="position:absolute;left:20790;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" path="m,2248356l,e" filled="f" strokecolor="#afafaf" strokeweight=".1835mm">
                  <v:path arrowok="t"/>
                </v:shape>
                <v:shape id="Graphic 554" o:spid="_x0000_s1126" style="position:absolute;left:20790;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" path="m,l,16543e" filled="f" strokeweight=".1376mm">
                  <v:path arrowok="t"/>
                </v:shape>
                <v:shape id="Graphic 555" o:spid="_x0000_s1127" style="position:absolute;left:21343;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" path="m,2248356l,e" filled="f" strokecolor="#afafaf" strokeweight=".1835mm">
                  <v:path arrowok="t"/>
                </v:shape>
                <v:shape id="Graphic 556" o:spid="_x0000_s1128" style="position:absolute;left:21343;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" path="m,l,16543e" filled="f" strokeweight=".1376mm">
                  <v:path arrowok="t"/>
                </v:shape>
                <v:shape id="Graphic 557" o:spid="_x0000_s1129" style="position:absolute;left:21896;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" path="m,2248356l,e" filled="f" strokecolor="#afafaf" strokeweight=".1835mm">
                  <v:path arrowok="t"/>
                </v:shape>
                <v:shape id="Graphic 558" o:spid="_x0000_s1130" style="position:absolute;left:21896;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" path="m,l,16543e" filled="f" strokeweight=".1376mm">
                  <v:path arrowok="t"/>
                </v:shape>
                <v:shape id="Graphic 559" o:spid="_x0000_s1131" style="position:absolute;left:22449;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" path="m,2248356l,e" filled="f" strokecolor="#afafaf" strokeweight=".1835mm">
                  <v:path arrowok="t"/>
                </v:shape>
                <v:shape id="Graphic 560" o:spid="_x0000_s1132" style="position:absolute;left:22449;top:22816;width:12;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" path="m,l,16543e" filled="f" strokeweight=".1376mm">
                  <v:path arrowok="t"/>
                </v:shape>
                <v:shape id="Graphic 561" o:spid="_x0000_s1133" style="position:absolute;left:23555;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" path="m,2248356l,e" filled="f" strokecolor="#afafaf" strokeweight=".1835mm">
                  <v:path arrowok="t"/>
                </v:shape>
                <v:shape id="Graphic 562" o:spid="_x0000_s1134" style="position:absolute;left:23555;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" path="m,l,16543e" filled="f" strokeweight=".1376mm">
                  <v:path arrowok="t"/>
                </v:shape>
                <v:shape id="Graphic 563" o:spid="_x0000_s1135" style="position:absolute;left:24108;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" path="m,2248356l,e" filled="f" strokecolor="#afafaf" strokeweight=".1835mm">
                  <v:path arrowok="t"/>
                </v:shape>
                <v:shape id="Graphic 564" o:spid="_x0000_s1136" style="position:absolute;left:24108;top:22816;width:12;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" path="m,l,16543e" filled="f" strokeweight=".1376mm">
                  <v:path arrowok="t"/>
                </v:shape>
                <v:shape id="Graphic 565" o:spid="_x0000_s1137" style="position:absolute;left:24661;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" path="m,2248356l,e" filled="f" strokecolor="#afafaf" strokeweight=".1835mm">
                  <v:path arrowok="t"/>
                </v:shape>
                <v:shape id="Graphic 566" o:spid="_x0000_s1138" style="position:absolute;left:24661;top:22816;width:12;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" path="m,l,16543e" filled="f" strokeweight=".1376mm">
                  <v:path arrowok="t"/>
                </v:shape>
                <v:shape id="Graphic 567" o:spid="_x0000_s1139" style="position:absolute;left:25213;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" path="m,2248356l,e" filled="f" strokecolor="#afafaf" strokeweight=".1835mm">
                  <v:path arrowok="t"/>
                </v:shape>
                <v:shape id="Graphic 568" o:spid="_x0000_s1140" style="position:absolute;left:25213;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" path="m,l,16543e" filled="f" strokeweight=".1376mm">
                  <v:path arrowok="t"/>
                </v:shape>
                <v:shape id="Graphic 569" o:spid="_x0000_s1141" style="position:absolute;left:26319;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" path="m,2248356l,e" filled="f" strokecolor="#afafaf" strokeweight=".1835mm">
                  <v:path arrowok="t"/>
                </v:shape>
                <v:shape id="Graphic 570" o:spid="_x0000_s1142" style="position:absolute;left:26319;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" path="m,l,16543e" filled="f" strokeweight=".1376mm">
                  <v:path arrowok="t"/>
                </v:shape>
                <v:shape id="Graphic 571" o:spid="_x0000_s1143" style="position:absolute;left:26872;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" path="m,2248356l,e" filled="f" strokecolor="#afafaf" strokeweight=".1835mm">
                  <v:path arrowok="t"/>
                </v:shape>
                <v:shape id="Graphic 572" o:spid="_x0000_s1144" style="position:absolute;left:26872;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" path="m,l,16543e" filled="f" strokeweight=".1376mm">
                  <v:path arrowok="t"/>
                </v:shape>
                <v:shape id="Graphic 573" o:spid="_x0000_s1145" style="position:absolute;left:27425;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" path="m,2248356l,e" filled="f" strokecolor="#afafaf" strokeweight=".1835mm">
                  <v:path arrowok="t"/>
                </v:shape>
                <v:shape id="Graphic 574" o:spid="_x0000_s1146" style="position:absolute;left:27425;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" path="m,l,16543e" filled="f" strokeweight=".1376mm">
                  <v:path arrowok="t"/>
                </v:shape>
                <v:shape id="Graphic 575" o:spid="_x0000_s1147" style="position:absolute;left:27978;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" path="m,2248356l,e" filled="f" strokecolor="#afafaf" strokeweight=".1835mm">
                  <v:path arrowok="t"/>
                </v:shape>
                <v:shape id="Graphic 576" o:spid="_x0000_s1148" style="position:absolute;left:27978;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" path="m,l,16543e" filled="f" strokeweight=".1376mm">
                  <v:path arrowok="t"/>
                </v:shape>
                <v:shape id="Graphic 577" o:spid="_x0000_s1149" style="position:absolute;left:29084;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" path="m,2248356l,e" filled="f" strokecolor="#afafaf" strokeweight=".1835mm">
                  <v:path arrowok="t"/>
                </v:shape>
                <v:shape id="Graphic 578" o:spid="_x0000_s1150" style="position:absolute;left:29084;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" path="m,l,16543e" filled="f" strokeweight=".1376mm">
                  <v:path arrowok="t"/>
                </v:shape>
                <v:shape id="Graphic 579" o:spid="_x0000_s1151" style="position:absolute;left:29637;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" path="m,2248356l,e" filled="f" strokecolor="#afafaf" strokeweight=".1835mm">
                  <v:path arrowok="t"/>
                </v:shape>
                <v:shape id="Graphic 580" o:spid="_x0000_s1152" style="position:absolute;left:29637;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" path="m,l,16543e" filled="f" strokeweight=".1376mm">
                  <v:path arrowok="t"/>
                </v:shape>
                <v:shape id="Graphic 581" o:spid="_x0000_s1153" style="position:absolute;left:30190;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" path="m,2248356l,e" filled="f" strokecolor="#afafaf" strokeweight=".1835mm">
                  <v:path arrowok="t"/>
                </v:shape>
                <v:shape id="Graphic 582" o:spid="_x0000_s1154" style="position:absolute;left:30190;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" path="m,l,16543e" filled="f" strokeweight=".1376mm">
                  <v:path arrowok="t"/>
                </v:shape>
                <v:shape id="Graphic 583" o:spid="_x0000_s1155" style="position:absolute;left:30743;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" path="m,2248356l,e" filled="f" strokecolor="#afafaf" strokeweight=".1835mm">
                  <v:path arrowok="t"/>
                </v:shape>
                <v:shape id="Graphic 584" o:spid="_x0000_s1156" style="position:absolute;left:30743;top:22816;width:12;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" path="m,l,16543e" filled="f" strokeweight=".1376mm">
                  <v:path arrowok="t"/>
                </v:shape>
                <v:shape id="Graphic 585" o:spid="_x0000_s1157" style="position:absolute;left:31848;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" path="m,2248356l,e" filled="f" strokecolor="#afafaf" strokeweight=".1835mm">
                  <v:path arrowok="t"/>
                </v:shape>
                <v:shape id="Graphic 586" o:spid="_x0000_s1158" style="position:absolute;left:31848;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" path="m,l,16543e" filled="f" strokeweight=".1376mm">
                  <v:path arrowok="t"/>
                </v:shape>
                <v:shape id="Graphic 587" o:spid="_x0000_s1159" style="position:absolute;left:32402;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" path="m,2248356l,e" filled="f" strokecolor="#afafaf" strokeweight=".1835mm">
                  <v:path arrowok="t"/>
                </v:shape>
                <v:shape id="Graphic 588" o:spid="_x0000_s1160" style="position:absolute;left:32402;top:22816;width:12;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" path="m,l,16543e" filled="f" strokeweight=".1376mm">
                  <v:path arrowok="t"/>
                </v:shape>
                <v:shape id="Graphic 589" o:spid="_x0000_s1161" style="position:absolute;left:32954;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" path="m,2248356l,e" filled="f" strokecolor="#afafaf" strokeweight=".1835mm">
                  <v:path arrowok="t"/>
                </v:shape>
                <v:shape id="Graphic 590" o:spid="_x0000_s1162" style="position:absolute;left:32954;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" path="m,l,16543e" filled="f" strokeweight=".1376mm">
                  <v:path arrowok="t"/>
                </v:shape>
                <v:shape id="Graphic 591" o:spid="_x0000_s1163" style="position:absolute;left:33507;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" path="m,2248356l,e" filled="f" strokecolor="#afafaf" strokeweight=".1835mm">
                  <v:path arrowok="t"/>
                </v:shape>
                <v:shape id="Graphic 592" o:spid="_x0000_s1164" style="position:absolute;left:33507;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" path="m,l,16543e" filled="f" strokeweight=".1376mm">
                  <v:path arrowok="t"/>
                </v:shape>
                <v:shape id="Graphic 593" o:spid="_x0000_s1165" style="position:absolute;left:34613;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" path="m,2248356l,e" filled="f" strokecolor="#afafaf" strokeweight=".1835mm">
                  <v:path arrowok="t"/>
                </v:shape>
                <v:shape id="Graphic 594" o:spid="_x0000_s1166" style="position:absolute;left:34613;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" path="m,l,16543e" filled="f" strokeweight=".1376mm">
                  <v:path arrowok="t"/>
                </v:shape>
                <v:shape id="Graphic 595" o:spid="_x0000_s1167" style="position:absolute;left:35166;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" path="m,2248356l,e" filled="f" strokecolor="#afafaf" strokeweight=".1835mm">
                  <v:path arrowok="t"/>
                </v:shape>
                <v:shape id="Graphic 596" o:spid="_x0000_s1168" style="position:absolute;left:35166;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" path="m,l,16543e" filled="f" strokeweight=".1376mm">
                  <v:path arrowok="t"/>
                </v:shape>
                <v:shape id="Graphic 597" o:spid="_x0000_s1169" style="position:absolute;left:35719;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" path="m,2248356l,e" filled="f" strokecolor="#afafaf" strokeweight=".1835mm">
                  <v:path arrowok="t"/>
                </v:shape>
                <v:shape id="Graphic 598" o:spid="_x0000_s1170" style="position:absolute;left:35719;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" path="m,l,16543e" filled="f" strokeweight=".1376mm">
                  <v:path arrowok="t"/>
                </v:shape>
                <v:shape id="Graphic 599" o:spid="_x0000_s1171" style="position:absolute;left:36272;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" path="m,2248356l,e" filled="f" strokecolor="#afafaf" strokeweight=".1835mm">
                  <v:path arrowok="t"/>
                </v:shape>
                <v:shape id="Graphic 600" o:spid="_x0000_s1172" style="position:absolute;left:36272;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" path="m,l,16543e" filled="f" strokeweight=".1376mm">
                  <v:path arrowok="t"/>
                </v:shape>
                <v:shape id="Graphic 601" o:spid="_x0000_s1173" style="position:absolute;left:37378;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" path="m,2248356l,e" filled="f" strokecolor="#afafaf" strokeweight=".1835mm">
                  <v:path arrowok="t"/>
                </v:shape>
                <v:shape id="Graphic 602" o:spid="_x0000_s1174" style="position:absolute;left:37378;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" path="m,l,16543e" filled="f" strokeweight=".1376mm">
                  <v:path arrowok="t"/>
                </v:shape>
                <v:shape id="Graphic 603" o:spid="_x0000_s1175" style="position:absolute;left:37931;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" path="m,2248356l,e" filled="f" strokecolor="#afafaf" strokeweight=".1835mm">
                  <v:path arrowok="t"/>
                </v:shape>
                <v:shape id="Graphic 604" o:spid="_x0000_s1176" style="position:absolute;left:37931;top:22816;width:12;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" path="m,l,16543e" filled="f" strokeweight=".1376mm">
                  <v:path arrowok="t"/>
                </v:shape>
                <v:shape id="Graphic 605" o:spid="_x0000_s1177" style="position:absolute;left:38484;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" path="m,2248356l,e" filled="f" strokecolor="#afafaf" strokeweight=".1835mm">
                  <v:path arrowok="t"/>
                </v:shape>
                <v:shape id="Graphic 606" o:spid="_x0000_s1178" style="position:absolute;left:38484;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" path="m,l,16543e" filled="f" strokeweight=".1376mm">
                  <v:path arrowok="t"/>
                </v:shape>
                <v:shape id="Graphic 607" o:spid="_x0000_s1179" style="position:absolute;left:39037;top:333;width:12;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" path="m,2248356l,e" filled="f" strokecolor="#afafaf" strokeweight=".1835mm">
                  <v:path arrowok="t"/>
                </v:shape>
                <v:shape id="Graphic 608" o:spid="_x0000_s1180" style="position:absolute;left:39037;top:22816;width:12;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" path="m,l,16543e" filled="f" strokeweight=".1376mm">
                  <v:path arrowok="t"/>
                </v:shape>
                <v:shape id="Graphic 609" o:spid="_x0000_s1181" style="position:absolute;left:40142;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" path="m,2248356l,e" filled="f" strokecolor="#afafaf" strokeweight=".1835mm">
                  <v:path arrowok="t"/>
                </v:shape>
                <v:shape id="Graphic 610" o:spid="_x0000_s1182" style="position:absolute;left:40142;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" path="m,l,16543e" filled="f" strokeweight=".1376mm">
                  <v:path arrowok="t"/>
                </v:shape>
                <v:shape id="Graphic 611" o:spid="_x0000_s1183" style="position:absolute;left:40695;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" path="m,2248356l,e" filled="f" strokecolor="#afafaf" strokeweight=".1835mm">
                  <v:path arrowok="t"/>
                </v:shape>
                <v:shape id="Graphic 612" o:spid="_x0000_s1184" style="position:absolute;left:40695;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" path="m,l,16543e" filled="f" strokeweight=".1376mm">
                  <v:path arrowok="t"/>
                </v:shape>
                <v:shape id="Graphic 613" o:spid="_x0000_s1185" style="position:absolute;left:41248;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" path="m,2248356l,e" filled="f" strokecolor="#afafaf" strokeweight=".1835mm">
                  <v:path arrowok="t"/>
                </v:shape>
                <v:shape id="Graphic 614" o:spid="_x0000_s1186" style="position:absolute;left:41248;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" path="m,l,16543e" filled="f" strokeweight=".1376mm">
                  <v:path arrowok="t"/>
                </v:shape>
                <v:shape id="Graphic 615" o:spid="_x0000_s1187" style="position:absolute;left:41801;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" path="m,2248356l,e" filled="f" strokecolor="#afafaf" strokeweight=".1835mm">
                  <v:path arrowok="t"/>
                </v:shape>
                <v:shape id="Graphic 616" o:spid="_x0000_s1188" style="position:absolute;left:41801;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" path="m,l,16543e" filled="f" strokeweight=".1376mm">
                  <v:path arrowok="t"/>
                </v:shape>
                <v:shape id="Graphic 617" o:spid="_x0000_s1189" style="position:absolute;left:42907;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" path="m,2248356l,e" filled="f" strokecolor="#afafaf" strokeweight=".1835mm">
                  <v:path arrowok="t"/>
                </v:shape>
                <v:shape id="Graphic 618" o:spid="_x0000_s1190" style="position:absolute;left:42907;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" path="m,l,16543e" filled="f" strokeweight=".1376mm">
                  <v:path arrowok="t"/>
                </v:shape>
                <v:shape id="Graphic 619" o:spid="_x0000_s1191" style="position:absolute;left:43460;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" path="m,2248356l,e" filled="f" strokecolor="#afafaf" strokeweight=".1835mm">
                  <v:path arrowok="t"/>
                </v:shape>
                <v:shape id="Graphic 620" o:spid="_x0000_s1192" style="position:absolute;left:43460;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" path="m,l,16543e" filled="f" strokeweight=".1376mm">
                  <v:path arrowok="t"/>
                </v:shape>
                <v:shape id="Graphic 621" o:spid="_x0000_s1193" style="position:absolute;left:44013;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" path="m,2248356l,e" filled="f" strokecolor="#afafaf" strokeweight=".1835mm">
                  <v:path arrowok="t"/>
                </v:shape>
                <v:shape id="Graphic 622" o:spid="_x0000_s1194" style="position:absolute;left:44013;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" path="m,l,16543e" filled="f" strokeweight=".1376mm">
                  <v:path arrowok="t"/>
                </v:shape>
                <v:shape id="Graphic 623" o:spid="_x0000_s1195" style="position:absolute;left:44566;top:333;width:13;height:22485;visibility:visible;mso-wrap-style:square;v-text-anchor:top" coordsize="1270,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" path="m,2248356l,e" filled="f" strokecolor="#afafaf" strokeweight=".1835mm">
                  <v:path arrowok="t"/>
                </v:shape>
                <v:shape id="Graphic 624" o:spid="_x0000_s1196" style="position:absolute;left:44566;top:22816;width:13;height:172;visibility:visible;mso-wrap-style:square;v-text-anchor:top" coordsize="127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" path="m,l,16543e" filled="f" strokeweight=".1376mm">
                  <v:path arrowok="t"/>
                </v:shape>
                <v:shape id="Graphic 625" o:spid="_x0000_s1197" style="position:absolute;left:3649;top:22816;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" path="m,l4146947,e" filled="f" strokecolor="#afafaf" strokeweight=".18381mm">
                  <v:path arrowok="t"/>
                </v:shape>
                <v:shape id="Graphic 626" o:spid="_x0000_s1198" style="position:absolute;left:3360;top:22816;width:292;height:13;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" path="m28924,l,e" filled="f" strokeweight=".18381mm">
                  <v:path arrowok="t"/>
                </v:shape>
                <v:shape id="Image 627" o:spid="_x0000_s1199" type="#_x0000_t75" style="position:absolute;left:1427;top:22472;width:1583;height:6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">
                  <v:imagedata r:id="rId129" o:title=""/>
                </v:shape>
                <v:shape id="Graphic 628" o:spid="_x0000_s1200" style="position:absolute;left:3649;top:20318;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" path="m,l4146947,e" filled="f" strokecolor="#afafaf" strokeweight=".18381mm">
                  <v:path arrowok="t"/>
                </v:shape>
                <v:shape id="Graphic 629" o:spid="_x0000_s1201" style="position:absolute;left:3360;top:20318;width:292;height:13;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" path="m28924,l,e" filled="f" strokeweight=".18381mm">
                  <v:path arrowok="t"/>
                </v:shape>
                <v:shape id="Image 630" o:spid="_x0000_s1202" type="#_x0000_t75" style="position:absolute;left:1347;top:19985;width:1700;height:6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">
                  <v:imagedata r:id="rId130" o:title=""/>
                </v:shape>
                <v:shape id="Graphic 631" o:spid="_x0000_s1203" style="position:absolute;left:3649;top:17820;width:41472;height:12;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" path="m,l4146947,e" filled="f" strokecolor="#afafaf" strokeweight=".18381mm">
                  <v:path arrowok="t"/>
                </v:shape>
                <v:shape id="Graphic 632" o:spid="_x0000_s1204" style="position:absolute;left:3360;top:17820;width:292;height:12;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" path="m28924,l,e" filled="f" strokeweight=".18381mm">
                  <v:path arrowok="t"/>
                </v:shape>
                <v:shape id="Image 633" o:spid="_x0000_s1205" type="#_x0000_t75" style="position:absolute;left:1347;top:17475;width:1663;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">
                  <v:imagedata r:id="rId131" o:title=""/>
                </v:shape>
                <v:shape id="Graphic 634" o:spid="_x0000_s1206" style="position:absolute;left:3649;top:15322;width:41472;height:12;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" path="m,l4146947,e" filled="f" strokecolor="#afafaf" strokeweight=".18381mm">
                  <v:path arrowok="t"/>
                </v:shape>
                <v:shape id="Graphic 635" o:spid="_x0000_s1207" style="position:absolute;left:3360;top:15322;width:292;height:12;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" path="m28924,l,e" filled="f" strokeweight=".18381mm">
                  <v:path arrowok="t"/>
                </v:shape>
                <v:shape id="Image 636" o:spid="_x0000_s1208" type="#_x0000_t75" style="position:absolute;left:1347;top:14977;width:1700;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">
                  <v:imagedata r:id="rId132" o:title=""/>
                </v:shape>
                <v:shape id="Graphic 637" o:spid="_x0000_s1209" style="position:absolute;left:3649;top:12823;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" path="m,l4146947,e" filled="f" strokecolor="#afafaf" strokeweight=".18381mm">
                  <v:path arrowok="t"/>
                </v:shape>
                <v:shape id="Graphic 638" o:spid="_x0000_s1210" style="position:absolute;left:3360;top:12823;width:292;height:13;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" path="m28924,l,e" filled="f" strokeweight=".18381mm">
                  <v:path arrowok="t"/>
                </v:shape>
                <v:shape id="Image 639" o:spid="_x0000_s1211" type="#_x0000_t75" style="position:absolute;left:1347;top:12479;width:1663;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">
                  <v:imagedata r:id="rId133" o:title=""/>
                </v:shape>
                <v:shape id="Graphic 640" o:spid="_x0000_s1212" style="position:absolute;left:3649;top:10325;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" path="m,l4146947,e" filled="f" strokecolor="#afafaf" strokeweight=".18381mm">
                  <v:path arrowok="t"/>
                </v:shape>
                <v:shape id="Graphic 641" o:spid="_x0000_s1213" style="position:absolute;left:3360;top:10325;width:292;height:13;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" path="m28924,l,e" filled="f" strokeweight=".18381mm">
                  <v:path arrowok="t"/>
                </v:shape>
                <v:shape id="Image 642" o:spid="_x0000_s1214" type="#_x0000_t75" style="position:absolute;left:1360;top:9992;width:1687;height: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">
                  <v:imagedata r:id="rId134" o:title=""/>
                </v:shape>
                <v:shape id="Graphic 643" o:spid="_x0000_s1215" style="position:absolute;left:3649;top:7827;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" path="m,l4146947,e" filled="f" strokecolor="#afafaf" strokeweight=".18381mm">
                  <v:path arrowok="t"/>
                </v:shape>
                <v:shape id="Graphic 644" o:spid="_x0000_s1216" style="position:absolute;left:3360;top:7827;width:292;height:13;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" path="m28924,l,e" filled="f" strokeweight=".18381mm">
                  <v:path arrowok="t"/>
                </v:shape>
                <v:shape id="Image 645" o:spid="_x0000_s1217" type="#_x0000_t75" style="position:absolute;left:1360;top:7482;width:1650;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">
                  <v:imagedata r:id="rId135" o:title=""/>
                </v:shape>
                <v:shape id="Graphic 646" o:spid="_x0000_s1218" style="position:absolute;left:3649;top:5329;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" path="m,l4146947,e" filled="f" strokecolor="#afafaf" strokeweight=".18381mm">
                  <v:path arrowok="t"/>
                </v:shape>
                <v:shape id="Graphic 647" o:spid="_x0000_s1219" style="position:absolute;left:3360;top:5329;width:292;height:13;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" path="m28924,l,e" filled="f" strokeweight=".18381mm">
                  <v:path arrowok="t"/>
                </v:shape>
                <v:shape id="Image 648" o:spid="_x0000_s1220" type="#_x0000_t75" style="position:absolute;left:1360;top:4984;width:1687;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">
                  <v:imagedata r:id="rId136" o:title=""/>
                </v:shape>
                <v:shape id="Graphic 649" o:spid="_x0000_s1221" style="position:absolute;left:3649;top:2831;width:41472;height:12;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" path="m,l4146947,e" filled="f" strokecolor="#afafaf" strokeweight=".18381mm">
                  <v:path arrowok="t"/>
                </v:shape>
                <v:shape id="Graphic 650" o:spid="_x0000_s1222" style="position:absolute;left:3360;top:2831;width:292;height:12;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" path="m28924,l,e" filled="f" strokeweight=".18381mm">
                  <v:path arrowok="t"/>
                </v:shape>
                <v:shape id="Image 651" o:spid="_x0000_s1223" type="#_x0000_t75" style="position:absolute;left:1360;top:2486;width:1650;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">
                  <v:imagedata r:id="rId137" o:title=""/>
                </v:shape>
                <v:shape id="Graphic 652" o:spid="_x0000_s1224" style="position:absolute;left:3649;top:333;width:41472;height:12;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" path="m,l4146947,e" filled="f" strokecolor="#afafaf" strokeweight=".18381mm">
                  <v:path arrowok="t"/>
                </v:shape>
                <v:shape id="Graphic 653" o:spid="_x0000_s1225" style="position:absolute;left:3360;top:333;width:292;height:12;visibility:visible;mso-wrap-style:square;v-text-anchor:top" coordsize="292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" path="m28924,l,e" filled="f" strokeweight=".18381mm">
                  <v:path arrowok="t"/>
                </v:shape>
                <v:shape id="Image 654" o:spid="_x0000_s1226" type="#_x0000_t75" style="position:absolute;left:1329;width:1718;height:6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">
                  <v:imagedata r:id="rId138" o:title=""/>
                </v:shape>
                <v:shape id="Graphic 655" o:spid="_x0000_s1227" style="position:absolute;left:3649;top:22316;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" path="m,l4146947,e" filled="f" strokecolor="#afafaf" strokeweight=".18381mm">
                  <v:path arrowok="t"/>
                </v:shape>
                <v:shape id="Graphic 656" o:spid="_x0000_s1228" style="position:absolute;left:3484;top:22316;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" path="m16538,l,e" filled="f" strokeweight=".1379mm">
                  <v:path arrowok="t"/>
                </v:shape>
                <v:shape id="Graphic 657" o:spid="_x0000_s1229" style="position:absolute;left:3649;top:21817;width:41472;height:12;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" path="m,l4146947,e" filled="f" strokecolor="#afafaf" strokeweight=".18381mm">
                  <v:path arrowok="t"/>
                </v:shape>
                <v:shape id="Graphic 658" o:spid="_x0000_s1230" style="position:absolute;left:3484;top:21817;width:171;height:12;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" path="m16538,l,e" filled="f" strokeweight=".1379mm">
                  <v:path arrowok="t"/>
                </v:shape>
                <v:shape id="Graphic 659" o:spid="_x0000_s1231" style="position:absolute;left:3649;top:21317;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" path="m,l4146947,e" filled="f" strokecolor="#afafaf" strokeweight=".18381mm">
                  <v:path arrowok="t"/>
                </v:shape>
                <v:shape id="Graphic 660" o:spid="_x0000_s1232" style="position:absolute;left:3484;top:21317;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" path="m16538,l,e" filled="f" strokeweight=".1379mm">
                  <v:path arrowok="t"/>
                </v:shape>
                <v:shape id="Graphic 661" o:spid="_x0000_s1233" style="position:absolute;left:3649;top:20818;width:41472;height:12;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" path="m,l4146947,e" filled="f" strokecolor="#afafaf" strokeweight=".18381mm">
                  <v:path arrowok="t"/>
                </v:shape>
                <v:shape id="Graphic 662" o:spid="_x0000_s1234" style="position:absolute;left:3484;top:20818;width:171;height:12;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" path="m16538,l,e" filled="f" strokeweight=".1379mm">
                  <v:path arrowok="t"/>
                </v:shape>
                <v:shape id="Graphic 663" o:spid="_x0000_s1235" style="position:absolute;left:3649;top:19818;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" path="m,l4146947,e" filled="f" strokecolor="#afafaf" strokeweight=".18381mm">
                  <v:path arrowok="t"/>
                </v:shape>
                <v:shape id="Graphic 664" o:spid="_x0000_s1236" style="position:absolute;left:3484;top:19818;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" path="m16538,l,e" filled="f" strokeweight=".1379mm">
                  <v:path arrowok="t"/>
                </v:shape>
                <v:shape id="Graphic 665" o:spid="_x0000_s1237" style="position:absolute;left:3649;top:19318;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" path="m,l4146947,e" filled="f" strokecolor="#afafaf" strokeweight=".18381mm">
                  <v:path arrowok="t"/>
                </v:shape>
                <v:shape id="Graphic 666" o:spid="_x0000_s1238" style="position:absolute;left:3484;top:19318;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" path="m16538,l,e" filled="f" strokeweight=".1379mm">
                  <v:path arrowok="t"/>
                </v:shape>
                <v:shape id="Graphic 667" o:spid="_x0000_s1239" style="position:absolute;left:3649;top:18819;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" path="m,l4146947,e" filled="f" strokecolor="#afafaf" strokeweight=".18381mm">
                  <v:path arrowok="t"/>
                </v:shape>
                <v:shape id="Graphic 668" o:spid="_x0000_s1240" style="position:absolute;left:3484;top:18819;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" path="m16538,l,e" filled="f" strokeweight=".1379mm">
                  <v:path arrowok="t"/>
                </v:shape>
                <v:shape id="Graphic 669" o:spid="_x0000_s1241" style="position:absolute;left:3649;top:18319;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" path="m,l4146947,e" filled="f" strokecolor="#afafaf" strokeweight=".18381mm">
                  <v:path arrowok="t"/>
                </v:shape>
                <v:shape id="Graphic 670" o:spid="_x0000_s1242" style="position:absolute;left:3484;top:18319;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" path="m16538,l,e" filled="f" strokeweight=".1379mm">
                  <v:path arrowok="t"/>
                </v:shape>
                <v:shape id="Graphic 671" o:spid="_x0000_s1243" style="position:absolute;left:3649;top:17320;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" path="m,l4146947,e" filled="f" strokecolor="#afafaf" strokeweight=".18381mm">
                  <v:path arrowok="t"/>
                </v:shape>
                <v:shape id="Graphic 672" o:spid="_x0000_s1244" style="position:absolute;left:3484;top:17320;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" path="m16538,l,e" filled="f" strokeweight=".1379mm">
                  <v:path arrowok="t"/>
                </v:shape>
                <v:shape id="Graphic 673" o:spid="_x0000_s1245" style="position:absolute;left:3649;top:16820;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" path="m,l4146947,e" filled="f" strokecolor="#afafaf" strokeweight=".18381mm">
                  <v:path arrowok="t"/>
                </v:shape>
                <v:shape id="Graphic 674" o:spid="_x0000_s1246" style="position:absolute;left:3484;top:16820;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" path="m16538,l,e" filled="f" strokeweight=".1379mm">
                  <v:path arrowok="t"/>
                </v:shape>
                <v:shape id="Graphic 675" o:spid="_x0000_s1247" style="position:absolute;left:3649;top:16321;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" path="m,l4146947,e" filled="f" strokecolor="#afafaf" strokeweight=".18381mm">
                  <v:path arrowok="t"/>
                </v:shape>
                <v:shape id="Graphic 676" o:spid="_x0000_s1248" style="position:absolute;left:3484;top:16321;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" path="m16538,l,e" filled="f" strokeweight=".1379mm">
                  <v:path arrowok="t"/>
                </v:shape>
                <v:shape id="Graphic 677" o:spid="_x0000_s1249" style="position:absolute;left:3649;top:15821;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" path="m,l4146947,e" filled="f" strokecolor="#afafaf" strokeweight=".18381mm">
                  <v:path arrowok="t"/>
                </v:shape>
                <v:shape id="Graphic 678" o:spid="_x0000_s1250" style="position:absolute;left:3484;top:15821;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" path="m16538,l,e" filled="f" strokeweight=".1379mm">
                  <v:path arrowok="t"/>
                </v:shape>
                <v:shape id="Graphic 679" o:spid="_x0000_s1251" style="position:absolute;left:3649;top:14822;width:41472;height:12;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" path="m,l4146947,e" filled="f" strokecolor="#afafaf" strokeweight=".18381mm">
                  <v:path arrowok="t"/>
                </v:shape>
                <v:shape id="Graphic 680" o:spid="_x0000_s1252" style="position:absolute;left:3484;top:14822;width:171;height:12;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" path="m16538,l,e" filled="f" strokeweight=".1379mm">
                  <v:path arrowok="t"/>
                </v:shape>
                <v:shape id="Graphic 681" o:spid="_x0000_s1253" style="position:absolute;left:3649;top:14322;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" path="m,l4146947,e" filled="f" strokecolor="#afafaf" strokeweight=".18381mm">
                  <v:path arrowok="t"/>
                </v:shape>
                <v:shape id="Graphic 682" o:spid="_x0000_s1254" style="position:absolute;left:3484;top:14322;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" path="m16538,l,e" filled="f" strokeweight=".1379mm">
                  <v:path arrowok="t"/>
                </v:shape>
                <v:shape id="Graphic 683" o:spid="_x0000_s1255" style="position:absolute;left:3649;top:13822;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" path="m,l4146947,e" filled="f" strokecolor="#afafaf" strokeweight=".18381mm">
                  <v:path arrowok="t"/>
                </v:shape>
                <v:shape id="Graphic 684" o:spid="_x0000_s1256" style="position:absolute;left:3484;top:13822;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" path="m16538,l,e" filled="f" strokeweight=".1379mm">
                  <v:path arrowok="t"/>
                </v:shape>
                <v:shape id="Graphic 685" o:spid="_x0000_s1257" style="position:absolute;left:3649;top:13323;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" path="m,l4146947,e" filled="f" strokecolor="#afafaf" strokeweight=".18381mm">
                  <v:path arrowok="t"/>
                </v:shape>
                <v:shape id="Graphic 686" o:spid="_x0000_s1258" style="position:absolute;left:3484;top:13323;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" path="m16538,l,e" filled="f" strokeweight=".1379mm">
                  <v:path arrowok="t"/>
                </v:shape>
                <v:shape id="Graphic 687" o:spid="_x0000_s1259" style="position:absolute;left:3649;top:12324;width:41472;height:12;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" path="m,l4146947,e" filled="f" strokecolor="#afafaf" strokeweight=".18381mm">
                  <v:path arrowok="t"/>
                </v:shape>
                <v:shape id="Graphic 688" o:spid="_x0000_s1260" style="position:absolute;left:3484;top:12324;width:171;height:12;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" path="m16538,l,e" filled="f" strokeweight=".1379mm">
                  <v:path arrowok="t"/>
                </v:shape>
                <v:shape id="Graphic 689" o:spid="_x0000_s1261" style="position:absolute;left:3649;top:11824;width:41472;height:12;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" path="m,l4146947,e" filled="f" strokecolor="#afafaf" strokeweight=".18381mm">
                  <v:path arrowok="t"/>
                </v:shape>
                <v:shape id="Graphic 690" o:spid="_x0000_s1262" style="position:absolute;left:3484;top:11824;width:171;height:12;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" path="m16538,l,e" filled="f" strokeweight=".1379mm">
                  <v:path arrowok="t"/>
                </v:shape>
                <v:shape id="Graphic 691" o:spid="_x0000_s1263" style="position:absolute;left:3649;top:11324;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" path="m,l4146947,e" filled="f" strokecolor="#afafaf" strokeweight=".18381mm">
                  <v:path arrowok="t"/>
                </v:shape>
                <v:shape id="Graphic 692" o:spid="_x0000_s1264" style="position:absolute;left:3484;top:11324;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" path="m16538,l,e" filled="f" strokeweight=".1379mm">
                  <v:path arrowok="t"/>
                </v:shape>
                <v:shape id="Graphic 693" o:spid="_x0000_s1265" style="position:absolute;left:3649;top:10825;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" path="m,l4146947,e" filled="f" strokecolor="#afafaf" strokeweight=".18381mm">
                  <v:path arrowok="t"/>
                </v:shape>
                <v:shape id="Graphic 694" o:spid="_x0000_s1266" style="position:absolute;left:3484;top:10825;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" path="m16538,l,e" filled="f" strokeweight=".1379mm">
                  <v:path arrowok="t"/>
                </v:shape>
                <v:shape id="Graphic 695" o:spid="_x0000_s1267" style="position:absolute;left:3649;top:9825;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" path="m,l4146947,e" filled="f" strokecolor="#afafaf" strokeweight=".18381mm">
                  <v:path arrowok="t"/>
                </v:shape>
                <v:shape id="Graphic 696" o:spid="_x0000_s1268" style="position:absolute;left:3484;top:9825;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" path="m16538,l,e" filled="f" strokeweight=".1379mm">
                  <v:path arrowok="t"/>
                </v:shape>
                <v:shape id="Graphic 697" o:spid="_x0000_s1269" style="position:absolute;left:3649;top:9326;width:41472;height:12;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" path="m,l4146947,e" filled="f" strokecolor="#afafaf" strokeweight=".18381mm">
                  <v:path arrowok="t"/>
                </v:shape>
                <v:shape id="Graphic 698" o:spid="_x0000_s1270" style="position:absolute;left:3484;top:9326;width:171;height:12;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" path="m16538,l,e" filled="f" strokeweight=".1379mm">
                  <v:path arrowok="t"/>
                </v:shape>
                <v:shape id="Graphic 699" o:spid="_x0000_s1271" style="position:absolute;left:3649;top:8826;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" path="m,l4146947,e" filled="f" strokecolor="#afafaf" strokeweight=".18381mm">
                  <v:path arrowok="t"/>
                </v:shape>
                <v:shape id="Graphic 700" o:spid="_x0000_s1272" style="position:absolute;left:3484;top:8826;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" path="m16538,l,e" filled="f" strokeweight=".1379mm">
                  <v:path arrowok="t"/>
                </v:shape>
                <v:shape id="Graphic 701" o:spid="_x0000_s1273" style="position:absolute;left:3649;top:8327;width:41472;height:12;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" path="m,l4146947,e" filled="f" strokecolor="#afafaf" strokeweight=".18381mm">
                  <v:path arrowok="t"/>
                </v:shape>
                <v:shape id="Graphic 702" o:spid="_x0000_s1274" style="position:absolute;left:3484;top:8327;width:171;height:12;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" path="m16538,l,e" filled="f" strokeweight=".1379mm">
                  <v:path arrowok="t"/>
                </v:shape>
                <v:shape id="Graphic 703" o:spid="_x0000_s1275" style="position:absolute;left:3649;top:7327;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" path="m,l4146947,e" filled="f" strokecolor="#afafaf" strokeweight=".18381mm">
                  <v:path arrowok="t"/>
                </v:shape>
                <v:shape id="Graphic 704" o:spid="_x0000_s1276" style="position:absolute;left:3484;top:7327;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" path="m16538,l,e" filled="f" strokeweight=".1379mm">
                  <v:path arrowok="t"/>
                </v:shape>
                <v:shape id="Graphic 705" o:spid="_x0000_s1277" style="position:absolute;left:3649;top:6828;width:41472;height:12;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" path="m,l4146947,e" filled="f" strokecolor="#afafaf" strokeweight=".18381mm">
                  <v:path arrowok="t"/>
                </v:shape>
                <v:shape id="Graphic 706" o:spid="_x0000_s1278" style="position:absolute;left:3484;top:6828;width:171;height:12;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" path="m16538,l,e" filled="f" strokeweight=".1379mm">
                  <v:path arrowok="t"/>
                </v:shape>
                <v:shape id="Graphic 707" o:spid="_x0000_s1279" style="position:absolute;left:3649;top:6328;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" path="m,l4146947,e" filled="f" strokecolor="#afafaf" strokeweight=".18381mm">
                  <v:path arrowok="t"/>
                </v:shape>
                <v:shape id="Graphic 708" o:spid="_x0000_s1280" style="position:absolute;left:3484;top:6328;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" path="m16538,l,e" filled="f" strokeweight=".1379mm">
                  <v:path arrowok="t"/>
                </v:shape>
                <v:shape id="Graphic 709" o:spid="_x0000_s1281" style="position:absolute;left:3649;top:5829;width:41472;height:12;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" path="m,l4146947,e" filled="f" strokecolor="#afafaf" strokeweight=".18381mm">
                  <v:path arrowok="t"/>
                </v:shape>
                <v:shape id="Graphic 710" o:spid="_x0000_s1282" style="position:absolute;left:3484;top:5829;width:171;height:12;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" path="m16538,l,e" filled="f" strokeweight=".1379mm">
                  <v:path arrowok="t"/>
                </v:shape>
                <v:shape id="Graphic 711" o:spid="_x0000_s1283" style="position:absolute;left:3649;top:4829;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" path="m,l4146947,e" filled="f" strokecolor="#afafaf" strokeweight=".18381mm">
                  <v:path arrowok="t"/>
                </v:shape>
                <v:shape id="Graphic 712" o:spid="_x0000_s1284" style="position:absolute;left:3484;top:4829;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" path="m16538,l,e" filled="f" strokeweight=".1379mm">
                  <v:path arrowok="t"/>
                </v:shape>
                <v:shape id="Graphic 713" o:spid="_x0000_s1285" style="position:absolute;left:3649;top:4329;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" path="m,l4146947,e" filled="f" strokecolor="#afafaf" strokeweight=".18381mm">
                  <v:path arrowok="t"/>
                </v:shape>
                <v:shape id="Graphic 714" o:spid="_x0000_s1286" style="position:absolute;left:3484;top:4329;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" path="m16538,l,e" filled="f" strokeweight=".1379mm">
                  <v:path arrowok="t"/>
                </v:shape>
                <v:shape id="Graphic 715" o:spid="_x0000_s1287" style="position:absolute;left:3649;top:3830;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" path="m,l4146947,e" filled="f" strokecolor="#afafaf" strokeweight=".18381mm">
                  <v:path arrowok="t"/>
                </v:shape>
                <v:shape id="Graphic 716" o:spid="_x0000_s1288" style="position:absolute;left:3484;top:3830;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" path="m16538,l,e" filled="f" strokeweight=".1379mm">
                  <v:path arrowok="t"/>
                </v:shape>
                <v:shape id="Graphic 717" o:spid="_x0000_s1289" style="position:absolute;left:3649;top:3330;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" path="m,l4146947,e" filled="f" strokecolor="#afafaf" strokeweight=".18381mm">
                  <v:path arrowok="t"/>
                </v:shape>
                <v:shape id="Graphic 718" o:spid="_x0000_s1290" style="position:absolute;left:3484;top:3330;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" path="m16538,l,e" filled="f" strokeweight=".1379mm">
                  <v:path arrowok="t"/>
                </v:shape>
                <v:shape id="Graphic 719" o:spid="_x0000_s1291" style="position:absolute;left:3649;top:2331;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" path="m,l4146947,e" filled="f" strokecolor="#afafaf" strokeweight=".18381mm">
                  <v:path arrowok="t"/>
                </v:shape>
                <v:shape id="Graphic 720" o:spid="_x0000_s1292" style="position:absolute;left:3484;top:2331;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" path="m16538,l,e" filled="f" strokeweight=".1379mm">
                  <v:path arrowok="t"/>
                </v:shape>
                <v:shape id="Graphic 721" o:spid="_x0000_s1293" style="position:absolute;left:3649;top:1831;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" path="m,l4146947,e" filled="f" strokecolor="#afafaf" strokeweight=".18381mm">
                  <v:path arrowok="t"/>
                </v:shape>
                <v:shape id="Graphic 722" o:spid="_x0000_s1294" style="position:absolute;left:3484;top:1831;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" path="m16538,l,e" filled="f" strokeweight=".1379mm">
                  <v:path arrowok="t"/>
                </v:shape>
                <v:shape id="Graphic 723" o:spid="_x0000_s1295" style="position:absolute;left:3649;top:1332;width:41472;height:12;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" path="m,l4146947,e" filled="f" strokecolor="#afafaf" strokeweight=".18381mm">
                  <v:path arrowok="t"/>
                </v:shape>
                <v:shape id="Graphic 724" o:spid="_x0000_s1296" style="position:absolute;left:3484;top:1332;width:171;height:12;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" path="m16538,l,e" filled="f" strokeweight=".1379mm">
                  <v:path arrowok="t"/>
                </v:shape>
                <v:shape id="Graphic 725" o:spid="_x0000_s1297" style="position:absolute;left:3649;top:832;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" path="m,l4146947,e" filled="f" strokecolor="#afafaf" strokeweight=".18381mm">
                  <v:path arrowok="t"/>
                </v:shape>
                <v:shape id="Graphic 726" o:spid="_x0000_s1298" style="position:absolute;left:3484;top:832;width:171;height:13;visibility:visible;mso-wrap-style:square;v-text-anchor:top" coordsize="171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" path="m16538,l,e" filled="f" strokeweight=".1379mm">
                  <v:path arrowok="t"/>
                </v:shape>
                <v:shape id="Image 727" o:spid="_x0000_s1299" type="#_x0000_t75" style="position:absolute;top:10086;width:987;height:2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">
                  <v:imagedata r:id="rId139" o:title=""/>
                </v:shape>
                <v:shape id="Graphic 728" o:spid="_x0000_s1300" style="position:absolute;left:3649;top:4516;width:41472;height:15507;visibility:visible;mso-wrap-style:square;v-text-anchor:top" coordsize="4147185,1550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" path="m,l276452,729890r552920,468760l1382326,1361719r552921,87198l3041097,1512951r1105850,37280e" filled="f" strokecolor="red" strokeweight=".34458mm">
                  <v:path arrowok="t"/>
                </v:shape>
                <v:shape id="Graphic 729" o:spid="_x0000_s1301" style="position:absolute;left:3649;top:4165;width:356;height:705;visibility:visible;mso-wrap-style:square;v-text-anchor:top" coordsize="35560,70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" path="m,70197l35053,35115,,e" filled="f" strokecolor="red" strokeweight=".22944mm">
                  <v:path arrowok="t"/>
                </v:shape>
                <v:shape id="Graphic 730" o:spid="_x0000_s1302" style="position:absolute;left:6064;top:11464;width:705;height:705;visibility:visible;mso-wrap-style:square;v-text-anchor:top" coordsize="70485,70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" path="m35022,70167l70068,35083,35022,,,35083,35022,70167xe" filled="f" strokecolor="red" strokeweight=".22956mm">
                  <v:path arrowok="t"/>
                </v:shape>
                <v:shape id="Graphic 731" o:spid="_x0000_s1303" style="position:absolute;left:11593;top:16152;width:705;height:704;visibility:visible;mso-wrap-style:square;v-text-anchor:top" coordsize="70485,70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" path="m35022,70167l70068,35083,35022,,,35083,35022,70167xe" filled="f" strokecolor="red" strokeweight=".22956mm">
                  <v:path arrowok="t"/>
                </v:shape>
                <v:shape id="Graphic 732" o:spid="_x0000_s1304" style="position:absolute;left:17122;top:17782;width:705;height:705;visibility:visible;mso-wrap-style:square;v-text-anchor:top" coordsize="70485,70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" path="m35046,70200l70068,35116,35046,,,35116,35046,70200xe" filled="f" strokecolor="red" strokeweight=".22956mm">
                  <v:path arrowok="t"/>
                </v:shape>
                <v:shape id="Graphic 733" o:spid="_x0000_s1305" style="position:absolute;left:22651;top:18654;width:705;height:705;visibility:visible;mso-wrap-style:square;v-text-anchor:top" coordsize="70485,70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" path="m35046,70167l70068,35083,35046,,,35083,35046,70167xe" filled="f" strokecolor="red" strokeweight=".22956mm">
                  <v:path arrowok="t"/>
                </v:shape>
                <v:shape id="Graphic 734" o:spid="_x0000_s1306" style="position:absolute;left:33710;top:19295;width:705;height:704;visibility:visible;mso-wrap-style:square;v-text-anchor:top" coordsize="70485,70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" path="m35046,70200l70068,35083,35046,,,35083,35046,70200xe" filled="f" strokecolor="red" strokeweight=".22956mm">
                  <v:path arrowok="t"/>
                </v:shape>
                <v:shape id="Graphic 735" o:spid="_x0000_s1307" style="position:absolute;left:44769;top:19667;width:355;height:705;visibility:visible;mso-wrap-style:square;v-text-anchor:top" coordsize="35560,70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" path="m35022,70200r2,-3em35024,2l,35116,35022,70200e" filled="f" strokecolor="red" strokeweight=".22956mm">
                  <v:path arrowok="t"/>
                </v:shape>
                <v:shape id="Graphic 736" o:spid="_x0000_s1308" style="position:absolute;left:3649;top:1591;width:19355;height:15901;visibility:visible;mso-wrap-style:square;v-text-anchor:top" coordsize="1935480,1590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" path="m,l276452,796417r276477,315787l829372,1297066r276477,119896l1382326,1489903r276444,65941l1935247,1589863e" filled="f" strokecolor="blue" strokeweight=".34442mm">
                  <v:path arrowok="t"/>
                </v:shape>
                <v:shape id="Graphic 737" o:spid="_x0000_s1309" style="position:absolute;left:3649;top:1343;width:248;height:502;visibility:visible;mso-wrap-style:square;v-text-anchor:top" coordsize="24765,50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" path="m,l24761,r,49629l,49629e" filled="f" strokecolor="blue" strokeweight=".22944mm">
                  <v:path arrowok="t"/>
                </v:shape>
                <v:shape id="Graphic 738" o:spid="_x0000_s1310" style="position:absolute;left:6166;top:9307;width:17088;height:8433;visibility:visible;mso-wrap-style:square;v-text-anchor:top" coordsize="1708785,843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" path="m,l49533,r,49629l,49629,,xem276476,315786r49534,l326010,365448r-49534,l276476,315786xem552929,500649r49558,l602487,550278r-49558,l552929,500649xem829405,620577r49534,l878939,670206r-49534,l829405,620577xem1105882,693519r49534,l1155416,743148r-49534,l1105882,693519xem1382326,759459r49559,l1431885,809089r-49559,l1382326,759459xem1658803,793445r49534,l1708337,843074r-49534,l1658803,793445xe" filled="f" strokecolor="blue" strokeweight=".22956mm">
                  <v:path arrowok="t"/>
                </v:shape>
                <v:shape id="Graphic 739" o:spid="_x0000_s1311" style="position:absolute;left:3649;top:1791;width:19355;height:17742;visibility:visible;mso-wrap-style:square;v-text-anchor:top" coordsize="1935480,1774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" path="m,l276452,888345r276477,348740l829372,1441917r276477,125922l1382326,1653773r276444,66940l1935247,1773693e" filled="f" strokecolor="#007e00" strokeweight=".34439mm">
                  <v:path arrowok="t"/>
                </v:shape>
                <v:shape id="Graphic 740" o:spid="_x0000_s1312" style="position:absolute;left:3649;top:1543;width:248;height:502;visibility:visible;mso-wrap-style:square;v-text-anchor:top" coordsize="24765,50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" path="m,24800l24769,em,24828l24769,49629e" filled="f" strokecolor="#007e00" strokeweight=".22956mm">
                  <v:path arrowok="t"/>
                </v:shape>
                <v:shape id="Graphic 741" o:spid="_x0000_s1313" style="position:absolute;left:6166;top:10427;width:17088;height:9353;visibility:visible;mso-wrap-style:square;v-text-anchor:top" coordsize="1708785,935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" path="m,49653l49533,em,l49533,49653em276476,398394r49534,-49621em276476,348773r49534,49621em552929,603225r49558,-49629em552929,553596r49558,49629em829405,729147r49526,-49629em829405,679518r49526,49629em1105882,815049r49526,-49629em1105882,765420r49526,49629em1382326,882021r49567,-49629em1382326,832392r49567,49629em1658803,934969r49534,-49621em1658803,885348r49534,49621e" filled="f" strokecolor="#007e00" strokeweight=".22956mm">
                  <v:path arrowok="t"/>
                </v:shape>
                <v:shape id="Graphic 742" o:spid="_x0000_s1314" style="position:absolute;left:6414;top:11654;width:16593;height:7550;visibility:visible;mso-wrap-style:square;v-text-anchor:top" coordsize="1659255,755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" path="m,l552920,494623,1658795,754424e" filled="f" strokeweight=".34456mm">
                  <v:path arrowok="t"/>
                </v:shape>
                <v:shape id="Graphic 743" o:spid="_x0000_s1315" style="position:absolute;left:6166;top:11406;width:496;height:502;visibility:visible;mso-wrap-style:square;v-text-anchor:top" coordsize="49530,50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" path="m24770,l,49620r49533,l24770,xe" filled="f" strokeweight=".22956mm">
                  <v:path arrowok="t"/>
                </v:shape>
                <v:shape id="Graphic 744" o:spid="_x0000_s1316" style="position:absolute;left:11696;top:16352;width:501;height:502;visibility:visible;mso-wrap-style:square;v-text-anchor:top" coordsize="50165,50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" path="m24762,l,49620r49558,l24762,xe" filled="f" strokeweight=".22956mm">
                  <v:path arrowok="t"/>
                </v:shape>
                <v:shape id="Graphic 745" o:spid="_x0000_s1317" style="position:absolute;left:22754;top:18951;width:496;height:501;visibility:visible;mso-wrap-style:square;v-text-anchor:top" coordsize="49530,50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" path="m24762,l,49629r49533,l24762,xe" filled="f" strokeweight=".22956mm">
                  <v:path arrowok="t"/>
                </v:shape>
                <v:shape id="Graphic 746" o:spid="_x0000_s1318" style="position:absolute;left:3649;top:20318;width:41472;height:13;visibility:visible;mso-wrap-style:square;v-text-anchor:top" coordsize="4147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" path="m,l4146947,e" filled="f" strokeweight=".34467mm">
                  <v:stroke dashstyle="3 1"/>
                  <v:path arrowok="t"/>
                </v:shape>
                <v:shape id="Graphic 747" o:spid="_x0000_s1319" style="position:absolute;left:3649;top:333;width:41472;height:22485;visibility:visible;mso-wrap-style:square;v-text-anchor:top" coordsize="4147185,224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" path="m,2248356l,em4146947,2248356l4146947,em,2248356r4146947,em,l4146947,e" filled="f" strokeweight=".17217mm">
                  <v:path arrowok="t"/>
                </v:shape>
                <v:shape id="Image 748" o:spid="_x0000_s1320" type="#_x0000_t75" style="position:absolute;left:31514;top:705;width:13247;height:74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">
                  <v:imagedata r:id="rId140" o:title=""/>
                </v:shape>
                <v:shape id="Image 749" o:spid="_x0000_s1321" type="#_x0000_t75" style="position:absolute;left:37245;top:11780;width:885;height:8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">
                  <v:imagedata r:id="rId141" o:title=""/>
                </v:shape>
                <v:shape id="Graphic 750" o:spid="_x0000_s1322" style="position:absolute;left:34317;top:9782;width:7690;height:2965;visibility:visible;mso-wrap-style:square;v-text-anchor:top" coordsize="768985,296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" path="m247070,39555r29321,37169l292125,119660r1996,45266l282227,209086r-25936,39618l219234,278153r-42837,15841l131213,296072,87115,284230,47534,258313,18063,221254,2163,178382,,133131,11736,88935,37538,49230,74485,19632,117260,3622,162434,1370r44144,11673l246262,38812em721376,38201r29334,37169l766446,118304r1993,45261l756541,207715r-25936,39602l693548,276770r-42833,15849l605534,294706,561434,282873,521841,256959,492376,219884,476483,177002r-2160,-45256l486056,87549,511845,47843,548792,18258,591567,2252,636743,r44146,11676l720577,37458e" filled="f" strokeweight=".39044mm">
                  <v:path arrowok="t"/>
                </v:shape>
                <v:shape id="Graphic 751" o:spid="_x0000_s1323" style="position:absolute;left:35789;top:11277;width:4731;height:3524;visibility:visible;mso-wrap-style:square;v-text-anchor:top" coordsize="473075,352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" path="m472889,352133r,-350549em,350548l,e" filled="f" strokeweight=".1362mm">
                  <v:path arrowok="t"/>
                </v:shape>
                <v:shape id="Graphic 752" o:spid="_x0000_s1324" style="position:absolute;left:40513;top:9962;width:1283;height:1365;visibility:visible;mso-wrap-style:square;v-text-anchor:top" coordsize="128270,136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" path="m127727,l799,136463r-799,e" filled="f" strokeweight=".136mm">
                  <v:path arrowok="t"/>
                </v:shape>
                <v:shape id="Graphic 753" o:spid="_x0000_s1325" style="position:absolute;left:41574;top:9789;width:394;height:393;visibility:visible;mso-wrap-style:square;v-text-anchor:top" coordsize="39370,39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" path="m,38988l21603,r,17318l38922,17318,,38988xe" fillcolor="black" stroked="f">
                  <v:path arrowok="t"/>
                </v:shape>
                <v:shape id="Graphic 754" o:spid="_x0000_s1326" style="position:absolute;left:38872;top:11062;width:368;height:381;visibility:visible;mso-wrap-style:square;v-text-anchor:top" coordsize="3683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" path="m131,36759l36826,em36694,37857l,1097e" filled="f" strokecolor="red" strokeweight=".25825mm">
                  <v:path arrowok="t"/>
                </v:shape>
                <v:shape id="Graphic 755" o:spid="_x0000_s1327" style="position:absolute;left:41341;top:8837;width:1060;height:1048;visibility:visible;mso-wrap-style:square;v-text-anchor:top" coordsize="106045,104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" path="m77012,24371r-50,-6033l75260,10617,70129,4800,68300,4025,63525,1981r,6883l63487,18542r-1499,8166l57429,32753r-7544,3670l39420,37655r-2235,l35801,37465r-3035,-623l41211,7442r622,-2604l43637,4025r14668,l63525,8864r,-6883l61747,1219,50279,,18516,r,2222l23939,2832r610,190l25933,4025r1029,610l27736,6057r,2998l26962,12077r-800,3620l10261,72517,8039,79959r-1004,813l,81965r,2032l31165,83997r,-2032l23317,80962r-800,-800l22517,74701r1613,-6223l31165,41681r8433,622l55308,83997r19088,l74396,81965r-5639,-393l66141,79349,63754,72707,51816,41681r-153,-381l61722,39077r3314,-1422l65951,37274r4648,-4229l74790,29400r2222,-5029xem105714,62585r-7645,l100711,52717r190,-228l100901,51689r-419,-394l99491,51295r-203,203l98679,52298r-3810,4839l89039,61772r-3035,813l83616,63385r-609,584l83007,65582r7023,l83096,92189r-89,800l82588,93802r-813,2806l81026,99631r-51,3239l83007,104279r7023,l93078,101638r1359,-2007l99098,92798r-1220,-609l93256,98221r-1601,1410l89420,99631r-571,-800l88849,97218,97294,65582r7836,l105714,62585xe" fillcolor="black" stroked="f">
                  <v:path arrowok="t"/>
                </v:shape>
                <v:shape id="Image 756" o:spid="_x0000_s1328" type="#_x0000_t75" style="position:absolute;left:37506;top:14947;width:995;height:10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">
                  <v:imagedata r:id="rId142" o:title=""/>
                </v:shape>
                <v:shape id="Graphic 757" o:spid="_x0000_s1329" style="position:absolute;left:36048;top:14441;width:4223;height:12;visibility:visible;mso-wrap-style:square;v-text-anchor:top" coordsize="42227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" path="m,l421773,e" filled="f" strokeweight=".1361mm">
                  <v:path arrowok="t"/>
                </v:shape>
                <v:shape id="Graphic 758" o:spid="_x0000_s1330" style="position:absolute;left:35743;top:14318;width:4832;height:248;visibility:visible;mso-wrap-style:square;v-text-anchor:top" coordsize="483234,24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" path="m42811,l,12255,42811,24511,30568,12255,42811,xem482942,12255l440118,r12230,12255l440118,24511,482942,12255xe" fillcolor="black" stroked="f">
                  <v:path arrowok="t"/>
                </v:shape>
                <v:shape id="Graphic 759" o:spid="_x0000_s1331" style="position:absolute;left:37098;top:11083;width:368;height:368;visibility:visible;mso-wrap-style:square;v-text-anchor:top" coordsize="36830,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" path="m,36759l36693,e" fillcolor="red" stroked="f">
                  <v:fill opacity="65021f"/>
                  <v:path arrowok="t"/>
                </v:shape>
                <v:shape id="Graphic 760" o:spid="_x0000_s1332" style="position:absolute;left:37098;top:11083;width:368;height:368;visibility:visible;mso-wrap-style:square;v-text-anchor:top" coordsize="36830,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" path="m,36759l36694,e" filled="f" strokecolor="red" strokeweight=".25825mm">
                  <v:path arrowok="t"/>
                </v:shape>
                <v:shape id="Graphic 761" o:spid="_x0000_s1333" style="position:absolute;left:37096;top:11094;width:369;height:368;visibility:visible;mso-wrap-style:square;v-text-anchor:top" coordsize="36830,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" path="m36693,36767l,e" fillcolor="red" stroked="f">
                  <v:fill opacity="65021f"/>
                  <v:path arrowok="t"/>
                </v:shape>
                <v:shape id="Graphic 762" o:spid="_x0000_s1334" style="position:absolute;left:37096;top:11094;width:369;height:368;visibility:visible;mso-wrap-style:square;v-text-anchor:top" coordsize="36830,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" path="m36694,36767l,e" filled="f" strokecolor="red" strokeweight=".25825mm">
                  <v:path arrowok="t"/>
                </v:shape>
                <w10:wrap type="topAndBottom" anchorx="page"/>
              </v:group>
            </w:pict>
          </mc:Fallback>
        </mc:AlternateContent>
      </w:r>
      <w:r>
        <w:rPr>
          <w:noProof/>
        </w:rPr>
        <w:drawing>
          <wp:anchor distT="0" distB="0" distL="0" distR="0" simplePos="0" relativeHeight="487590912" behindDoc="1" locked="0" layoutInCell="1" allowOverlap="1" wp14:anchorId="648A9EF2" wp14:editId="35008F25">
            <wp:simplePos x="0" y="0"/>
            <wp:positionH relativeFrom="page">
              <wp:posOffset>3461960</wp:posOffset>
            </wp:positionH>
            <wp:positionV relativeFrom="paragraph">
              <wp:posOffset>2729144</wp:posOffset>
            </wp:positionV>
            <wp:extent cx="265883" cy="98012"/>
            <wp:effectExtent l="0" t="0" r="0" b="0"/>
            <wp:wrapTopAndBottom/>
            <wp:docPr id="763" name="Image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63" name="Image 763"/>
                    <pic:cNvPicPr/>
                  </pic:nvPicPr>
                  <pic:blipFill>
                    <a:blip r:embed="rId143" cstate="print"/>
                    <a:stretch>
                      <a:fillRect/>
                    </a:stretch>
                  </pic:blipFill>
                  <pic:spPr>
                    <a:xfrm>
                      <a:off x="0" y="0"/>
                      <a:ext cx="265883" cy="98012"/>
                    </a:xfrm>
                    <a:prstGeom prst="rect">
                      <a:avLst/>
                    </a:prstGeom>
                  </pic:spPr>
                </pic:pic>
              </a:graphicData>
            </a:graphic>
          </wp:anchor>
        </w:drawing>
      </w:r>
    </w:p>
    <w:p w14:paraId="41DBE25E" w14:textId="77777777" w:rsidR="00663413" w:rsidRDefault="00663413">
      <w:pPr>
        <w:pStyle w:val="Corpodetexto"/>
        <w:spacing w:before="2"/>
        <w:rPr>
          <w:sz w:val="5"/>
        </w:rPr>
      </w:pPr>
    </w:p>
    <w:p w14:paraId="2B880FFC" w14:textId="77777777" w:rsidR="00663413" w:rsidRDefault="00663413">
      <w:pPr>
        <w:pStyle w:val="Corpodetexto"/>
        <w:spacing w:before="163"/>
        <w:rPr>
          <w:sz w:val="18"/>
        </w:rPr>
      </w:pPr>
    </w:p>
    <w:p w14:paraId="1DD9F63D" w14:textId="77777777" w:rsidR="00663413" w:rsidRDefault="006C14B1">
      <w:pPr>
        <w:spacing w:before="1"/>
        <w:ind w:left="767"/>
        <w:rPr>
          <w:rFonts w:ascii="Arial MT"/>
          <w:sz w:val="18"/>
        </w:rPr>
      </w:pPr>
      <w:r>
        <w:rPr>
          <w:rFonts w:ascii="Arial"/>
          <w:b/>
          <w:spacing w:val="-2"/>
          <w:sz w:val="18"/>
        </w:rPr>
        <w:t>Figure</w:t>
      </w:r>
      <w:r>
        <w:rPr>
          <w:rFonts w:ascii="Arial"/>
          <w:b/>
          <w:spacing w:val="-9"/>
          <w:sz w:val="18"/>
        </w:rPr>
        <w:t xml:space="preserve"> </w:t>
      </w:r>
      <w:r>
        <w:rPr>
          <w:rFonts w:ascii="Arial"/>
          <w:b/>
          <w:spacing w:val="-2"/>
          <w:sz w:val="18"/>
        </w:rPr>
        <w:t>15:</w:t>
      </w:r>
      <w:r>
        <w:rPr>
          <w:rFonts w:ascii="Arial"/>
          <w:b/>
          <w:spacing w:val="-10"/>
          <w:sz w:val="18"/>
        </w:rPr>
        <w:t xml:space="preserve"> </w:t>
      </w:r>
      <w:r>
        <w:rPr>
          <w:rFonts w:ascii="Arial MT"/>
          <w:spacing w:val="-2"/>
          <w:sz w:val="18"/>
        </w:rPr>
        <w:t>Tangential</w:t>
      </w:r>
      <w:r>
        <w:rPr>
          <w:rFonts w:ascii="Arial MT"/>
          <w:spacing w:val="-9"/>
          <w:sz w:val="18"/>
        </w:rPr>
        <w:t xml:space="preserve"> </w:t>
      </w:r>
      <w:r>
        <w:rPr>
          <w:rFonts w:ascii="Arial MT"/>
          <w:spacing w:val="-2"/>
          <w:sz w:val="18"/>
        </w:rPr>
        <w:t>stress</w:t>
      </w:r>
      <w:r>
        <w:rPr>
          <w:rFonts w:ascii="Arial MT"/>
          <w:spacing w:val="-10"/>
          <w:sz w:val="18"/>
        </w:rPr>
        <w:t xml:space="preserve"> </w:t>
      </w:r>
      <w:r>
        <w:rPr>
          <w:rFonts w:ascii="Arial MT"/>
          <w:spacing w:val="-2"/>
          <w:sz w:val="18"/>
        </w:rPr>
        <w:t>concentration</w:t>
      </w:r>
      <w:r>
        <w:rPr>
          <w:rFonts w:ascii="Arial MT"/>
          <w:spacing w:val="-9"/>
          <w:sz w:val="18"/>
        </w:rPr>
        <w:t xml:space="preserve"> </w:t>
      </w:r>
      <w:r>
        <w:rPr>
          <w:rFonts w:ascii="Arial MT"/>
          <w:spacing w:val="-2"/>
          <w:sz w:val="18"/>
        </w:rPr>
        <w:t>factor</w:t>
      </w:r>
      <w:r>
        <w:rPr>
          <w:rFonts w:ascii="Arial MT"/>
          <w:spacing w:val="-9"/>
          <w:sz w:val="18"/>
        </w:rPr>
        <w:t xml:space="preserve"> </w:t>
      </w:r>
      <w:r>
        <w:rPr>
          <w:rFonts w:ascii="Arial MT"/>
          <w:spacing w:val="-2"/>
          <w:sz w:val="18"/>
        </w:rPr>
        <w:t>at</w:t>
      </w:r>
      <w:r>
        <w:rPr>
          <w:rFonts w:ascii="Arial MT"/>
          <w:spacing w:val="-10"/>
          <w:sz w:val="18"/>
        </w:rPr>
        <w:t xml:space="preserve"> </w:t>
      </w:r>
      <w:r>
        <w:rPr>
          <w:rFonts w:ascii="Arial MT"/>
          <w:spacing w:val="-2"/>
          <w:sz w:val="18"/>
        </w:rPr>
        <w:t>the</w:t>
      </w:r>
      <w:r>
        <w:rPr>
          <w:rFonts w:ascii="Arial MT"/>
          <w:spacing w:val="-9"/>
          <w:sz w:val="18"/>
        </w:rPr>
        <w:t xml:space="preserve"> </w:t>
      </w:r>
      <w:r>
        <w:rPr>
          <w:rFonts w:ascii="Arial MT"/>
          <w:spacing w:val="-2"/>
          <w:sz w:val="18"/>
        </w:rPr>
        <w:t>side</w:t>
      </w:r>
      <w:r>
        <w:rPr>
          <w:rFonts w:ascii="Arial MT"/>
          <w:spacing w:val="-10"/>
          <w:sz w:val="18"/>
        </w:rPr>
        <w:t xml:space="preserve"> </w:t>
      </w:r>
      <w:r>
        <w:rPr>
          <w:rFonts w:ascii="Arial MT"/>
          <w:spacing w:val="-2"/>
          <w:sz w:val="18"/>
        </w:rPr>
        <w:t>wall</w:t>
      </w:r>
      <w:r>
        <w:rPr>
          <w:rFonts w:ascii="Arial MT"/>
          <w:spacing w:val="-9"/>
          <w:sz w:val="18"/>
        </w:rPr>
        <w:t xml:space="preserve"> </w:t>
      </w:r>
      <w:r>
        <w:rPr>
          <w:rFonts w:ascii="Arial MT"/>
          <w:spacing w:val="-2"/>
          <w:sz w:val="18"/>
        </w:rPr>
        <w:t>A</w:t>
      </w:r>
      <w:r>
        <w:rPr>
          <w:rFonts w:ascii="Arial MT"/>
          <w:spacing w:val="-10"/>
          <w:sz w:val="18"/>
        </w:rPr>
        <w:t xml:space="preserve"> </w:t>
      </w:r>
      <w:r>
        <w:rPr>
          <w:rFonts w:ascii="Arial MT"/>
          <w:spacing w:val="-2"/>
          <w:sz w:val="18"/>
        </w:rPr>
        <w:t>versus</w:t>
      </w:r>
      <w:r>
        <w:rPr>
          <w:rFonts w:ascii="Arial MT"/>
          <w:spacing w:val="-9"/>
          <w:sz w:val="18"/>
        </w:rPr>
        <w:t xml:space="preserve"> </w:t>
      </w:r>
      <w:r>
        <w:rPr>
          <w:rFonts w:ascii="Arial MT"/>
          <w:spacing w:val="-2"/>
          <w:sz w:val="18"/>
        </w:rPr>
        <w:t>twin</w:t>
      </w:r>
      <w:r>
        <w:rPr>
          <w:rFonts w:ascii="Arial MT"/>
          <w:spacing w:val="-9"/>
          <w:sz w:val="18"/>
        </w:rPr>
        <w:t xml:space="preserve"> </w:t>
      </w:r>
      <w:r>
        <w:rPr>
          <w:rFonts w:ascii="Arial MT"/>
          <w:spacing w:val="-2"/>
          <w:sz w:val="18"/>
        </w:rPr>
        <w:t>tunnels</w:t>
      </w:r>
      <w:r>
        <w:rPr>
          <w:rFonts w:ascii="Arial MT"/>
          <w:spacing w:val="-10"/>
          <w:sz w:val="18"/>
        </w:rPr>
        <w:t xml:space="preserve"> </w:t>
      </w:r>
      <w:r>
        <w:rPr>
          <w:rFonts w:ascii="Arial MT"/>
          <w:spacing w:val="-2"/>
          <w:sz w:val="18"/>
        </w:rPr>
        <w:t>distance</w:t>
      </w:r>
      <w:r>
        <w:rPr>
          <w:rFonts w:ascii="Arial MT"/>
          <w:spacing w:val="-9"/>
          <w:sz w:val="18"/>
        </w:rPr>
        <w:t xml:space="preserve"> </w:t>
      </w:r>
      <w:r>
        <w:rPr>
          <w:i/>
          <w:spacing w:val="-2"/>
          <w:sz w:val="18"/>
        </w:rPr>
        <w:t>d</w:t>
      </w:r>
      <w:r>
        <w:rPr>
          <w:rFonts w:ascii="Georgia"/>
          <w:spacing w:val="-2"/>
          <w:sz w:val="18"/>
          <w:vertAlign w:val="subscript"/>
        </w:rPr>
        <w:t>1</w:t>
      </w:r>
      <w:r>
        <w:rPr>
          <w:rFonts w:ascii="Georgia"/>
          <w:spacing w:val="-2"/>
          <w:sz w:val="18"/>
        </w:rPr>
        <w:t>/2</w:t>
      </w:r>
      <w:r>
        <w:rPr>
          <w:i/>
          <w:spacing w:val="-2"/>
          <w:sz w:val="18"/>
        </w:rPr>
        <w:t>R</w:t>
      </w:r>
      <w:r>
        <w:rPr>
          <w:i/>
          <w:spacing w:val="-2"/>
          <w:position w:val="-3"/>
          <w:sz w:val="12"/>
        </w:rPr>
        <w:t>t</w:t>
      </w:r>
      <w:r>
        <w:rPr>
          <w:rFonts w:ascii="Arial MT"/>
          <w:spacing w:val="-2"/>
          <w:sz w:val="18"/>
        </w:rPr>
        <w:t>.</w:t>
      </w:r>
    </w:p>
    <w:p w14:paraId="4DC844C5" w14:textId="77777777" w:rsidR="00663413" w:rsidRDefault="00663413">
      <w:pPr>
        <w:pStyle w:val="Corpodetexto"/>
        <w:spacing w:before="132"/>
        <w:rPr>
          <w:rFonts w:ascii="Arial MT"/>
          <w:sz w:val="18"/>
        </w:rPr>
      </w:pPr>
    </w:p>
    <w:p w14:paraId="170325C4" w14:textId="77777777" w:rsidR="00663413" w:rsidRDefault="006C14B1">
      <w:pPr>
        <w:pStyle w:val="Corpodetexto"/>
        <w:spacing w:line="222" w:lineRule="exact"/>
        <w:ind w:left="415"/>
      </w:pPr>
      <w:r>
        <w:t>Finally,</w:t>
      </w:r>
      <w:r>
        <w:rPr>
          <w:spacing w:val="33"/>
        </w:rPr>
        <w:t xml:space="preserve"> </w:t>
      </w:r>
      <w:r>
        <w:t>Fig.</w:t>
      </w:r>
      <w:r>
        <w:rPr>
          <w:spacing w:val="34"/>
        </w:rPr>
        <w:t xml:space="preserve"> </w:t>
      </w:r>
      <w:r>
        <w:rPr>
          <w:color w:val="2F4F4F"/>
        </w:rPr>
        <w:t>16</w:t>
      </w:r>
      <w:r>
        <w:rPr>
          <w:rFonts w:ascii="Arial MT" w:eastAsia="Arial MT" w:hAnsi="Arial MT" w:cs="Arial MT"/>
          <w:spacing w:val="78"/>
          <w:position w:val="-7"/>
        </w:rPr>
        <w:t xml:space="preserve"> </w:t>
      </w:r>
      <w:r>
        <w:t>displays</w:t>
      </w:r>
      <w:r>
        <w:rPr>
          <w:spacing w:val="33"/>
        </w:rPr>
        <w:t xml:space="preserve"> </w:t>
      </w:r>
      <w:r>
        <w:t>the</w:t>
      </w:r>
      <w:r>
        <w:rPr>
          <w:spacing w:val="34"/>
        </w:rPr>
        <w:t xml:space="preserve"> </w:t>
      </w:r>
      <w:r>
        <w:t>distribution</w:t>
      </w:r>
      <w:r>
        <w:rPr>
          <w:spacing w:val="34"/>
        </w:rPr>
        <w:t xml:space="preserve"> </w:t>
      </w:r>
      <w:r>
        <w:t>of</w:t>
      </w:r>
      <w:r>
        <w:rPr>
          <w:spacing w:val="33"/>
        </w:rPr>
        <w:t xml:space="preserve"> </w:t>
      </w:r>
      <w:r>
        <w:t>tangential</w:t>
      </w:r>
      <w:r>
        <w:rPr>
          <w:spacing w:val="34"/>
        </w:rPr>
        <w:t xml:space="preserve"> </w:t>
      </w:r>
      <w:r>
        <w:t>(orthoradial)</w:t>
      </w:r>
      <w:r>
        <w:rPr>
          <w:spacing w:val="33"/>
        </w:rPr>
        <w:t xml:space="preserve"> </w:t>
      </w:r>
      <w:r>
        <w:t>stress</w:t>
      </w:r>
      <w:r>
        <w:rPr>
          <w:spacing w:val="34"/>
        </w:rPr>
        <w:t xml:space="preserve"> </w:t>
      </w:r>
      <w:r>
        <w:rPr>
          <w:i/>
          <w:iCs/>
        </w:rPr>
        <w:t>σ</w:t>
      </w:r>
      <w:r>
        <w:rPr>
          <w:i/>
          <w:iCs/>
          <w:position w:val="-4"/>
          <w:sz w:val="15"/>
          <w:szCs w:val="15"/>
        </w:rPr>
        <w:t>ϴϴ</w:t>
      </w:r>
      <w:r>
        <w:rPr>
          <w:i/>
          <w:iCs/>
          <w:spacing w:val="59"/>
          <w:position w:val="-4"/>
          <w:sz w:val="15"/>
          <w:szCs w:val="15"/>
        </w:rPr>
        <w:t xml:space="preserve"> </w:t>
      </w:r>
      <w:r>
        <w:t>around</w:t>
      </w:r>
      <w:r>
        <w:rPr>
          <w:spacing w:val="34"/>
        </w:rPr>
        <w:t xml:space="preserve"> </w:t>
      </w:r>
      <w:r>
        <w:t>the</w:t>
      </w:r>
      <w:r>
        <w:rPr>
          <w:spacing w:val="33"/>
        </w:rPr>
        <w:t xml:space="preserve"> </w:t>
      </w:r>
      <w:r>
        <w:t>tunnel</w:t>
      </w:r>
      <w:r>
        <w:rPr>
          <w:spacing w:val="34"/>
        </w:rPr>
        <w:t xml:space="preserve"> </w:t>
      </w:r>
      <w:r>
        <w:rPr>
          <w:spacing w:val="-2"/>
        </w:rPr>
        <w:t>boundary</w:t>
      </w:r>
    </w:p>
    <w:p w14:paraId="6ECC8EC4" w14:textId="77777777" w:rsidR="00663413" w:rsidRDefault="006C14B1">
      <w:pPr>
        <w:pStyle w:val="Corpodetexto"/>
        <w:spacing w:before="17"/>
        <w:ind w:left="231"/>
      </w:pPr>
      <w:r>
        <w:rPr>
          <w:i/>
          <w:iCs/>
        </w:rPr>
        <w:t>r</w:t>
      </w:r>
      <w:r>
        <w:rPr>
          <w:i/>
          <w:iCs/>
          <w:spacing w:val="5"/>
        </w:rPr>
        <w:t xml:space="preserve"> </w:t>
      </w:r>
      <w:r>
        <w:rPr>
          <w:rFonts w:ascii="Georgia" w:eastAsia="Georgia" w:hAnsi="Georgia" w:cs="Georgia"/>
        </w:rPr>
        <w:t>=</w:t>
      </w:r>
      <w:r>
        <w:rPr>
          <w:rFonts w:ascii="Georgia" w:eastAsia="Georgia" w:hAnsi="Georgia" w:cs="Georgia"/>
          <w:spacing w:val="7"/>
        </w:rPr>
        <w:t xml:space="preserve"> </w:t>
      </w:r>
      <w:r>
        <w:rPr>
          <w:i/>
          <w:iCs/>
        </w:rPr>
        <w:t>R</w:t>
      </w:r>
      <w:r>
        <w:rPr>
          <w:i/>
          <w:iCs/>
          <w:position w:val="-4"/>
          <w:sz w:val="15"/>
          <w:szCs w:val="15"/>
        </w:rPr>
        <w:t>t</w:t>
      </w:r>
      <w:r>
        <w:rPr>
          <w:i/>
          <w:iCs/>
        </w:rPr>
        <w:t>,</w:t>
      </w:r>
      <w:r>
        <w:rPr>
          <w:i/>
          <w:iCs/>
          <w:spacing w:val="-17"/>
        </w:rPr>
        <w:t xml:space="preserve"> </w:t>
      </w:r>
      <w:r>
        <w:rPr>
          <w:rFonts w:ascii="Georgia" w:eastAsia="Georgia" w:hAnsi="Georgia" w:cs="Georgia"/>
        </w:rPr>
        <w:t>0</w:t>
      </w:r>
      <w:r>
        <w:rPr>
          <w:rFonts w:ascii="Georgia" w:eastAsia="Georgia" w:hAnsi="Georgia" w:cs="Georgia"/>
          <w:spacing w:val="7"/>
        </w:rPr>
        <w:t xml:space="preserve"> </w:t>
      </w:r>
      <w:r>
        <w:rPr>
          <w:rFonts w:ascii="Arial MT" w:eastAsia="Arial MT" w:hAnsi="Arial MT" w:cs="Arial MT"/>
        </w:rPr>
        <w:t>≤</w:t>
      </w:r>
      <w:r>
        <w:rPr>
          <w:rFonts w:ascii="Arial MT" w:eastAsia="Arial MT" w:hAnsi="Arial MT" w:cs="Arial MT"/>
          <w:spacing w:val="-1"/>
        </w:rPr>
        <w:t xml:space="preserve"> </w:t>
      </w:r>
      <w:r>
        <w:rPr>
          <w:i/>
          <w:iCs/>
        </w:rPr>
        <w:t>ϴ</w:t>
      </w:r>
      <w:r>
        <w:rPr>
          <w:i/>
          <w:iCs/>
          <w:spacing w:val="14"/>
        </w:rPr>
        <w:t xml:space="preserve"> </w:t>
      </w:r>
      <w:r>
        <w:rPr>
          <w:rFonts w:ascii="Arial MT" w:eastAsia="Arial MT" w:hAnsi="Arial MT" w:cs="Arial MT"/>
        </w:rPr>
        <w:t>≤</w:t>
      </w:r>
      <w:r>
        <w:rPr>
          <w:rFonts w:ascii="Arial MT" w:eastAsia="Arial MT" w:hAnsi="Arial MT" w:cs="Arial MT"/>
          <w:spacing w:val="-1"/>
        </w:rPr>
        <w:t xml:space="preserve"> </w:t>
      </w:r>
      <w:r>
        <w:rPr>
          <w:i/>
          <w:iCs/>
        </w:rPr>
        <w:t>л</w:t>
      </w:r>
      <w:r>
        <w:rPr>
          <w:i/>
          <w:iCs/>
          <w:spacing w:val="37"/>
        </w:rPr>
        <w:t xml:space="preserve">  </w:t>
      </w:r>
      <w:r>
        <w:t xml:space="preserve">considering </w:t>
      </w:r>
      <w:r>
        <w:rPr>
          <w:i/>
          <w:iCs/>
        </w:rPr>
        <w:t>d</w:t>
      </w:r>
      <w:r>
        <w:rPr>
          <w:rFonts w:ascii="Georgia" w:eastAsia="Georgia" w:hAnsi="Georgia" w:cs="Georgia"/>
          <w:position w:val="-4"/>
          <w:sz w:val="15"/>
          <w:szCs w:val="15"/>
        </w:rPr>
        <w:t>1</w:t>
      </w:r>
      <w:r>
        <w:rPr>
          <w:rFonts w:ascii="Georgia" w:eastAsia="Georgia" w:hAnsi="Georgia" w:cs="Georgia"/>
        </w:rPr>
        <w:t>/2</w:t>
      </w:r>
      <w:r>
        <w:rPr>
          <w:i/>
          <w:iCs/>
        </w:rPr>
        <w:t>R</w:t>
      </w:r>
      <w:r>
        <w:rPr>
          <w:i/>
          <w:iCs/>
          <w:position w:val="-4"/>
          <w:sz w:val="15"/>
          <w:szCs w:val="15"/>
        </w:rPr>
        <w:t>t</w:t>
      </w:r>
      <w:r>
        <w:rPr>
          <w:i/>
          <w:iCs/>
          <w:spacing w:val="29"/>
          <w:position w:val="-4"/>
          <w:sz w:val="15"/>
          <w:szCs w:val="15"/>
        </w:rPr>
        <w:t xml:space="preserve"> </w:t>
      </w:r>
      <w:r>
        <w:rPr>
          <w:rFonts w:ascii="Georgia" w:eastAsia="Georgia" w:hAnsi="Georgia" w:cs="Georgia"/>
        </w:rPr>
        <w:t>=</w:t>
      </w:r>
      <w:r>
        <w:rPr>
          <w:rFonts w:ascii="Georgia" w:eastAsia="Georgia" w:hAnsi="Georgia" w:cs="Georgia"/>
          <w:spacing w:val="8"/>
        </w:rPr>
        <w:t xml:space="preserve"> </w:t>
      </w:r>
      <w:r>
        <w:rPr>
          <w:rFonts w:ascii="Georgia" w:eastAsia="Georgia" w:hAnsi="Georgia" w:cs="Georgia"/>
        </w:rPr>
        <w:t>1</w:t>
      </w:r>
      <w:r>
        <w:rPr>
          <w:i/>
          <w:iCs/>
        </w:rPr>
        <w:t>.</w:t>
      </w:r>
      <w:r>
        <w:rPr>
          <w:rFonts w:ascii="Georgia" w:eastAsia="Georgia" w:hAnsi="Georgia" w:cs="Georgia"/>
        </w:rPr>
        <w:t>5</w:t>
      </w:r>
      <w:r>
        <w:t>. The predictions of stress</w:t>
      </w:r>
      <w:r>
        <w:rPr>
          <w:spacing w:val="1"/>
        </w:rPr>
        <w:t xml:space="preserve"> </w:t>
      </w:r>
      <w:r>
        <w:t xml:space="preserve">component </w:t>
      </w:r>
      <w:r>
        <w:rPr>
          <w:i/>
          <w:iCs/>
        </w:rPr>
        <w:t>σ</w:t>
      </w:r>
      <w:r>
        <w:rPr>
          <w:i/>
          <w:iCs/>
          <w:position w:val="-4"/>
          <w:sz w:val="15"/>
          <w:szCs w:val="15"/>
        </w:rPr>
        <w:t>ϴϴ</w:t>
      </w:r>
      <w:r>
        <w:rPr>
          <w:i/>
          <w:iCs/>
          <w:spacing w:val="28"/>
          <w:position w:val="-4"/>
          <w:sz w:val="15"/>
          <w:szCs w:val="15"/>
        </w:rPr>
        <w:t xml:space="preserve"> </w:t>
      </w:r>
      <w:r>
        <w:t>obtained from the 3D</w:t>
      </w:r>
      <w:r>
        <w:rPr>
          <w:spacing w:val="1"/>
        </w:rPr>
        <w:t xml:space="preserve"> </w:t>
      </w:r>
      <w:r>
        <w:rPr>
          <w:spacing w:val="-2"/>
        </w:rPr>
        <w:t>finite</w:t>
      </w:r>
    </w:p>
    <w:p w14:paraId="388DE8BE" w14:textId="77777777" w:rsidR="00663413" w:rsidRDefault="006C14B1">
      <w:pPr>
        <w:pStyle w:val="Corpodetexto"/>
        <w:spacing w:line="199" w:lineRule="exact"/>
        <w:ind w:left="116"/>
      </w:pPr>
      <w:r>
        <w:t>element</w:t>
      </w:r>
      <w:r>
        <w:rPr>
          <w:spacing w:val="5"/>
        </w:rPr>
        <w:t xml:space="preserve"> </w:t>
      </w:r>
      <w:r>
        <w:t>simulations</w:t>
      </w:r>
      <w:r>
        <w:rPr>
          <w:spacing w:val="6"/>
        </w:rPr>
        <w:t xml:space="preserve"> </w:t>
      </w:r>
      <w:r>
        <w:t>far</w:t>
      </w:r>
      <w:r>
        <w:rPr>
          <w:spacing w:val="6"/>
        </w:rPr>
        <w:t xml:space="preserve"> </w:t>
      </w:r>
      <w:r>
        <w:t>behind</w:t>
      </w:r>
      <w:r>
        <w:rPr>
          <w:spacing w:val="5"/>
        </w:rPr>
        <w:t xml:space="preserve"> </w:t>
      </w:r>
      <w:r>
        <w:t>the</w:t>
      </w:r>
      <w:r>
        <w:rPr>
          <w:spacing w:val="6"/>
        </w:rPr>
        <w:t xml:space="preserve"> </w:t>
      </w:r>
      <w:r>
        <w:t>facing</w:t>
      </w:r>
      <w:r>
        <w:rPr>
          <w:spacing w:val="6"/>
        </w:rPr>
        <w:t xml:space="preserve"> </w:t>
      </w:r>
      <w:r>
        <w:t>are</w:t>
      </w:r>
      <w:r>
        <w:rPr>
          <w:spacing w:val="5"/>
        </w:rPr>
        <w:t xml:space="preserve"> </w:t>
      </w:r>
      <w:r>
        <w:t>shown</w:t>
      </w:r>
      <w:r>
        <w:rPr>
          <w:spacing w:val="6"/>
        </w:rPr>
        <w:t xml:space="preserve"> </w:t>
      </w:r>
      <w:r>
        <w:t>together</w:t>
      </w:r>
      <w:r>
        <w:rPr>
          <w:spacing w:val="6"/>
        </w:rPr>
        <w:t xml:space="preserve"> </w:t>
      </w:r>
      <w:r>
        <w:t>with</w:t>
      </w:r>
      <w:r>
        <w:rPr>
          <w:spacing w:val="5"/>
        </w:rPr>
        <w:t xml:space="preserve"> </w:t>
      </w:r>
      <w:r>
        <w:t>the</w:t>
      </w:r>
      <w:r>
        <w:rPr>
          <w:spacing w:val="6"/>
        </w:rPr>
        <w:t xml:space="preserve"> </w:t>
      </w:r>
      <w:r>
        <w:t>strain</w:t>
      </w:r>
      <w:r>
        <w:rPr>
          <w:spacing w:val="6"/>
        </w:rPr>
        <w:t xml:space="preserve"> </w:t>
      </w:r>
      <w:r>
        <w:t>plane</w:t>
      </w:r>
      <w:r>
        <w:rPr>
          <w:spacing w:val="5"/>
        </w:rPr>
        <w:t xml:space="preserve"> </w:t>
      </w:r>
      <w:r>
        <w:t>solutions</w:t>
      </w:r>
      <w:r>
        <w:rPr>
          <w:spacing w:val="6"/>
        </w:rPr>
        <w:t xml:space="preserve"> </w:t>
      </w:r>
      <w:r>
        <w:t>derived</w:t>
      </w:r>
      <w:r>
        <w:rPr>
          <w:spacing w:val="6"/>
        </w:rPr>
        <w:t xml:space="preserve"> </w:t>
      </w:r>
      <w:r>
        <w:t>analytically</w:t>
      </w:r>
      <w:r>
        <w:rPr>
          <w:spacing w:val="5"/>
        </w:rPr>
        <w:t xml:space="preserve"> </w:t>
      </w:r>
      <w:r>
        <w:rPr>
          <w:spacing w:val="-5"/>
        </w:rPr>
        <w:t>in</w:t>
      </w:r>
    </w:p>
    <w:p w14:paraId="37269E76" w14:textId="77777777" w:rsidR="00663413" w:rsidRDefault="006C14B1">
      <w:pPr>
        <w:pStyle w:val="Corpodetexto"/>
        <w:spacing w:before="9" w:line="249" w:lineRule="auto"/>
        <w:ind w:left="116"/>
      </w:pPr>
      <w:r>
        <w:t>[</w:t>
      </w:r>
      <w:r>
        <w:rPr>
          <w:color w:val="2F4F4F"/>
        </w:rPr>
        <w:t>6</w:t>
      </w:r>
      <w:r>
        <w:t>],</w:t>
      </w:r>
      <w:r>
        <w:rPr>
          <w:spacing w:val="-6"/>
        </w:rPr>
        <w:t xml:space="preserve"> </w:t>
      </w:r>
      <w:r>
        <w:t>emphasizing</w:t>
      </w:r>
      <w:r>
        <w:rPr>
          <w:spacing w:val="-6"/>
        </w:rPr>
        <w:t xml:space="preserve"> </w:t>
      </w:r>
      <w:r>
        <w:t>the</w:t>
      </w:r>
      <w:r>
        <w:rPr>
          <w:spacing w:val="-6"/>
        </w:rPr>
        <w:t xml:space="preserve"> </w:t>
      </w:r>
      <w:r>
        <w:t>ability</w:t>
      </w:r>
      <w:r>
        <w:rPr>
          <w:spacing w:val="-6"/>
        </w:rPr>
        <w:t xml:space="preserve"> </w:t>
      </w:r>
      <w:r>
        <w:t>of</w:t>
      </w:r>
      <w:r>
        <w:rPr>
          <w:spacing w:val="-6"/>
        </w:rPr>
        <w:t xml:space="preserve"> </w:t>
      </w:r>
      <w:r>
        <w:t>the</w:t>
      </w:r>
      <w:r>
        <w:rPr>
          <w:spacing w:val="-6"/>
        </w:rPr>
        <w:t xml:space="preserve"> </w:t>
      </w:r>
      <w:r>
        <w:t>computational</w:t>
      </w:r>
      <w:r>
        <w:rPr>
          <w:spacing w:val="-6"/>
        </w:rPr>
        <w:t xml:space="preserve"> </w:t>
      </w:r>
      <w:r>
        <w:t>model</w:t>
      </w:r>
      <w:r>
        <w:rPr>
          <w:spacing w:val="-6"/>
        </w:rPr>
        <w:t xml:space="preserve"> </w:t>
      </w:r>
      <w:r>
        <w:t>to</w:t>
      </w:r>
      <w:r>
        <w:rPr>
          <w:spacing w:val="-6"/>
        </w:rPr>
        <w:t xml:space="preserve"> </w:t>
      </w:r>
      <w:r>
        <w:t>accurately</w:t>
      </w:r>
      <w:r>
        <w:rPr>
          <w:spacing w:val="-6"/>
        </w:rPr>
        <w:t xml:space="preserve"> </w:t>
      </w:r>
      <w:r>
        <w:t>capture</w:t>
      </w:r>
      <w:r>
        <w:rPr>
          <w:spacing w:val="-6"/>
        </w:rPr>
        <w:t xml:space="preserve"> </w:t>
      </w:r>
      <w:r>
        <w:t>the</w:t>
      </w:r>
      <w:r>
        <w:rPr>
          <w:spacing w:val="-6"/>
        </w:rPr>
        <w:t xml:space="preserve"> </w:t>
      </w:r>
      <w:r>
        <w:t>effect</w:t>
      </w:r>
      <w:r>
        <w:rPr>
          <w:spacing w:val="-6"/>
        </w:rPr>
        <w:t xml:space="preserve"> </w:t>
      </w:r>
      <w:r>
        <w:t>of</w:t>
      </w:r>
      <w:r>
        <w:rPr>
          <w:spacing w:val="-6"/>
        </w:rPr>
        <w:t xml:space="preserve"> </w:t>
      </w:r>
      <w:r>
        <w:t>tunnels</w:t>
      </w:r>
      <w:r>
        <w:rPr>
          <w:spacing w:val="-6"/>
        </w:rPr>
        <w:t xml:space="preserve"> </w:t>
      </w:r>
      <w:r>
        <w:t>proximity</w:t>
      </w:r>
      <w:r>
        <w:rPr>
          <w:spacing w:val="-6"/>
        </w:rPr>
        <w:t xml:space="preserve"> </w:t>
      </w:r>
      <w:r>
        <w:t>on</w:t>
      </w:r>
      <w:r>
        <w:rPr>
          <w:spacing w:val="-6"/>
        </w:rPr>
        <w:t xml:space="preserve"> </w:t>
      </w:r>
      <w:r>
        <w:t xml:space="preserve">stress </w:t>
      </w:r>
      <w:r>
        <w:rPr>
          <w:spacing w:val="-2"/>
        </w:rPr>
        <w:t>distribution.</w:t>
      </w:r>
    </w:p>
    <w:p w14:paraId="5F99DBBF" w14:textId="77777777" w:rsidR="00663413" w:rsidRDefault="00663413">
      <w:pPr>
        <w:spacing w:line="249" w:lineRule="auto"/>
        <w:sectPr w:rsidR="00663413">
          <w:pgSz w:w="10890" w:h="14860"/>
          <w:pgMar w:top="980" w:right="660" w:bottom="840" w:left="660" w:header="673" w:footer="642" w:gutter="0"/>
          <w:cols w:space="720"/>
        </w:sectPr>
      </w:pPr>
    </w:p>
    <w:p w14:paraId="2C902826" w14:textId="77777777" w:rsidR="00663413" w:rsidRDefault="00663413">
      <w:pPr>
        <w:pStyle w:val="Corpodetexto"/>
        <w:spacing w:before="1"/>
        <w:rPr>
          <w:sz w:val="16"/>
        </w:rPr>
      </w:pPr>
    </w:p>
    <w:p w14:paraId="3160F3A7" w14:textId="77777777" w:rsidR="00663413" w:rsidRDefault="00663413">
      <w:pPr>
        <w:rPr>
          <w:sz w:val="16"/>
        </w:rPr>
        <w:sectPr w:rsidR="00663413">
          <w:pgSz w:w="10890" w:h="14860"/>
          <w:pgMar w:top="980" w:right="660" w:bottom="840" w:left="660" w:header="673" w:footer="642" w:gutter="0"/>
          <w:cols w:space="720"/>
        </w:sectPr>
      </w:pPr>
    </w:p>
    <w:p w14:paraId="6F7009D5" w14:textId="77777777" w:rsidR="00663413" w:rsidRDefault="00663413">
      <w:pPr>
        <w:pStyle w:val="Corpodetexto"/>
        <w:spacing w:before="69"/>
        <w:rPr>
          <w:sz w:val="12"/>
        </w:rPr>
      </w:pPr>
    </w:p>
    <w:p w14:paraId="38362B1D" w14:textId="77777777" w:rsidR="00663413" w:rsidRDefault="006C14B1">
      <w:pPr>
        <w:spacing w:before="1"/>
        <w:jc w:val="right"/>
        <w:rPr>
          <w:sz w:val="12"/>
        </w:rPr>
      </w:pPr>
      <w:r>
        <w:rPr>
          <w:noProof/>
        </w:rPr>
        <mc:AlternateContent>
          <mc:Choice Requires="wps">
            <w:drawing>
              <wp:anchor distT="0" distB="0" distL="0" distR="0" simplePos="0" relativeHeight="15733248" behindDoc="0" locked="0" layoutInCell="1" allowOverlap="1" wp14:anchorId="71804120" wp14:editId="604F5BCA">
                <wp:simplePos x="0" y="0"/>
                <wp:positionH relativeFrom="page">
                  <wp:posOffset>3775336</wp:posOffset>
                </wp:positionH>
                <wp:positionV relativeFrom="paragraph">
                  <wp:posOffset>72522</wp:posOffset>
                </wp:positionV>
                <wp:extent cx="160020" cy="76200"/>
                <wp:effectExtent l="0" t="0" r="0" b="0"/>
                <wp:wrapNone/>
                <wp:docPr id="764" name="Textbox 7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960000">
                          <a:off x="0" y="0"/>
                          <a:ext cx="160020" cy="76200"/>
                        </a:xfrm>
                        <a:prstGeom prst="rect">
                          <a:avLst/>
                        </a:prstGeom>
                      </wps:spPr>
                      <wps:txbx>
                        <w:txbxContent>
                          <w:p w14:paraId="64A3B8D8" w14:textId="77777777" w:rsidR="00663413" w:rsidRDefault="006C14B1">
                            <w:pPr>
                              <w:spacing w:line="120" w:lineRule="exact"/>
                              <w:rPr>
                                <w:sz w:val="12"/>
                              </w:rPr>
                            </w:pPr>
                            <w:r>
                              <w:rPr>
                                <w:color w:val="0007FF"/>
                                <w:sz w:val="12"/>
                              </w:rPr>
                              <w:t>-</w:t>
                            </w:r>
                            <w:r>
                              <w:rPr>
                                <w:color w:val="0007FF"/>
                                <w:spacing w:val="-4"/>
                                <w:sz w:val="12"/>
                              </w:rPr>
                              <w:t>3.74</w:t>
                            </w:r>
                          </w:p>
                        </w:txbxContent>
                      </wps:txbx>
                      <wps:bodyPr wrap="square" lIns="0" tIns="0" rIns="0" bIns="0" rtlCol="0">
                        <a:noAutofit/>
                      </wps:bodyPr>
                    </wps:wsp>
                  </a:graphicData>
                </a:graphic>
              </wp:anchor>
            </w:drawing>
          </mc:Choice>
          <mc:Fallback>
            <w:pict>
              <v:shape w14:anchorId="71804120" id="Textbox 764" o:spid="_x0000_s1214" type="#_x0000_t202" style="position:absolute;left:0;text-align:left;margin-left:297.25pt;margin-top:5.7pt;width:12.6pt;height:6pt;rotation:16;z-index:15733248;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" filled="f" stroked="f">
                <v:textbox inset="0,0,0,0">
                  <w:txbxContent>
                    <w:p w14:paraId="64A3B8D8" w14:textId="77777777" w:rsidR="00663413" w:rsidRDefault="006C14B1">
                      <w:pPr>
                        <w:spacing w:line="120" w:lineRule="exact"/>
                        <w:rPr>
                          <w:sz w:val="12"/>
                        </w:rPr>
                      </w:pPr>
                      <w:r>
                        <w:rPr>
                          <w:color w:val="0007FF"/>
                          <w:sz w:val="12"/>
                        </w:rPr>
                        <w:t>-</w:t>
                      </w:r>
                      <w:r>
                        <w:rPr>
                          <w:color w:val="0007FF"/>
                          <w:spacing w:val="-4"/>
                          <w:sz w:val="12"/>
                        </w:rPr>
                        <w:t>3.74</w:t>
                      </w:r>
                    </w:p>
                  </w:txbxContent>
                </v:textbox>
                <w10:wrap anchorx="page"/>
              </v:shape>
            </w:pict>
          </mc:Fallback>
        </mc:AlternateContent>
      </w:r>
      <w:r>
        <w:rPr>
          <w:noProof/>
        </w:rPr>
        <mc:AlternateContent>
          <mc:Choice Requires="wps">
            <w:drawing>
              <wp:anchor distT="0" distB="0" distL="0" distR="0" simplePos="0" relativeHeight="15733760" behindDoc="0" locked="0" layoutInCell="1" allowOverlap="1" wp14:anchorId="5F813543" wp14:editId="7AE54638">
                <wp:simplePos x="0" y="0"/>
                <wp:positionH relativeFrom="page">
                  <wp:posOffset>3227070</wp:posOffset>
                </wp:positionH>
                <wp:positionV relativeFrom="paragraph">
                  <wp:posOffset>31733</wp:posOffset>
                </wp:positionV>
                <wp:extent cx="160020" cy="76200"/>
                <wp:effectExtent l="0" t="0" r="0" b="0"/>
                <wp:wrapNone/>
                <wp:docPr id="765" name="Textbox 7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21000000">
                          <a:off x="0" y="0"/>
                          <a:ext cx="160020" cy="76200"/>
                        </a:xfrm>
                        <a:prstGeom prst="rect">
                          <a:avLst/>
                        </a:prstGeom>
                      </wps:spPr>
                      <wps:txbx>
                        <w:txbxContent>
                          <w:p w14:paraId="5E5B9FCC" w14:textId="77777777" w:rsidR="00663413" w:rsidRDefault="006C14B1">
                            <w:pPr>
                              <w:spacing w:line="120" w:lineRule="exact"/>
                              <w:rPr>
                                <w:sz w:val="12"/>
                              </w:rPr>
                            </w:pPr>
                            <w:r>
                              <w:rPr>
                                <w:color w:val="0007FF"/>
                                <w:sz w:val="12"/>
                              </w:rPr>
                              <w:t>-</w:t>
                            </w:r>
                            <w:r>
                              <w:rPr>
                                <w:color w:val="0007FF"/>
                                <w:spacing w:val="-4"/>
                                <w:sz w:val="12"/>
                              </w:rPr>
                              <w:t>4.13</w:t>
                            </w:r>
                          </w:p>
                        </w:txbxContent>
                      </wps:txbx>
                      <wps:bodyPr wrap="square" lIns="0" tIns="0" rIns="0" bIns="0" rtlCol="0">
                        <a:noAutofit/>
                      </wps:bodyPr>
                    </wps:wsp>
                  </a:graphicData>
                </a:graphic>
              </wp:anchor>
            </w:drawing>
          </mc:Choice>
          <mc:Fallback>
            <w:pict>
              <v:shape w14:anchorId="5F813543" id="Textbox 765" o:spid="_x0000_s1215" type="#_x0000_t202" style="position:absolute;left:0;text-align:left;margin-left:254.1pt;margin-top:2.5pt;width:12.6pt;height:6pt;rotation:-10;z-index:15733760;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" filled="f" stroked="f">
                <v:textbox inset="0,0,0,0">
                  <w:txbxContent>
                    <w:p w14:paraId="5E5B9FCC" w14:textId="77777777" w:rsidR="00663413" w:rsidRDefault="006C14B1">
                      <w:pPr>
                        <w:spacing w:line="120" w:lineRule="exact"/>
                        <w:rPr>
                          <w:sz w:val="12"/>
                        </w:rPr>
                      </w:pPr>
                      <w:r>
                        <w:rPr>
                          <w:color w:val="0007FF"/>
                          <w:sz w:val="12"/>
                        </w:rPr>
                        <w:t>-</w:t>
                      </w:r>
                      <w:r>
                        <w:rPr>
                          <w:color w:val="0007FF"/>
                          <w:spacing w:val="-4"/>
                          <w:sz w:val="12"/>
                        </w:rPr>
                        <w:t>4.13</w:t>
                      </w:r>
                    </w:p>
                  </w:txbxContent>
                </v:textbox>
                <w10:wrap anchorx="page"/>
              </v:shape>
            </w:pict>
          </mc:Fallback>
        </mc:AlternateContent>
      </w:r>
      <w:r>
        <w:rPr>
          <w:color w:val="0007FF"/>
          <w:sz w:val="12"/>
        </w:rPr>
        <w:t>-</w:t>
      </w:r>
      <w:r>
        <w:rPr>
          <w:color w:val="0007FF"/>
          <w:spacing w:val="-4"/>
          <w:sz w:val="12"/>
        </w:rPr>
        <w:t>3.80</w:t>
      </w:r>
    </w:p>
    <w:p w14:paraId="1120BF65" w14:textId="77777777" w:rsidR="00663413" w:rsidRDefault="006C14B1">
      <w:pPr>
        <w:pStyle w:val="Corpodetexto"/>
        <w:spacing w:before="92"/>
        <w:ind w:left="604"/>
      </w:pPr>
      <w:r>
        <w:br w:type="column"/>
      </w:r>
      <w:r>
        <w:rPr>
          <w:color w:val="0007FF"/>
        </w:rPr>
        <w:t xml:space="preserve">Analytical Solution </w:t>
      </w:r>
      <w:r>
        <w:rPr>
          <w:color w:val="0007FF"/>
          <w:spacing w:val="-5"/>
        </w:rPr>
        <w:t>[6]</w:t>
      </w:r>
    </w:p>
    <w:p w14:paraId="305B4096" w14:textId="77777777" w:rsidR="00663413" w:rsidRDefault="00663413">
      <w:pPr>
        <w:sectPr w:rsidR="00663413">
          <w:type w:val="continuous"/>
          <w:pgSz w:w="10890" w:h="14860"/>
          <w:pgMar w:top="980" w:right="660" w:bottom="840" w:left="660" w:header="673" w:footer="642" w:gutter="0"/>
          <w:cols w:num="2" w:space="720" w:equalWidth="0">
            <w:col w:w="5088" w:space="40"/>
            <w:col w:w="4442"/>
          </w:cols>
        </w:sectPr>
      </w:pPr>
    </w:p>
    <w:p w14:paraId="37C98B7E" w14:textId="77777777" w:rsidR="00663413" w:rsidRDefault="00663413">
      <w:pPr>
        <w:pStyle w:val="Corpodetexto"/>
        <w:rPr>
          <w:sz w:val="12"/>
        </w:rPr>
      </w:pPr>
    </w:p>
    <w:p w14:paraId="49F921D0" w14:textId="77777777" w:rsidR="00663413" w:rsidRDefault="00663413">
      <w:pPr>
        <w:pStyle w:val="Corpodetexto"/>
        <w:rPr>
          <w:sz w:val="12"/>
        </w:rPr>
      </w:pPr>
    </w:p>
    <w:p w14:paraId="7592F583" w14:textId="77777777" w:rsidR="00663413" w:rsidRDefault="00663413">
      <w:pPr>
        <w:pStyle w:val="Corpodetexto"/>
        <w:rPr>
          <w:sz w:val="12"/>
        </w:rPr>
      </w:pPr>
    </w:p>
    <w:p w14:paraId="21E19156" w14:textId="77777777" w:rsidR="00663413" w:rsidRDefault="00663413">
      <w:pPr>
        <w:pStyle w:val="Corpodetexto"/>
        <w:rPr>
          <w:sz w:val="12"/>
        </w:rPr>
      </w:pPr>
    </w:p>
    <w:p w14:paraId="659155B3" w14:textId="77777777" w:rsidR="00663413" w:rsidRDefault="00663413">
      <w:pPr>
        <w:pStyle w:val="Corpodetexto"/>
        <w:rPr>
          <w:sz w:val="12"/>
        </w:rPr>
      </w:pPr>
    </w:p>
    <w:p w14:paraId="13919C7B" w14:textId="77777777" w:rsidR="00663413" w:rsidRDefault="00663413">
      <w:pPr>
        <w:pStyle w:val="Corpodetexto"/>
        <w:rPr>
          <w:sz w:val="12"/>
        </w:rPr>
      </w:pPr>
    </w:p>
    <w:p w14:paraId="542CD61A" w14:textId="77777777" w:rsidR="00663413" w:rsidRDefault="00663413">
      <w:pPr>
        <w:pStyle w:val="Corpodetexto"/>
        <w:rPr>
          <w:sz w:val="12"/>
        </w:rPr>
      </w:pPr>
    </w:p>
    <w:p w14:paraId="571E7EDB" w14:textId="77777777" w:rsidR="00663413" w:rsidRDefault="00663413">
      <w:pPr>
        <w:pStyle w:val="Corpodetexto"/>
        <w:rPr>
          <w:sz w:val="12"/>
        </w:rPr>
      </w:pPr>
    </w:p>
    <w:p w14:paraId="47F5887A" w14:textId="77777777" w:rsidR="00663413" w:rsidRDefault="00663413">
      <w:pPr>
        <w:pStyle w:val="Corpodetexto"/>
        <w:rPr>
          <w:sz w:val="12"/>
        </w:rPr>
      </w:pPr>
    </w:p>
    <w:p w14:paraId="31817FE5" w14:textId="77777777" w:rsidR="00663413" w:rsidRDefault="00663413">
      <w:pPr>
        <w:pStyle w:val="Corpodetexto"/>
        <w:spacing w:before="8"/>
        <w:rPr>
          <w:sz w:val="12"/>
        </w:rPr>
      </w:pPr>
    </w:p>
    <w:p w14:paraId="50144A49" w14:textId="77777777" w:rsidR="00663413" w:rsidRDefault="006C14B1">
      <w:pPr>
        <w:ind w:right="2491"/>
        <w:jc w:val="right"/>
        <w:rPr>
          <w:sz w:val="12"/>
        </w:rPr>
      </w:pPr>
      <w:r>
        <w:rPr>
          <w:noProof/>
        </w:rPr>
        <mc:AlternateContent>
          <mc:Choice Requires="wps">
            <w:drawing>
              <wp:anchor distT="0" distB="0" distL="0" distR="0" simplePos="0" relativeHeight="15732736" behindDoc="0" locked="0" layoutInCell="1" allowOverlap="1" wp14:anchorId="48C3CE5A" wp14:editId="1AD01DDA">
                <wp:simplePos x="0" y="0"/>
                <wp:positionH relativeFrom="page">
                  <wp:posOffset>2437352</wp:posOffset>
                </wp:positionH>
                <wp:positionV relativeFrom="paragraph">
                  <wp:posOffset>-305634</wp:posOffset>
                </wp:positionV>
                <wp:extent cx="159385" cy="76200"/>
                <wp:effectExtent l="0" t="0" r="0" b="0"/>
                <wp:wrapNone/>
                <wp:docPr id="766" name="Textbox 7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600000">
                          <a:off x="0" y="0"/>
                          <a:ext cx="159385" cy="76200"/>
                        </a:xfrm>
                        <a:prstGeom prst="rect">
                          <a:avLst/>
                        </a:prstGeom>
                      </wps:spPr>
                      <wps:txbx>
                        <w:txbxContent>
                          <w:p w14:paraId="4A7ECBAB" w14:textId="77777777" w:rsidR="00663413" w:rsidRDefault="006C14B1">
                            <w:pPr>
                              <w:spacing w:line="120" w:lineRule="exact"/>
                              <w:rPr>
                                <w:sz w:val="12"/>
                              </w:rPr>
                            </w:pPr>
                            <w:r>
                              <w:rPr>
                                <w:color w:val="0007FF"/>
                                <w:sz w:val="12"/>
                              </w:rPr>
                              <w:t>-</w:t>
                            </w:r>
                            <w:r>
                              <w:rPr>
                                <w:color w:val="0007FF"/>
                                <w:spacing w:val="-4"/>
                                <w:sz w:val="12"/>
                              </w:rPr>
                              <w:t>4.97</w:t>
                            </w:r>
                          </w:p>
                        </w:txbxContent>
                      </wps:txbx>
                      <wps:bodyPr wrap="square" lIns="0" tIns="0" rIns="0" bIns="0" rtlCol="0">
                        <a:noAutofit/>
                      </wps:bodyPr>
                    </wps:wsp>
                  </a:graphicData>
                </a:graphic>
              </wp:anchor>
            </w:drawing>
          </mc:Choice>
          <mc:Fallback>
            <w:pict>
              <v:shape w14:anchorId="48C3CE5A" id="Textbox 766" o:spid="_x0000_s1216" type="#_x0000_t202" style="position:absolute;left:0;text-align:left;margin-left:191.9pt;margin-top:-24.05pt;width:12.55pt;height:6pt;rotation:10;z-index:15732736;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" filled="f" stroked="f">
                <v:textbox inset="0,0,0,0">
                  <w:txbxContent>
                    <w:p w14:paraId="4A7ECBAB" w14:textId="77777777" w:rsidR="00663413" w:rsidRDefault="006C14B1">
                      <w:pPr>
                        <w:spacing w:line="120" w:lineRule="exact"/>
                        <w:rPr>
                          <w:sz w:val="12"/>
                        </w:rPr>
                      </w:pPr>
                      <w:r>
                        <w:rPr>
                          <w:color w:val="0007FF"/>
                          <w:sz w:val="12"/>
                        </w:rPr>
                        <w:t>-</w:t>
                      </w:r>
                      <w:r>
                        <w:rPr>
                          <w:color w:val="0007FF"/>
                          <w:spacing w:val="-4"/>
                          <w:sz w:val="12"/>
                        </w:rPr>
                        <w:t>4.97</w:t>
                      </w:r>
                    </w:p>
                  </w:txbxContent>
                </v:textbox>
                <w10:wrap anchorx="page"/>
              </v:shape>
            </w:pict>
          </mc:Fallback>
        </mc:AlternateContent>
      </w:r>
      <w:r>
        <w:rPr>
          <w:color w:val="0007FF"/>
          <w:sz w:val="12"/>
        </w:rPr>
        <w:t>-</w:t>
      </w:r>
      <w:r>
        <w:rPr>
          <w:color w:val="0007FF"/>
          <w:spacing w:val="-4"/>
          <w:sz w:val="12"/>
        </w:rPr>
        <w:t>6.72</w:t>
      </w:r>
    </w:p>
    <w:p w14:paraId="3572A10C" w14:textId="77777777" w:rsidR="00663413" w:rsidRDefault="00663413">
      <w:pPr>
        <w:pStyle w:val="Corpodetexto"/>
        <w:rPr>
          <w:sz w:val="12"/>
        </w:rPr>
      </w:pPr>
    </w:p>
    <w:p w14:paraId="09990AA0" w14:textId="77777777" w:rsidR="00663413" w:rsidRDefault="00663413">
      <w:pPr>
        <w:pStyle w:val="Corpodetexto"/>
        <w:rPr>
          <w:sz w:val="12"/>
        </w:rPr>
      </w:pPr>
    </w:p>
    <w:p w14:paraId="4F39579E" w14:textId="77777777" w:rsidR="00663413" w:rsidRDefault="00663413">
      <w:pPr>
        <w:pStyle w:val="Corpodetexto"/>
        <w:rPr>
          <w:sz w:val="12"/>
        </w:rPr>
      </w:pPr>
    </w:p>
    <w:p w14:paraId="65E32AC7" w14:textId="77777777" w:rsidR="00663413" w:rsidRDefault="00663413">
      <w:pPr>
        <w:pStyle w:val="Corpodetexto"/>
        <w:rPr>
          <w:sz w:val="12"/>
        </w:rPr>
      </w:pPr>
    </w:p>
    <w:p w14:paraId="56ED0116" w14:textId="77777777" w:rsidR="00663413" w:rsidRDefault="00663413">
      <w:pPr>
        <w:pStyle w:val="Corpodetexto"/>
        <w:rPr>
          <w:sz w:val="12"/>
        </w:rPr>
      </w:pPr>
    </w:p>
    <w:p w14:paraId="5D4F9F4D" w14:textId="77777777" w:rsidR="00663413" w:rsidRDefault="00663413">
      <w:pPr>
        <w:pStyle w:val="Corpodetexto"/>
        <w:rPr>
          <w:sz w:val="12"/>
        </w:rPr>
      </w:pPr>
    </w:p>
    <w:p w14:paraId="529F45E8" w14:textId="77777777" w:rsidR="00663413" w:rsidRDefault="00663413">
      <w:pPr>
        <w:pStyle w:val="Corpodetexto"/>
        <w:rPr>
          <w:sz w:val="12"/>
        </w:rPr>
      </w:pPr>
    </w:p>
    <w:p w14:paraId="4349B590" w14:textId="77777777" w:rsidR="00663413" w:rsidRDefault="00663413">
      <w:pPr>
        <w:pStyle w:val="Corpodetexto"/>
        <w:rPr>
          <w:sz w:val="12"/>
        </w:rPr>
      </w:pPr>
    </w:p>
    <w:p w14:paraId="7DC73ECF" w14:textId="77777777" w:rsidR="00663413" w:rsidRDefault="00663413">
      <w:pPr>
        <w:pStyle w:val="Corpodetexto"/>
        <w:rPr>
          <w:sz w:val="12"/>
        </w:rPr>
      </w:pPr>
    </w:p>
    <w:p w14:paraId="5FC181CF" w14:textId="77777777" w:rsidR="00663413" w:rsidRDefault="00663413">
      <w:pPr>
        <w:pStyle w:val="Corpodetexto"/>
        <w:spacing w:before="6"/>
        <w:rPr>
          <w:sz w:val="12"/>
        </w:rPr>
      </w:pPr>
    </w:p>
    <w:p w14:paraId="1D9DD0B9" w14:textId="77777777" w:rsidR="00663413" w:rsidRDefault="006C14B1">
      <w:pPr>
        <w:ind w:left="372" w:right="59"/>
        <w:jc w:val="center"/>
        <w:rPr>
          <w:sz w:val="12"/>
        </w:rPr>
      </w:pPr>
      <w:r>
        <w:rPr>
          <w:noProof/>
        </w:rPr>
        <mc:AlternateContent>
          <mc:Choice Requires="wpg">
            <w:drawing>
              <wp:anchor distT="0" distB="0" distL="0" distR="0" simplePos="0" relativeHeight="486646784" behindDoc="1" locked="0" layoutInCell="1" allowOverlap="1" wp14:anchorId="3D15EECA" wp14:editId="0D7696E0">
                <wp:simplePos x="0" y="0"/>
                <wp:positionH relativeFrom="page">
                  <wp:posOffset>1734432</wp:posOffset>
                </wp:positionH>
                <wp:positionV relativeFrom="paragraph">
                  <wp:posOffset>-1891065</wp:posOffset>
                </wp:positionV>
                <wp:extent cx="3007995" cy="1893570"/>
                <wp:effectExtent l="0" t="0" r="0" b="0"/>
                <wp:wrapNone/>
                <wp:docPr id="767" name="Group 7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07995" cy="1893570"/>
                          <a:chOff x="0" y="0"/>
                          <a:chExt cx="3007995" cy="1893570"/>
                        </a:xfrm>
                      </wpg:grpSpPr>
                      <pic:pic xmlns:pic="http://schemas.openxmlformats.org/drawingml/2006/picture">
                        <pic:nvPicPr>
                          <pic:cNvPr id="768" name="Image 768"/>
                          <pic:cNvPicPr/>
                        </pic:nvPicPr>
                        <pic:blipFill>
                          <a:blip r:embed="rId144" cstate="print"/>
                          <a:stretch>
                            <a:fillRect/>
                          </a:stretch>
                        </pic:blipFill>
                        <pic:spPr>
                          <a:xfrm>
                            <a:off x="875341" y="75433"/>
                            <a:ext cx="2046861" cy="1794060"/>
                          </a:xfrm>
                          <a:prstGeom prst="rect">
                            <a:avLst/>
                          </a:prstGeom>
                        </pic:spPr>
                      </pic:pic>
                      <pic:pic xmlns:pic="http://schemas.openxmlformats.org/drawingml/2006/picture">
                        <pic:nvPicPr>
                          <pic:cNvPr id="769" name="Image 769"/>
                          <pic:cNvPicPr/>
                        </pic:nvPicPr>
                        <pic:blipFill>
                          <a:blip r:embed="rId145" cstate="print"/>
                          <a:stretch>
                            <a:fillRect/>
                          </a:stretch>
                        </pic:blipFill>
                        <pic:spPr>
                          <a:xfrm>
                            <a:off x="0" y="53569"/>
                            <a:ext cx="3007506" cy="1839677"/>
                          </a:xfrm>
                          <a:prstGeom prst="rect">
                            <a:avLst/>
                          </a:prstGeom>
                        </pic:spPr>
                      </pic:pic>
                      <wps:wsp>
                        <wps:cNvPr id="770" name="Textbox 770"/>
                        <wps:cNvSpPr txBox="1"/>
                        <wps:spPr>
                          <a:xfrm>
                            <a:off x="175366" y="0"/>
                            <a:ext cx="863600" cy="140970"/>
                          </a:xfrm>
                          <a:prstGeom prst="rect">
                            <a:avLst/>
                          </a:prstGeom>
                        </wps:spPr>
                        <wps:txbx>
                          <w:txbxContent>
                            <w:p w14:paraId="3DAD7A1B" w14:textId="77777777" w:rsidR="00663413" w:rsidRDefault="006C14B1">
                              <w:pPr>
                                <w:spacing w:line="221" w:lineRule="exact"/>
                                <w:rPr>
                                  <w:sz w:val="20"/>
                                </w:rPr>
                              </w:pPr>
                              <w:r>
                                <w:rPr>
                                  <w:sz w:val="20"/>
                                </w:rPr>
                                <w:t>3D</w:t>
                              </w:r>
                              <w:r>
                                <w:rPr>
                                  <w:spacing w:val="-10"/>
                                  <w:sz w:val="20"/>
                                </w:rPr>
                                <w:t xml:space="preserve"> </w:t>
                              </w:r>
                              <w:r>
                                <w:rPr>
                                  <w:sz w:val="20"/>
                                </w:rPr>
                                <w:t>F.E.</w:t>
                              </w:r>
                              <w:r>
                                <w:rPr>
                                  <w:spacing w:val="-8"/>
                                  <w:sz w:val="20"/>
                                </w:rPr>
                                <w:t xml:space="preserve"> </w:t>
                              </w:r>
                              <w:r>
                                <w:rPr>
                                  <w:spacing w:val="-2"/>
                                  <w:sz w:val="20"/>
                                </w:rPr>
                                <w:t>Solution</w:t>
                              </w:r>
                            </w:p>
                          </w:txbxContent>
                        </wps:txbx>
                        <wps:bodyPr wrap="square" lIns="0" tIns="0" rIns="0" bIns="0" rtlCol="0">
                          <a:noAutofit/>
                        </wps:bodyPr>
                      </wps:wsp>
                      <wps:wsp>
                        <wps:cNvPr id="771" name="Textbox 771"/>
                        <wps:cNvSpPr txBox="1"/>
                        <wps:spPr>
                          <a:xfrm>
                            <a:off x="264449" y="622949"/>
                            <a:ext cx="171450" cy="702310"/>
                          </a:xfrm>
                          <a:prstGeom prst="rect">
                            <a:avLst/>
                          </a:prstGeom>
                        </wps:spPr>
                        <wps:txbx>
                          <w:txbxContent>
                            <w:p w14:paraId="79FD9C6B" w14:textId="77777777" w:rsidR="00663413" w:rsidRDefault="006C14B1">
                              <w:pPr>
                                <w:spacing w:line="118" w:lineRule="exact"/>
                                <w:rPr>
                                  <w:sz w:val="12"/>
                                </w:rPr>
                              </w:pPr>
                              <w:r>
                                <w:rPr>
                                  <w:sz w:val="12"/>
                                </w:rPr>
                                <w:t>-</w:t>
                              </w:r>
                              <w:r>
                                <w:rPr>
                                  <w:spacing w:val="-4"/>
                                  <w:sz w:val="12"/>
                                </w:rPr>
                                <w:t>6.30</w:t>
                              </w:r>
                            </w:p>
                            <w:p w14:paraId="1166BE38" w14:textId="77777777" w:rsidR="00663413" w:rsidRDefault="006C14B1">
                              <w:pPr>
                                <w:spacing w:line="108" w:lineRule="exact"/>
                                <w:rPr>
                                  <w:sz w:val="12"/>
                                </w:rPr>
                              </w:pPr>
                              <w:r>
                                <w:rPr>
                                  <w:sz w:val="12"/>
                                </w:rPr>
                                <w:t>-</w:t>
                              </w:r>
                              <w:r>
                                <w:rPr>
                                  <w:spacing w:val="-4"/>
                                  <w:sz w:val="12"/>
                                </w:rPr>
                                <w:t>5.99</w:t>
                              </w:r>
                            </w:p>
                            <w:p w14:paraId="2D9C1BDF" w14:textId="77777777" w:rsidR="00663413" w:rsidRDefault="006C14B1">
                              <w:pPr>
                                <w:spacing w:line="108" w:lineRule="exact"/>
                                <w:rPr>
                                  <w:sz w:val="12"/>
                                </w:rPr>
                              </w:pPr>
                              <w:r>
                                <w:rPr>
                                  <w:sz w:val="12"/>
                                </w:rPr>
                                <w:t>-</w:t>
                              </w:r>
                              <w:r>
                                <w:rPr>
                                  <w:spacing w:val="-4"/>
                                  <w:sz w:val="12"/>
                                </w:rPr>
                                <w:t>5.69</w:t>
                              </w:r>
                            </w:p>
                            <w:p w14:paraId="58E61652" w14:textId="77777777" w:rsidR="00663413" w:rsidRDefault="006C14B1">
                              <w:pPr>
                                <w:spacing w:line="108" w:lineRule="exact"/>
                                <w:rPr>
                                  <w:sz w:val="12"/>
                                </w:rPr>
                              </w:pPr>
                              <w:r>
                                <w:rPr>
                                  <w:sz w:val="12"/>
                                </w:rPr>
                                <w:t>-</w:t>
                              </w:r>
                              <w:r>
                                <w:rPr>
                                  <w:spacing w:val="-4"/>
                                  <w:sz w:val="12"/>
                                </w:rPr>
                                <w:t>5.38</w:t>
                              </w:r>
                            </w:p>
                            <w:p w14:paraId="0DF33F9A" w14:textId="77777777" w:rsidR="00663413" w:rsidRDefault="006C14B1">
                              <w:pPr>
                                <w:spacing w:line="108" w:lineRule="exact"/>
                                <w:rPr>
                                  <w:sz w:val="12"/>
                                </w:rPr>
                              </w:pPr>
                              <w:r>
                                <w:rPr>
                                  <w:sz w:val="12"/>
                                </w:rPr>
                                <w:t>-</w:t>
                              </w:r>
                              <w:r>
                                <w:rPr>
                                  <w:spacing w:val="-4"/>
                                  <w:sz w:val="12"/>
                                </w:rPr>
                                <w:t>5.07</w:t>
                              </w:r>
                            </w:p>
                            <w:p w14:paraId="47DBBB6E" w14:textId="77777777" w:rsidR="00663413" w:rsidRDefault="006C14B1">
                              <w:pPr>
                                <w:spacing w:line="108" w:lineRule="exact"/>
                                <w:rPr>
                                  <w:sz w:val="12"/>
                                </w:rPr>
                              </w:pPr>
                              <w:r>
                                <w:rPr>
                                  <w:sz w:val="12"/>
                                </w:rPr>
                                <w:t>-</w:t>
                              </w:r>
                              <w:r>
                                <w:rPr>
                                  <w:spacing w:val="-4"/>
                                  <w:sz w:val="12"/>
                                </w:rPr>
                                <w:t>4.76</w:t>
                              </w:r>
                            </w:p>
                            <w:p w14:paraId="53B2458C" w14:textId="77777777" w:rsidR="00663413" w:rsidRDefault="006C14B1">
                              <w:pPr>
                                <w:spacing w:line="108" w:lineRule="exact"/>
                                <w:rPr>
                                  <w:sz w:val="12"/>
                                </w:rPr>
                              </w:pPr>
                              <w:r>
                                <w:rPr>
                                  <w:sz w:val="12"/>
                                </w:rPr>
                                <w:t>-</w:t>
                              </w:r>
                              <w:r>
                                <w:rPr>
                                  <w:spacing w:val="-4"/>
                                  <w:sz w:val="12"/>
                                </w:rPr>
                                <w:t>4.45</w:t>
                              </w:r>
                            </w:p>
                            <w:p w14:paraId="7922FCD9" w14:textId="77777777" w:rsidR="00663413" w:rsidRDefault="006C14B1">
                              <w:pPr>
                                <w:spacing w:line="108" w:lineRule="exact"/>
                                <w:rPr>
                                  <w:sz w:val="12"/>
                                </w:rPr>
                              </w:pPr>
                              <w:r>
                                <w:rPr>
                                  <w:sz w:val="12"/>
                                </w:rPr>
                                <w:t>-</w:t>
                              </w:r>
                              <w:r>
                                <w:rPr>
                                  <w:spacing w:val="-4"/>
                                  <w:sz w:val="12"/>
                                </w:rPr>
                                <w:t>4.15</w:t>
                              </w:r>
                            </w:p>
                            <w:p w14:paraId="4E4B0DBD" w14:textId="77777777" w:rsidR="00663413" w:rsidRDefault="006C14B1">
                              <w:pPr>
                                <w:spacing w:line="108" w:lineRule="exact"/>
                                <w:rPr>
                                  <w:sz w:val="12"/>
                                </w:rPr>
                              </w:pPr>
                              <w:r>
                                <w:rPr>
                                  <w:sz w:val="12"/>
                                </w:rPr>
                                <w:t>-</w:t>
                              </w:r>
                              <w:r>
                                <w:rPr>
                                  <w:spacing w:val="-4"/>
                                  <w:sz w:val="12"/>
                                </w:rPr>
                                <w:t>3.84</w:t>
                              </w:r>
                            </w:p>
                            <w:p w14:paraId="305ADDB5" w14:textId="77777777" w:rsidR="00663413" w:rsidRDefault="006C14B1">
                              <w:pPr>
                                <w:spacing w:line="123" w:lineRule="exact"/>
                                <w:rPr>
                                  <w:sz w:val="12"/>
                                </w:rPr>
                              </w:pPr>
                              <w:r>
                                <w:rPr>
                                  <w:sz w:val="12"/>
                                </w:rPr>
                                <w:t>-</w:t>
                              </w:r>
                              <w:r>
                                <w:rPr>
                                  <w:spacing w:val="-4"/>
                                  <w:sz w:val="12"/>
                                </w:rPr>
                                <w:t>3.53</w:t>
                              </w:r>
                            </w:p>
                          </w:txbxContent>
                        </wps:txbx>
                        <wps:bodyPr wrap="square" lIns="0" tIns="0" rIns="0" bIns="0" rtlCol="0">
                          <a:noAutofit/>
                        </wps:bodyPr>
                      </wps:wsp>
                      <wps:wsp>
                        <wps:cNvPr id="772" name="Textbox 772"/>
                        <wps:cNvSpPr txBox="1"/>
                        <wps:spPr>
                          <a:xfrm>
                            <a:off x="677816" y="900990"/>
                            <a:ext cx="171450" cy="84455"/>
                          </a:xfrm>
                          <a:prstGeom prst="rect">
                            <a:avLst/>
                          </a:prstGeom>
                        </wps:spPr>
                        <wps:txbx>
                          <w:txbxContent>
                            <w:p w14:paraId="568739BE" w14:textId="77777777" w:rsidR="00663413" w:rsidRDefault="006C14B1">
                              <w:pPr>
                                <w:spacing w:line="133" w:lineRule="exact"/>
                                <w:rPr>
                                  <w:sz w:val="12"/>
                                </w:rPr>
                              </w:pPr>
                              <w:r>
                                <w:rPr>
                                  <w:color w:val="0007FF"/>
                                  <w:sz w:val="12"/>
                                </w:rPr>
                                <w:t>-</w:t>
                              </w:r>
                              <w:r>
                                <w:rPr>
                                  <w:color w:val="0007FF"/>
                                  <w:spacing w:val="-4"/>
                                  <w:sz w:val="12"/>
                                </w:rPr>
                                <w:t>5.00</w:t>
                              </w:r>
                            </w:p>
                          </w:txbxContent>
                        </wps:txbx>
                        <wps:bodyPr wrap="square" lIns="0" tIns="0" rIns="0" bIns="0" rtlCol="0">
                          <a:noAutofit/>
                        </wps:bodyPr>
                      </wps:wsp>
                    </wpg:wgp>
                  </a:graphicData>
                </a:graphic>
              </wp:anchor>
            </w:drawing>
          </mc:Choice>
          <mc:Fallback>
            <w:pict>
              <v:group w14:anchorId="3D15EECA" id="Group 767" o:spid="_x0000_s1217" style="position:absolute;left:0;text-align:left;margin-left:136.55pt;margin-top:-148.9pt;width:236.85pt;height:149.1pt;z-index:-16669696;mso-wrap-distance-left:0;mso-wrap-distance-right:0;mso-position-horizontal-relative:page" coordsize="30079,189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">
                <v:shape id="Image 768" o:spid="_x0000_s1218" type="#_x0000_t75" style="position:absolute;left:8753;top:754;width:20469;height:179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">
                  <v:imagedata r:id="rId146" o:title=""/>
                </v:shape>
                <v:shape id="Image 769" o:spid="_x0000_s1219" type="#_x0000_t75" style="position:absolute;top:535;width:30075;height:18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">
                  <v:imagedata r:id="rId147" o:title=""/>
                </v:shape>
                <v:shape id="Textbox 770" o:spid="_x0000_s1220" type="#_x0000_t202" style="position:absolute;left:1753;width:8636;height:1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" filled="f" stroked="f">
                  <v:textbox inset="0,0,0,0">
                    <w:txbxContent>
                      <w:p w14:paraId="3DAD7A1B" w14:textId="77777777" w:rsidR="00663413" w:rsidRDefault="006C14B1">
                        <w:pPr>
                          <w:spacing w:line="221" w:lineRule="exact"/>
                          <w:rPr>
                            <w:sz w:val="20"/>
                          </w:rPr>
                        </w:pPr>
                        <w:r>
                          <w:rPr>
                            <w:sz w:val="20"/>
                          </w:rPr>
                          <w:t>3D</w:t>
                        </w:r>
                        <w:r>
                          <w:rPr>
                            <w:spacing w:val="-10"/>
                            <w:sz w:val="20"/>
                          </w:rPr>
                          <w:t xml:space="preserve"> </w:t>
                        </w:r>
                        <w:r>
                          <w:rPr>
                            <w:sz w:val="20"/>
                          </w:rPr>
                          <w:t>F.E.</w:t>
                        </w:r>
                        <w:r>
                          <w:rPr>
                            <w:spacing w:val="-8"/>
                            <w:sz w:val="20"/>
                          </w:rPr>
                          <w:t xml:space="preserve"> </w:t>
                        </w:r>
                        <w:r>
                          <w:rPr>
                            <w:spacing w:val="-2"/>
                            <w:sz w:val="20"/>
                          </w:rPr>
                          <w:t>Solution</w:t>
                        </w:r>
                      </w:p>
                    </w:txbxContent>
                  </v:textbox>
                </v:shape>
                <v:shape id="Textbox 771" o:spid="_x0000_s1221" type="#_x0000_t202" style="position:absolute;left:2644;top:6229;width:1714;height:7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" filled="f" stroked="f">
                  <v:textbox inset="0,0,0,0">
                    <w:txbxContent>
                      <w:p w14:paraId="79FD9C6B" w14:textId="77777777" w:rsidR="00663413" w:rsidRDefault="006C14B1">
                        <w:pPr>
                          <w:spacing w:line="118" w:lineRule="exact"/>
                          <w:rPr>
                            <w:sz w:val="12"/>
                          </w:rPr>
                        </w:pPr>
                        <w:r>
                          <w:rPr>
                            <w:sz w:val="12"/>
                          </w:rPr>
                          <w:t>-</w:t>
                        </w:r>
                        <w:r>
                          <w:rPr>
                            <w:spacing w:val="-4"/>
                            <w:sz w:val="12"/>
                          </w:rPr>
                          <w:t>6.30</w:t>
                        </w:r>
                      </w:p>
                      <w:p w14:paraId="1166BE38" w14:textId="77777777" w:rsidR="00663413" w:rsidRDefault="006C14B1">
                        <w:pPr>
                          <w:spacing w:line="108" w:lineRule="exact"/>
                          <w:rPr>
                            <w:sz w:val="12"/>
                          </w:rPr>
                        </w:pPr>
                        <w:r>
                          <w:rPr>
                            <w:sz w:val="12"/>
                          </w:rPr>
                          <w:t>-</w:t>
                        </w:r>
                        <w:r>
                          <w:rPr>
                            <w:spacing w:val="-4"/>
                            <w:sz w:val="12"/>
                          </w:rPr>
                          <w:t>5.99</w:t>
                        </w:r>
                      </w:p>
                      <w:p w14:paraId="2D9C1BDF" w14:textId="77777777" w:rsidR="00663413" w:rsidRDefault="006C14B1">
                        <w:pPr>
                          <w:spacing w:line="108" w:lineRule="exact"/>
                          <w:rPr>
                            <w:sz w:val="12"/>
                          </w:rPr>
                        </w:pPr>
                        <w:r>
                          <w:rPr>
                            <w:sz w:val="12"/>
                          </w:rPr>
                          <w:t>-</w:t>
                        </w:r>
                        <w:r>
                          <w:rPr>
                            <w:spacing w:val="-4"/>
                            <w:sz w:val="12"/>
                          </w:rPr>
                          <w:t>5.69</w:t>
                        </w:r>
                      </w:p>
                      <w:p w14:paraId="58E61652" w14:textId="77777777" w:rsidR="00663413" w:rsidRDefault="006C14B1">
                        <w:pPr>
                          <w:spacing w:line="108" w:lineRule="exact"/>
                          <w:rPr>
                            <w:sz w:val="12"/>
                          </w:rPr>
                        </w:pPr>
                        <w:r>
                          <w:rPr>
                            <w:sz w:val="12"/>
                          </w:rPr>
                          <w:t>-</w:t>
                        </w:r>
                        <w:r>
                          <w:rPr>
                            <w:spacing w:val="-4"/>
                            <w:sz w:val="12"/>
                          </w:rPr>
                          <w:t>5.38</w:t>
                        </w:r>
                      </w:p>
                      <w:p w14:paraId="0DF33F9A" w14:textId="77777777" w:rsidR="00663413" w:rsidRDefault="006C14B1">
                        <w:pPr>
                          <w:spacing w:line="108" w:lineRule="exact"/>
                          <w:rPr>
                            <w:sz w:val="12"/>
                          </w:rPr>
                        </w:pPr>
                        <w:r>
                          <w:rPr>
                            <w:sz w:val="12"/>
                          </w:rPr>
                          <w:t>-</w:t>
                        </w:r>
                        <w:r>
                          <w:rPr>
                            <w:spacing w:val="-4"/>
                            <w:sz w:val="12"/>
                          </w:rPr>
                          <w:t>5.07</w:t>
                        </w:r>
                      </w:p>
                      <w:p w14:paraId="47DBBB6E" w14:textId="77777777" w:rsidR="00663413" w:rsidRDefault="006C14B1">
                        <w:pPr>
                          <w:spacing w:line="108" w:lineRule="exact"/>
                          <w:rPr>
                            <w:sz w:val="12"/>
                          </w:rPr>
                        </w:pPr>
                        <w:r>
                          <w:rPr>
                            <w:sz w:val="12"/>
                          </w:rPr>
                          <w:t>-</w:t>
                        </w:r>
                        <w:r>
                          <w:rPr>
                            <w:spacing w:val="-4"/>
                            <w:sz w:val="12"/>
                          </w:rPr>
                          <w:t>4.76</w:t>
                        </w:r>
                      </w:p>
                      <w:p w14:paraId="53B2458C" w14:textId="77777777" w:rsidR="00663413" w:rsidRDefault="006C14B1">
                        <w:pPr>
                          <w:spacing w:line="108" w:lineRule="exact"/>
                          <w:rPr>
                            <w:sz w:val="12"/>
                          </w:rPr>
                        </w:pPr>
                        <w:r>
                          <w:rPr>
                            <w:sz w:val="12"/>
                          </w:rPr>
                          <w:t>-</w:t>
                        </w:r>
                        <w:r>
                          <w:rPr>
                            <w:spacing w:val="-4"/>
                            <w:sz w:val="12"/>
                          </w:rPr>
                          <w:t>4.45</w:t>
                        </w:r>
                      </w:p>
                      <w:p w14:paraId="7922FCD9" w14:textId="77777777" w:rsidR="00663413" w:rsidRDefault="006C14B1">
                        <w:pPr>
                          <w:spacing w:line="108" w:lineRule="exact"/>
                          <w:rPr>
                            <w:sz w:val="12"/>
                          </w:rPr>
                        </w:pPr>
                        <w:r>
                          <w:rPr>
                            <w:sz w:val="12"/>
                          </w:rPr>
                          <w:t>-</w:t>
                        </w:r>
                        <w:r>
                          <w:rPr>
                            <w:spacing w:val="-4"/>
                            <w:sz w:val="12"/>
                          </w:rPr>
                          <w:t>4.15</w:t>
                        </w:r>
                      </w:p>
                      <w:p w14:paraId="4E4B0DBD" w14:textId="77777777" w:rsidR="00663413" w:rsidRDefault="006C14B1">
                        <w:pPr>
                          <w:spacing w:line="108" w:lineRule="exact"/>
                          <w:rPr>
                            <w:sz w:val="12"/>
                          </w:rPr>
                        </w:pPr>
                        <w:r>
                          <w:rPr>
                            <w:sz w:val="12"/>
                          </w:rPr>
                          <w:t>-</w:t>
                        </w:r>
                        <w:r>
                          <w:rPr>
                            <w:spacing w:val="-4"/>
                            <w:sz w:val="12"/>
                          </w:rPr>
                          <w:t>3.84</w:t>
                        </w:r>
                      </w:p>
                      <w:p w14:paraId="305ADDB5" w14:textId="77777777" w:rsidR="00663413" w:rsidRDefault="006C14B1">
                        <w:pPr>
                          <w:spacing w:line="123" w:lineRule="exact"/>
                          <w:rPr>
                            <w:sz w:val="12"/>
                          </w:rPr>
                        </w:pPr>
                        <w:r>
                          <w:rPr>
                            <w:sz w:val="12"/>
                          </w:rPr>
                          <w:t>-</w:t>
                        </w:r>
                        <w:r>
                          <w:rPr>
                            <w:spacing w:val="-4"/>
                            <w:sz w:val="12"/>
                          </w:rPr>
                          <w:t>3.53</w:t>
                        </w:r>
                      </w:p>
                    </w:txbxContent>
                  </v:textbox>
                </v:shape>
                <v:shape id="Textbox 772" o:spid="_x0000_s1222" type="#_x0000_t202" style="position:absolute;left:6778;top:9009;width:1714;height: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" filled="f" stroked="f">
                  <v:textbox inset="0,0,0,0">
                    <w:txbxContent>
                      <w:p w14:paraId="568739BE" w14:textId="77777777" w:rsidR="00663413" w:rsidRDefault="006C14B1">
                        <w:pPr>
                          <w:spacing w:line="133" w:lineRule="exact"/>
                          <w:rPr>
                            <w:sz w:val="12"/>
                          </w:rPr>
                        </w:pPr>
                        <w:r>
                          <w:rPr>
                            <w:color w:val="0007FF"/>
                            <w:sz w:val="12"/>
                          </w:rPr>
                          <w:t>-</w:t>
                        </w:r>
                        <w:r>
                          <w:rPr>
                            <w:color w:val="0007FF"/>
                            <w:spacing w:val="-4"/>
                            <w:sz w:val="12"/>
                          </w:rPr>
                          <w:t>5.00</w:t>
                        </w:r>
                      </w:p>
                    </w:txbxContent>
                  </v:textbox>
                </v:shape>
                <w10:wrap anchorx="page"/>
              </v:group>
            </w:pict>
          </mc:Fallback>
        </mc:AlternateContent>
      </w:r>
      <w:r>
        <w:rPr>
          <w:color w:val="0007FF"/>
          <w:sz w:val="12"/>
        </w:rPr>
        <w:t>-</w:t>
      </w:r>
      <w:r>
        <w:rPr>
          <w:color w:val="0007FF"/>
          <w:spacing w:val="-4"/>
          <w:sz w:val="12"/>
        </w:rPr>
        <w:t>3.80</w:t>
      </w:r>
    </w:p>
    <w:p w14:paraId="4A5CF99C" w14:textId="77777777" w:rsidR="00663413" w:rsidRDefault="006C14B1">
      <w:pPr>
        <w:spacing w:before="91" w:line="227" w:lineRule="exact"/>
        <w:ind w:left="116"/>
        <w:jc w:val="both"/>
        <w:rPr>
          <w:rFonts w:ascii="Arial MT" w:eastAsia="Arial MT" w:hAnsi="Arial MT" w:cs="Arial MT"/>
          <w:sz w:val="18"/>
          <w:szCs w:val="18"/>
        </w:rPr>
      </w:pPr>
      <w:r>
        <w:rPr>
          <w:rFonts w:ascii="Arial" w:eastAsia="Arial" w:hAnsi="Arial" w:cs="Arial"/>
          <w:b/>
          <w:bCs/>
          <w:spacing w:val="-4"/>
          <w:sz w:val="18"/>
          <w:szCs w:val="18"/>
        </w:rPr>
        <w:t>Figure</w:t>
      </w:r>
      <w:r>
        <w:rPr>
          <w:rFonts w:ascii="Arial" w:eastAsia="Arial" w:hAnsi="Arial" w:cs="Arial"/>
          <w:b/>
          <w:bCs/>
          <w:spacing w:val="-5"/>
          <w:sz w:val="18"/>
          <w:szCs w:val="18"/>
        </w:rPr>
        <w:t xml:space="preserve"> </w:t>
      </w:r>
      <w:r>
        <w:rPr>
          <w:rFonts w:ascii="Arial" w:eastAsia="Arial" w:hAnsi="Arial" w:cs="Arial"/>
          <w:b/>
          <w:bCs/>
          <w:spacing w:val="-4"/>
          <w:sz w:val="18"/>
          <w:szCs w:val="18"/>
        </w:rPr>
        <w:t>16:</w:t>
      </w:r>
      <w:r>
        <w:rPr>
          <w:rFonts w:ascii="Arial" w:eastAsia="Arial" w:hAnsi="Arial" w:cs="Arial"/>
          <w:b/>
          <w:bCs/>
          <w:spacing w:val="-6"/>
          <w:sz w:val="18"/>
          <w:szCs w:val="18"/>
        </w:rPr>
        <w:t xml:space="preserve"> </w:t>
      </w:r>
      <w:r>
        <w:rPr>
          <w:rFonts w:ascii="Arial MT" w:eastAsia="Arial MT" w:hAnsi="Arial MT" w:cs="Arial MT"/>
          <w:spacing w:val="-4"/>
          <w:sz w:val="18"/>
          <w:szCs w:val="18"/>
        </w:rPr>
        <w:t>Distribution</w:t>
      </w:r>
      <w:r>
        <w:rPr>
          <w:rFonts w:ascii="Arial MT" w:eastAsia="Arial MT" w:hAnsi="Arial MT" w:cs="Arial MT"/>
          <w:spacing w:val="-6"/>
          <w:sz w:val="18"/>
          <w:szCs w:val="18"/>
        </w:rPr>
        <w:t xml:space="preserve"> </w:t>
      </w:r>
      <w:r>
        <w:rPr>
          <w:rFonts w:ascii="Arial MT" w:eastAsia="Arial MT" w:hAnsi="Arial MT" w:cs="Arial MT"/>
          <w:spacing w:val="-4"/>
          <w:sz w:val="18"/>
          <w:szCs w:val="18"/>
        </w:rPr>
        <w:t>of</w:t>
      </w:r>
      <w:r>
        <w:rPr>
          <w:rFonts w:ascii="Arial MT" w:eastAsia="Arial MT" w:hAnsi="Arial MT" w:cs="Arial MT"/>
          <w:spacing w:val="-5"/>
          <w:sz w:val="18"/>
          <w:szCs w:val="18"/>
        </w:rPr>
        <w:t xml:space="preserve"> </w:t>
      </w:r>
      <w:r>
        <w:rPr>
          <w:rFonts w:ascii="Arial MT" w:eastAsia="Arial MT" w:hAnsi="Arial MT" w:cs="Arial MT"/>
          <w:spacing w:val="-4"/>
          <w:sz w:val="18"/>
          <w:szCs w:val="18"/>
        </w:rPr>
        <w:t>tangential</w:t>
      </w:r>
      <w:r>
        <w:rPr>
          <w:rFonts w:ascii="Arial MT" w:eastAsia="Arial MT" w:hAnsi="Arial MT" w:cs="Arial MT"/>
          <w:spacing w:val="-7"/>
          <w:sz w:val="18"/>
          <w:szCs w:val="18"/>
        </w:rPr>
        <w:t xml:space="preserve"> </w:t>
      </w:r>
      <w:r>
        <w:rPr>
          <w:rFonts w:ascii="Arial MT" w:eastAsia="Arial MT" w:hAnsi="Arial MT" w:cs="Arial MT"/>
          <w:spacing w:val="-4"/>
          <w:sz w:val="18"/>
          <w:szCs w:val="18"/>
        </w:rPr>
        <w:t>stress</w:t>
      </w:r>
      <w:r>
        <w:rPr>
          <w:rFonts w:ascii="Arial MT" w:eastAsia="Arial MT" w:hAnsi="Arial MT" w:cs="Arial MT"/>
          <w:spacing w:val="-6"/>
          <w:sz w:val="18"/>
          <w:szCs w:val="18"/>
        </w:rPr>
        <w:t xml:space="preserve"> </w:t>
      </w:r>
      <w:r>
        <w:rPr>
          <w:i/>
          <w:iCs/>
          <w:spacing w:val="-4"/>
          <w:sz w:val="18"/>
          <w:szCs w:val="18"/>
        </w:rPr>
        <w:t>σ</w:t>
      </w:r>
      <w:r>
        <w:rPr>
          <w:i/>
          <w:iCs/>
          <w:spacing w:val="-4"/>
          <w:position w:val="-3"/>
          <w:sz w:val="12"/>
          <w:szCs w:val="12"/>
        </w:rPr>
        <w:t>ϴϴ</w:t>
      </w:r>
      <w:r>
        <w:rPr>
          <w:i/>
          <w:iCs/>
          <w:spacing w:val="27"/>
          <w:position w:val="-3"/>
          <w:sz w:val="12"/>
          <w:szCs w:val="12"/>
        </w:rPr>
        <w:t xml:space="preserve"> </w:t>
      </w:r>
      <w:r>
        <w:rPr>
          <w:rFonts w:ascii="Arial MT" w:eastAsia="Arial MT" w:hAnsi="Arial MT" w:cs="Arial MT"/>
          <w:spacing w:val="-4"/>
          <w:sz w:val="18"/>
          <w:szCs w:val="18"/>
        </w:rPr>
        <w:t>around</w:t>
      </w:r>
      <w:r>
        <w:rPr>
          <w:rFonts w:ascii="Arial MT" w:eastAsia="Arial MT" w:hAnsi="Arial MT" w:cs="Arial MT"/>
          <w:spacing w:val="-5"/>
          <w:sz w:val="18"/>
          <w:szCs w:val="18"/>
        </w:rPr>
        <w:t xml:space="preserve"> </w:t>
      </w:r>
      <w:r>
        <w:rPr>
          <w:rFonts w:ascii="Arial MT" w:eastAsia="Arial MT" w:hAnsi="Arial MT" w:cs="Arial MT"/>
          <w:spacing w:val="-4"/>
          <w:sz w:val="18"/>
          <w:szCs w:val="18"/>
        </w:rPr>
        <w:t>the</w:t>
      </w:r>
      <w:r>
        <w:rPr>
          <w:rFonts w:ascii="Arial MT" w:eastAsia="Arial MT" w:hAnsi="Arial MT" w:cs="Arial MT"/>
          <w:spacing w:val="-6"/>
          <w:sz w:val="18"/>
          <w:szCs w:val="18"/>
        </w:rPr>
        <w:t xml:space="preserve"> </w:t>
      </w:r>
      <w:r>
        <w:rPr>
          <w:rFonts w:ascii="Arial MT" w:eastAsia="Arial MT" w:hAnsi="Arial MT" w:cs="Arial MT"/>
          <w:spacing w:val="-4"/>
          <w:sz w:val="18"/>
          <w:szCs w:val="18"/>
        </w:rPr>
        <w:t>tunnel</w:t>
      </w:r>
      <w:r>
        <w:rPr>
          <w:rFonts w:ascii="Arial MT" w:eastAsia="Arial MT" w:hAnsi="Arial MT" w:cs="Arial MT"/>
          <w:spacing w:val="-5"/>
          <w:sz w:val="18"/>
          <w:szCs w:val="18"/>
        </w:rPr>
        <w:t xml:space="preserve"> </w:t>
      </w:r>
      <w:r>
        <w:rPr>
          <w:rFonts w:ascii="Arial MT" w:eastAsia="Arial MT" w:hAnsi="Arial MT" w:cs="Arial MT"/>
          <w:spacing w:val="-4"/>
          <w:sz w:val="18"/>
          <w:szCs w:val="18"/>
        </w:rPr>
        <w:t>wall</w:t>
      </w:r>
      <w:r>
        <w:rPr>
          <w:rFonts w:ascii="Arial MT" w:eastAsia="Arial MT" w:hAnsi="Arial MT" w:cs="Arial MT"/>
          <w:spacing w:val="-7"/>
          <w:sz w:val="18"/>
          <w:szCs w:val="18"/>
        </w:rPr>
        <w:t xml:space="preserve"> </w:t>
      </w:r>
      <w:r>
        <w:rPr>
          <w:rFonts w:ascii="Arial MT" w:eastAsia="Arial MT" w:hAnsi="Arial MT" w:cs="Arial MT"/>
          <w:spacing w:val="-4"/>
          <w:sz w:val="18"/>
          <w:szCs w:val="18"/>
        </w:rPr>
        <w:t>prevailing</w:t>
      </w:r>
      <w:r>
        <w:rPr>
          <w:rFonts w:ascii="Arial MT" w:eastAsia="Arial MT" w:hAnsi="Arial MT" w:cs="Arial MT"/>
          <w:spacing w:val="-5"/>
          <w:sz w:val="18"/>
          <w:szCs w:val="18"/>
        </w:rPr>
        <w:t xml:space="preserve"> </w:t>
      </w:r>
      <w:r>
        <w:rPr>
          <w:rFonts w:ascii="Arial MT" w:eastAsia="Arial MT" w:hAnsi="Arial MT" w:cs="Arial MT"/>
          <w:spacing w:val="-4"/>
          <w:sz w:val="18"/>
          <w:szCs w:val="18"/>
        </w:rPr>
        <w:t>far</w:t>
      </w:r>
      <w:r>
        <w:rPr>
          <w:rFonts w:ascii="Arial MT" w:eastAsia="Arial MT" w:hAnsi="Arial MT" w:cs="Arial MT"/>
          <w:spacing w:val="-6"/>
          <w:sz w:val="18"/>
          <w:szCs w:val="18"/>
        </w:rPr>
        <w:t xml:space="preserve"> </w:t>
      </w:r>
      <w:r>
        <w:rPr>
          <w:rFonts w:ascii="Arial MT" w:eastAsia="Arial MT" w:hAnsi="Arial MT" w:cs="Arial MT"/>
          <w:spacing w:val="-4"/>
          <w:sz w:val="18"/>
          <w:szCs w:val="18"/>
        </w:rPr>
        <w:t>behind</w:t>
      </w:r>
      <w:r>
        <w:rPr>
          <w:rFonts w:ascii="Arial MT" w:eastAsia="Arial MT" w:hAnsi="Arial MT" w:cs="Arial MT"/>
          <w:spacing w:val="-5"/>
          <w:sz w:val="18"/>
          <w:szCs w:val="18"/>
        </w:rPr>
        <w:t xml:space="preserve"> </w:t>
      </w:r>
      <w:r>
        <w:rPr>
          <w:rFonts w:ascii="Arial MT" w:eastAsia="Arial MT" w:hAnsi="Arial MT" w:cs="Arial MT"/>
          <w:spacing w:val="-4"/>
          <w:sz w:val="18"/>
          <w:szCs w:val="18"/>
        </w:rPr>
        <w:t>the</w:t>
      </w:r>
      <w:r>
        <w:rPr>
          <w:rFonts w:ascii="Arial MT" w:eastAsia="Arial MT" w:hAnsi="Arial MT" w:cs="Arial MT"/>
          <w:spacing w:val="-7"/>
          <w:sz w:val="18"/>
          <w:szCs w:val="18"/>
        </w:rPr>
        <w:t xml:space="preserve"> </w:t>
      </w:r>
      <w:r>
        <w:rPr>
          <w:rFonts w:ascii="Arial MT" w:eastAsia="Arial MT" w:hAnsi="Arial MT" w:cs="Arial MT"/>
          <w:spacing w:val="-4"/>
          <w:sz w:val="18"/>
          <w:szCs w:val="18"/>
        </w:rPr>
        <w:t>facing</w:t>
      </w:r>
      <w:r>
        <w:rPr>
          <w:rFonts w:ascii="Arial MT" w:eastAsia="Arial MT" w:hAnsi="Arial MT" w:cs="Arial MT"/>
          <w:spacing w:val="-5"/>
          <w:sz w:val="18"/>
          <w:szCs w:val="18"/>
        </w:rPr>
        <w:t xml:space="preserve"> </w:t>
      </w:r>
      <w:r>
        <w:rPr>
          <w:rFonts w:ascii="Arial MT" w:eastAsia="Arial MT" w:hAnsi="Arial MT" w:cs="Arial MT"/>
          <w:spacing w:val="-4"/>
          <w:sz w:val="18"/>
          <w:szCs w:val="18"/>
        </w:rPr>
        <w:t>(twin</w:t>
      </w:r>
      <w:r>
        <w:rPr>
          <w:rFonts w:ascii="Arial MT" w:eastAsia="Arial MT" w:hAnsi="Arial MT" w:cs="Arial MT"/>
          <w:spacing w:val="-6"/>
          <w:sz w:val="18"/>
          <w:szCs w:val="18"/>
        </w:rPr>
        <w:t xml:space="preserve"> </w:t>
      </w:r>
      <w:r>
        <w:rPr>
          <w:rFonts w:ascii="Arial MT" w:eastAsia="Arial MT" w:hAnsi="Arial MT" w:cs="Arial MT"/>
          <w:spacing w:val="-4"/>
          <w:sz w:val="18"/>
          <w:szCs w:val="18"/>
        </w:rPr>
        <w:t>tunnels</w:t>
      </w:r>
      <w:r>
        <w:rPr>
          <w:rFonts w:ascii="Arial MT" w:eastAsia="Arial MT" w:hAnsi="Arial MT" w:cs="Arial MT"/>
          <w:spacing w:val="-6"/>
          <w:sz w:val="18"/>
          <w:szCs w:val="18"/>
        </w:rPr>
        <w:t xml:space="preserve"> </w:t>
      </w:r>
      <w:r>
        <w:rPr>
          <w:rFonts w:ascii="Arial MT" w:eastAsia="Arial MT" w:hAnsi="Arial MT" w:cs="Arial MT"/>
          <w:spacing w:val="-4"/>
          <w:sz w:val="18"/>
          <w:szCs w:val="18"/>
        </w:rPr>
        <w:t>distance</w:t>
      </w:r>
    </w:p>
    <w:p w14:paraId="6BE0BC8C" w14:textId="77777777" w:rsidR="00663413" w:rsidRDefault="006C14B1">
      <w:pPr>
        <w:spacing w:line="227" w:lineRule="exact"/>
        <w:ind w:left="116"/>
        <w:jc w:val="both"/>
        <w:rPr>
          <w:rFonts w:ascii="Arial MT"/>
          <w:sz w:val="18"/>
        </w:rPr>
      </w:pPr>
      <w:r>
        <w:rPr>
          <w:i/>
          <w:w w:val="105"/>
          <w:sz w:val="18"/>
        </w:rPr>
        <w:t>d</w:t>
      </w:r>
      <w:r>
        <w:rPr>
          <w:rFonts w:ascii="Georgia"/>
          <w:w w:val="105"/>
          <w:sz w:val="18"/>
          <w:vertAlign w:val="subscript"/>
        </w:rPr>
        <w:t>1</w:t>
      </w:r>
      <w:r>
        <w:rPr>
          <w:rFonts w:ascii="Georgia"/>
          <w:w w:val="105"/>
          <w:sz w:val="18"/>
        </w:rPr>
        <w:t>/2</w:t>
      </w:r>
      <w:r>
        <w:rPr>
          <w:i/>
          <w:w w:val="105"/>
          <w:sz w:val="18"/>
        </w:rPr>
        <w:t>R</w:t>
      </w:r>
      <w:r>
        <w:rPr>
          <w:i/>
          <w:w w:val="105"/>
          <w:position w:val="-3"/>
          <w:sz w:val="12"/>
        </w:rPr>
        <w:t>t</w:t>
      </w:r>
      <w:r>
        <w:rPr>
          <w:i/>
          <w:spacing w:val="39"/>
          <w:w w:val="105"/>
          <w:position w:val="-3"/>
          <w:sz w:val="12"/>
        </w:rPr>
        <w:t xml:space="preserve"> </w:t>
      </w:r>
      <w:r>
        <w:rPr>
          <w:rFonts w:ascii="Georgia"/>
          <w:w w:val="105"/>
          <w:sz w:val="18"/>
        </w:rPr>
        <w:t>=</w:t>
      </w:r>
      <w:r>
        <w:rPr>
          <w:rFonts w:ascii="Georgia"/>
          <w:spacing w:val="15"/>
          <w:w w:val="105"/>
          <w:sz w:val="18"/>
        </w:rPr>
        <w:t xml:space="preserve"> </w:t>
      </w:r>
      <w:r>
        <w:rPr>
          <w:rFonts w:ascii="Georgia"/>
          <w:spacing w:val="-4"/>
          <w:w w:val="105"/>
          <w:sz w:val="18"/>
        </w:rPr>
        <w:t>1</w:t>
      </w:r>
      <w:r>
        <w:rPr>
          <w:i/>
          <w:spacing w:val="-4"/>
          <w:w w:val="105"/>
          <w:sz w:val="18"/>
        </w:rPr>
        <w:t>.</w:t>
      </w:r>
      <w:r>
        <w:rPr>
          <w:rFonts w:ascii="Georgia"/>
          <w:spacing w:val="-4"/>
          <w:w w:val="105"/>
          <w:sz w:val="18"/>
        </w:rPr>
        <w:t>5</w:t>
      </w:r>
      <w:r>
        <w:rPr>
          <w:rFonts w:ascii="Arial MT"/>
          <w:spacing w:val="-4"/>
          <w:w w:val="105"/>
          <w:sz w:val="18"/>
        </w:rPr>
        <w:t>).</w:t>
      </w:r>
    </w:p>
    <w:p w14:paraId="27AE2FC3" w14:textId="77777777" w:rsidR="00663413" w:rsidRDefault="00663413">
      <w:pPr>
        <w:pStyle w:val="Corpodetexto"/>
        <w:rPr>
          <w:rFonts w:ascii="Arial MT"/>
          <w:sz w:val="18"/>
        </w:rPr>
      </w:pPr>
    </w:p>
    <w:p w14:paraId="606B0AB4" w14:textId="77777777" w:rsidR="00663413" w:rsidRDefault="00663413">
      <w:pPr>
        <w:pStyle w:val="Corpodetexto"/>
        <w:spacing w:before="97"/>
        <w:rPr>
          <w:rFonts w:ascii="Arial MT"/>
          <w:sz w:val="18"/>
        </w:rPr>
      </w:pPr>
    </w:p>
    <w:p w14:paraId="05868472" w14:textId="77777777" w:rsidR="00663413" w:rsidRDefault="006C14B1">
      <w:pPr>
        <w:pStyle w:val="Corpodetexto"/>
        <w:spacing w:line="249" w:lineRule="auto"/>
        <w:ind w:left="116" w:right="114" w:firstLine="298"/>
        <w:jc w:val="both"/>
      </w:pPr>
      <w:r>
        <w:t>Keeping</w:t>
      </w:r>
      <w:r>
        <w:rPr>
          <w:spacing w:val="-12"/>
        </w:rPr>
        <w:t xml:space="preserve"> </w:t>
      </w:r>
      <w:r>
        <w:t>in</w:t>
      </w:r>
      <w:r>
        <w:rPr>
          <w:spacing w:val="-12"/>
        </w:rPr>
        <w:t xml:space="preserve"> </w:t>
      </w:r>
      <w:r>
        <w:t>mind</w:t>
      </w:r>
      <w:r>
        <w:rPr>
          <w:spacing w:val="-12"/>
        </w:rPr>
        <w:t xml:space="preserve"> </w:t>
      </w:r>
      <w:r>
        <w:t>it</w:t>
      </w:r>
      <w:r>
        <w:rPr>
          <w:spacing w:val="-12"/>
        </w:rPr>
        <w:t xml:space="preserve"> </w:t>
      </w:r>
      <w:r>
        <w:t>addresses</w:t>
      </w:r>
      <w:r>
        <w:rPr>
          <w:spacing w:val="-12"/>
        </w:rPr>
        <w:t xml:space="preserve"> </w:t>
      </w:r>
      <w:r>
        <w:t>only</w:t>
      </w:r>
      <w:r>
        <w:rPr>
          <w:spacing w:val="-12"/>
        </w:rPr>
        <w:t xml:space="preserve"> </w:t>
      </w:r>
      <w:r>
        <w:t>an</w:t>
      </w:r>
      <w:r>
        <w:rPr>
          <w:spacing w:val="-12"/>
        </w:rPr>
        <w:t xml:space="preserve"> </w:t>
      </w:r>
      <w:r>
        <w:t>academic</w:t>
      </w:r>
      <w:r>
        <w:rPr>
          <w:spacing w:val="-12"/>
        </w:rPr>
        <w:t xml:space="preserve"> </w:t>
      </w:r>
      <w:r>
        <w:t>configuration,</w:t>
      </w:r>
      <w:r>
        <w:rPr>
          <w:spacing w:val="-12"/>
        </w:rPr>
        <w:t xml:space="preserve"> </w:t>
      </w:r>
      <w:r>
        <w:t>the</w:t>
      </w:r>
      <w:r>
        <w:rPr>
          <w:spacing w:val="-12"/>
        </w:rPr>
        <w:t xml:space="preserve"> </w:t>
      </w:r>
      <w:r>
        <w:t>results</w:t>
      </w:r>
      <w:r>
        <w:rPr>
          <w:spacing w:val="-12"/>
        </w:rPr>
        <w:t xml:space="preserve"> </w:t>
      </w:r>
      <w:r>
        <w:t>provided</w:t>
      </w:r>
      <w:r>
        <w:rPr>
          <w:spacing w:val="-12"/>
        </w:rPr>
        <w:t xml:space="preserve"> </w:t>
      </w:r>
      <w:r>
        <w:t>in</w:t>
      </w:r>
      <w:r>
        <w:rPr>
          <w:spacing w:val="-12"/>
        </w:rPr>
        <w:t xml:space="preserve"> </w:t>
      </w:r>
      <w:r>
        <w:t>this</w:t>
      </w:r>
      <w:r>
        <w:rPr>
          <w:spacing w:val="-12"/>
        </w:rPr>
        <w:t xml:space="preserve"> </w:t>
      </w:r>
      <w:r>
        <w:t>section</w:t>
      </w:r>
      <w:r>
        <w:rPr>
          <w:spacing w:val="-12"/>
        </w:rPr>
        <w:t xml:space="preserve"> </w:t>
      </w:r>
      <w:r>
        <w:t>may</w:t>
      </w:r>
      <w:r>
        <w:rPr>
          <w:spacing w:val="-12"/>
        </w:rPr>
        <w:t xml:space="preserve"> </w:t>
      </w:r>
      <w:r>
        <w:t>be</w:t>
      </w:r>
      <w:r>
        <w:rPr>
          <w:spacing w:val="-12"/>
        </w:rPr>
        <w:t xml:space="preserve"> </w:t>
      </w:r>
      <w:r>
        <w:t>viewed</w:t>
      </w:r>
      <w:r>
        <w:rPr>
          <w:spacing w:val="-12"/>
        </w:rPr>
        <w:t xml:space="preserve"> </w:t>
      </w:r>
      <w:r>
        <w:t>as a</w:t>
      </w:r>
      <w:r>
        <w:rPr>
          <w:spacing w:val="-1"/>
        </w:rPr>
        <w:t xml:space="preserve"> </w:t>
      </w:r>
      <w:r>
        <w:t>first</w:t>
      </w:r>
      <w:r>
        <w:rPr>
          <w:spacing w:val="-1"/>
        </w:rPr>
        <w:t xml:space="preserve"> </w:t>
      </w:r>
      <w:r>
        <w:t>preliminary</w:t>
      </w:r>
      <w:r>
        <w:rPr>
          <w:spacing w:val="-1"/>
        </w:rPr>
        <w:t xml:space="preserve"> </w:t>
      </w:r>
      <w:r>
        <w:t>verification</w:t>
      </w:r>
      <w:r>
        <w:rPr>
          <w:spacing w:val="-1"/>
        </w:rPr>
        <w:t xml:space="preserve"> </w:t>
      </w:r>
      <w:r>
        <w:t>of</w:t>
      </w:r>
      <w:r>
        <w:rPr>
          <w:spacing w:val="-1"/>
        </w:rPr>
        <w:t xml:space="preserve"> </w:t>
      </w:r>
      <w:r>
        <w:t>the</w:t>
      </w:r>
      <w:r>
        <w:rPr>
          <w:spacing w:val="-1"/>
        </w:rPr>
        <w:t xml:space="preserve"> </w:t>
      </w:r>
      <w:r>
        <w:t>accuracy</w:t>
      </w:r>
      <w:r>
        <w:rPr>
          <w:spacing w:val="-1"/>
        </w:rPr>
        <w:t xml:space="preserve"> </w:t>
      </w:r>
      <w:r>
        <w:t>of</w:t>
      </w:r>
      <w:r>
        <w:rPr>
          <w:spacing w:val="-1"/>
        </w:rPr>
        <w:t xml:space="preserve"> </w:t>
      </w:r>
      <w:r>
        <w:t>the</w:t>
      </w:r>
      <w:r>
        <w:rPr>
          <w:spacing w:val="-1"/>
        </w:rPr>
        <w:t xml:space="preserve"> </w:t>
      </w:r>
      <w:r>
        <w:t>computational</w:t>
      </w:r>
      <w:r>
        <w:rPr>
          <w:spacing w:val="-1"/>
        </w:rPr>
        <w:t xml:space="preserve"> </w:t>
      </w:r>
      <w:r>
        <w:t>model</w:t>
      </w:r>
      <w:r>
        <w:rPr>
          <w:spacing w:val="-1"/>
        </w:rPr>
        <w:t xml:space="preserve"> </w:t>
      </w:r>
      <w:r>
        <w:t>formulated</w:t>
      </w:r>
      <w:r>
        <w:rPr>
          <w:spacing w:val="-1"/>
        </w:rPr>
        <w:t xml:space="preserve"> </w:t>
      </w:r>
      <w:r>
        <w:t>for</w:t>
      </w:r>
      <w:r>
        <w:rPr>
          <w:spacing w:val="-1"/>
        </w:rPr>
        <w:t xml:space="preserve"> </w:t>
      </w:r>
      <w:r>
        <w:t>the</w:t>
      </w:r>
      <w:r>
        <w:rPr>
          <w:spacing w:val="-1"/>
        </w:rPr>
        <w:t xml:space="preserve"> </w:t>
      </w:r>
      <w:r>
        <w:t>mechanical</w:t>
      </w:r>
      <w:r>
        <w:rPr>
          <w:spacing w:val="-1"/>
        </w:rPr>
        <w:t xml:space="preserve"> </w:t>
      </w:r>
      <w:r>
        <w:t>interaction in deep twin tunnels.</w:t>
      </w:r>
    </w:p>
    <w:p w14:paraId="1493AFDB" w14:textId="77777777" w:rsidR="00663413" w:rsidRDefault="006C14B1">
      <w:pPr>
        <w:pStyle w:val="Ttulo2"/>
        <w:numPr>
          <w:ilvl w:val="1"/>
          <w:numId w:val="1"/>
        </w:numPr>
        <w:tabs>
          <w:tab w:val="left" w:pos="553"/>
        </w:tabs>
        <w:spacing w:before="201"/>
        <w:ind w:left="553" w:hanging="437"/>
      </w:pPr>
      <w:r>
        <w:t>Unlined</w:t>
      </w:r>
      <w:r>
        <w:rPr>
          <w:spacing w:val="-9"/>
        </w:rPr>
        <w:t xml:space="preserve"> </w:t>
      </w:r>
      <w:r>
        <w:t>twin</w:t>
      </w:r>
      <w:r>
        <w:rPr>
          <w:spacing w:val="-9"/>
        </w:rPr>
        <w:t xml:space="preserve"> </w:t>
      </w:r>
      <w:r>
        <w:t>tunnels</w:t>
      </w:r>
      <w:r>
        <w:rPr>
          <w:spacing w:val="-9"/>
        </w:rPr>
        <w:t xml:space="preserve"> </w:t>
      </w:r>
      <w:r>
        <w:t>in</w:t>
      </w:r>
      <w:r>
        <w:rPr>
          <w:spacing w:val="-9"/>
        </w:rPr>
        <w:t xml:space="preserve"> </w:t>
      </w:r>
      <w:r>
        <w:t>elastoplastic</w:t>
      </w:r>
      <w:r>
        <w:rPr>
          <w:spacing w:val="-9"/>
        </w:rPr>
        <w:t xml:space="preserve"> </w:t>
      </w:r>
      <w:r>
        <w:rPr>
          <w:spacing w:val="-2"/>
        </w:rPr>
        <w:t>medium</w:t>
      </w:r>
    </w:p>
    <w:p w14:paraId="305F616D" w14:textId="6CD87D1F" w:rsidR="002932D0" w:rsidRDefault="00DC29E1" w:rsidP="00384D1C">
      <w:pPr>
        <w:pStyle w:val="Corpodetexto"/>
        <w:spacing w:before="1" w:line="240" w:lineRule="exact"/>
        <w:ind w:left="116" w:right="114" w:firstLine="298"/>
        <w:jc w:val="both"/>
        <w:rPr>
          <w:color w:val="FF0000"/>
        </w:rPr>
      </w:pPr>
      <w:r w:rsidRPr="00AB1B81">
        <w:rPr>
          <w:color w:val="FF0000"/>
        </w:rPr>
        <w:t xml:space="preserve">In the </w:t>
      </w:r>
      <w:r w:rsidR="002932D0" w:rsidRPr="00AB1B81">
        <w:rPr>
          <w:color w:val="FF0000"/>
        </w:rPr>
        <w:t xml:space="preserve">analysis developed </w:t>
      </w:r>
      <w:r w:rsidR="00AB1B81">
        <w:rPr>
          <w:color w:val="FF0000"/>
        </w:rPr>
        <w:t>by</w:t>
      </w:r>
      <w:r w:rsidR="002932D0" w:rsidRPr="00AB1B81">
        <w:rPr>
          <w:color w:val="FF0000"/>
        </w:rPr>
        <w:t xml:space="preserve"> Ma</w:t>
      </w:r>
      <w:r w:rsidR="002932D0" w:rsidRPr="00AB1B81">
        <w:rPr>
          <w:color w:val="FF0000"/>
          <w:spacing w:val="-11"/>
        </w:rPr>
        <w:t xml:space="preserve"> </w:t>
      </w:r>
      <w:r w:rsidR="002932D0" w:rsidRPr="00AB1B81">
        <w:rPr>
          <w:color w:val="FF0000"/>
        </w:rPr>
        <w:t>et</w:t>
      </w:r>
      <w:r w:rsidR="002932D0" w:rsidRPr="00AB1B81">
        <w:rPr>
          <w:color w:val="FF0000"/>
          <w:spacing w:val="-11"/>
        </w:rPr>
        <w:t xml:space="preserve"> </w:t>
      </w:r>
      <w:r w:rsidR="002932D0" w:rsidRPr="00AB1B81">
        <w:rPr>
          <w:color w:val="FF0000"/>
        </w:rPr>
        <w:t>al.</w:t>
      </w:r>
      <w:r w:rsidR="002932D0" w:rsidRPr="00AB1B81">
        <w:rPr>
          <w:color w:val="FF0000"/>
          <w:spacing w:val="-11"/>
        </w:rPr>
        <w:t xml:space="preserve"> </w:t>
      </w:r>
      <w:r w:rsidR="002932D0" w:rsidRPr="00AB1B81">
        <w:rPr>
          <w:color w:val="FF0000"/>
        </w:rPr>
        <w:t>[9]</w:t>
      </w:r>
      <w:r w:rsidRPr="00AB1B81">
        <w:rPr>
          <w:color w:val="FF0000"/>
        </w:rPr>
        <w:t>,</w:t>
      </w:r>
      <w:r w:rsidR="002932D0" w:rsidRPr="00AB1B81">
        <w:rPr>
          <w:color w:val="FF0000"/>
        </w:rPr>
        <w:t xml:space="preserve"> an approximate</w:t>
      </w:r>
      <w:r w:rsidR="002932D0" w:rsidRPr="00AB1B81">
        <w:rPr>
          <w:color w:val="FF0000"/>
          <w:spacing w:val="-11"/>
        </w:rPr>
        <w:t xml:space="preserve"> </w:t>
      </w:r>
      <w:r w:rsidR="002932D0" w:rsidRPr="00AB1B81">
        <w:rPr>
          <w:color w:val="FF0000"/>
        </w:rPr>
        <w:t>analytical</w:t>
      </w:r>
      <w:r w:rsidR="002932D0" w:rsidRPr="00AB1B81">
        <w:rPr>
          <w:color w:val="FF0000"/>
          <w:spacing w:val="-10"/>
        </w:rPr>
        <w:t xml:space="preserve"> </w:t>
      </w:r>
      <w:r w:rsidR="002932D0" w:rsidRPr="00AB1B81">
        <w:rPr>
          <w:color w:val="FF0000"/>
        </w:rPr>
        <w:t>solution</w:t>
      </w:r>
      <w:r w:rsidR="002932D0" w:rsidRPr="00AB1B81">
        <w:rPr>
          <w:color w:val="FF0000"/>
          <w:spacing w:val="-11"/>
        </w:rPr>
        <w:t xml:space="preserve"> </w:t>
      </w:r>
      <w:r w:rsidRPr="00AB1B81">
        <w:rPr>
          <w:color w:val="FF0000"/>
          <w:spacing w:val="-11"/>
        </w:rPr>
        <w:t xml:space="preserve">has been formulated </w:t>
      </w:r>
      <w:r w:rsidR="002932D0" w:rsidRPr="00AB1B81">
        <w:rPr>
          <w:color w:val="FF0000"/>
        </w:rPr>
        <w:t>for</w:t>
      </w:r>
      <w:r w:rsidR="002932D0" w:rsidRPr="00AB1B81">
        <w:rPr>
          <w:color w:val="FF0000"/>
          <w:spacing w:val="-11"/>
        </w:rPr>
        <w:t xml:space="preserve"> </w:t>
      </w:r>
      <w:r w:rsidR="002932D0" w:rsidRPr="00AB1B81">
        <w:rPr>
          <w:color w:val="FF0000"/>
        </w:rPr>
        <w:t>the</w:t>
      </w:r>
      <w:r w:rsidR="002932D0" w:rsidRPr="00AB1B81">
        <w:rPr>
          <w:color w:val="FF0000"/>
          <w:spacing w:val="-11"/>
        </w:rPr>
        <w:t xml:space="preserve"> </w:t>
      </w:r>
      <w:r w:rsidR="002932D0" w:rsidRPr="00AB1B81">
        <w:rPr>
          <w:color w:val="FF0000"/>
        </w:rPr>
        <w:t>stresses and the plastic zone boundary around deep twin circular tunnels excavated in a homogeneous elastoplastic medium.</w:t>
      </w:r>
      <w:r w:rsidR="000613E8" w:rsidRPr="00AB1B81">
        <w:rPr>
          <w:color w:val="FF0000"/>
        </w:rPr>
        <w:t xml:space="preserve"> </w:t>
      </w:r>
      <w:r w:rsidRPr="00AB1B81">
        <w:rPr>
          <w:color w:val="FF0000"/>
        </w:rPr>
        <w:t xml:space="preserve">The </w:t>
      </w:r>
      <w:r w:rsidR="008C6D56" w:rsidRPr="00AB1B81">
        <w:rPr>
          <w:color w:val="FF0000"/>
        </w:rPr>
        <w:t>approach</w:t>
      </w:r>
      <w:r w:rsidRPr="00AB1B81">
        <w:rPr>
          <w:color w:val="FF0000"/>
        </w:rPr>
        <w:t xml:space="preserve"> carried out under the assumption of plane strain condition </w:t>
      </w:r>
      <w:r w:rsidR="00AB1B81" w:rsidRPr="00AB1B81">
        <w:rPr>
          <w:color w:val="FF0000"/>
        </w:rPr>
        <w:t xml:space="preserve">makes </w:t>
      </w:r>
      <w:r w:rsidRPr="00AB1B81">
        <w:rPr>
          <w:color w:val="FF0000"/>
        </w:rPr>
        <w:t>use</w:t>
      </w:r>
      <w:r w:rsidR="00AB1B81" w:rsidRPr="00AB1B81">
        <w:rPr>
          <w:color w:val="FF0000"/>
        </w:rPr>
        <w:t xml:space="preserve"> of the</w:t>
      </w:r>
      <w:r w:rsidR="000613E8" w:rsidRPr="00AB1B81">
        <w:rPr>
          <w:color w:val="FF0000"/>
        </w:rPr>
        <w:t xml:space="preserve"> conformal transformation in the complex variable</w:t>
      </w:r>
      <w:r w:rsidRPr="00AB1B81">
        <w:rPr>
          <w:color w:val="FF0000"/>
        </w:rPr>
        <w:t xml:space="preserve"> </w:t>
      </w:r>
      <w:r w:rsidR="000613E8" w:rsidRPr="00AB1B81">
        <w:rPr>
          <w:color w:val="FF0000"/>
        </w:rPr>
        <w:t>method</w:t>
      </w:r>
      <w:r w:rsidRPr="00AB1B81">
        <w:rPr>
          <w:color w:val="FF0000"/>
        </w:rPr>
        <w:t xml:space="preserve"> to transform </w:t>
      </w:r>
      <w:r w:rsidR="000613E8" w:rsidRPr="00AB1B81">
        <w:rPr>
          <w:color w:val="FF0000"/>
        </w:rPr>
        <w:t>the solution of the elastic-plastic interfaces into</w:t>
      </w:r>
      <w:r w:rsidR="00AB1B81" w:rsidRPr="00AB1B81">
        <w:rPr>
          <w:color w:val="FF0000"/>
        </w:rPr>
        <w:t xml:space="preserve"> </w:t>
      </w:r>
      <w:r w:rsidR="000613E8" w:rsidRPr="00AB1B81">
        <w:rPr>
          <w:color w:val="FF0000"/>
        </w:rPr>
        <w:t>the determination of the mapping function coefficients.</w:t>
      </w:r>
    </w:p>
    <w:p w14:paraId="4C42D9D9" w14:textId="7D43C534" w:rsidR="00B37C18" w:rsidRPr="00B77374" w:rsidRDefault="008C6D56" w:rsidP="00B77374">
      <w:pPr>
        <w:pStyle w:val="Corpodetexto"/>
        <w:ind w:firstLine="116"/>
        <w:jc w:val="both"/>
        <w:rPr>
          <w:spacing w:val="-7"/>
        </w:rPr>
      </w:pPr>
      <w:r w:rsidRPr="008C6D56">
        <w:rPr>
          <w:color w:val="FF0000"/>
        </w:rPr>
        <w:t>The geometry model and boundary loading conditions associated with the initial stress state are the same as depicted Fig. 12</w:t>
      </w:r>
      <w:r w:rsidRPr="008C6D56">
        <w:t xml:space="preserve">. </w:t>
      </w:r>
      <w:r w:rsidRPr="008C6D56">
        <w:rPr>
          <w:color w:val="FF0000"/>
        </w:rPr>
        <w:t xml:space="preserve">Unlike the configuration studied in the preceding section, anisotropic initial stress distributions defined by </w:t>
      </w:r>
      <w:r w:rsidRPr="008C6D56">
        <w:rPr>
          <w:color w:val="FF0000"/>
          <w:position w:val="-10"/>
        </w:rPr>
        <w:object w:dxaOrig="740" w:dyaOrig="320" w14:anchorId="4642FA80">
          <v:shape id="_x0000_i1025" type="#_x0000_t75" style="width:37.5pt;height:16.5pt" o:ole="">
            <v:imagedata r:id="rId148" o:title=""/>
          </v:shape>
          <o:OLEObject Type="Embed" ProgID="Equation.DSMT4" ShapeID="_x0000_i1025" DrawAspect="Content" ObjectID="_1781616346" r:id="rId149"/>
        </w:object>
      </w:r>
      <w:r w:rsidRPr="008C6D56">
        <w:rPr>
          <w:color w:val="FF0000"/>
        </w:rPr>
        <w:t xml:space="preserve"> shall be considered in the present analysis</w:t>
      </w:r>
      <w:r w:rsidRPr="008C6D56">
        <w:t xml:space="preserve">. </w:t>
      </w:r>
      <w:r w:rsidRPr="008C6D56">
        <w:rPr>
          <w:color w:val="FF0000"/>
        </w:rPr>
        <w:t>As regards the rock constitutive model, an elastic-perfectly plastic behavior defined by a Mohr-Coulomb criterion with</w:t>
      </w:r>
      <w:r w:rsidRPr="008C6D56">
        <w:rPr>
          <w:color w:val="FF0000"/>
          <w:spacing w:val="-7"/>
        </w:rPr>
        <w:t xml:space="preserve"> </w:t>
      </w:r>
      <w:r w:rsidRPr="008C6D56">
        <w:rPr>
          <w:color w:val="FF0000"/>
        </w:rPr>
        <w:t>associated</w:t>
      </w:r>
      <w:r w:rsidRPr="008C6D56">
        <w:rPr>
          <w:color w:val="FF0000"/>
          <w:spacing w:val="-7"/>
        </w:rPr>
        <w:t xml:space="preserve"> </w:t>
      </w:r>
      <w:r w:rsidRPr="008C6D56">
        <w:rPr>
          <w:color w:val="FF0000"/>
        </w:rPr>
        <w:t>plastic</w:t>
      </w:r>
      <w:r w:rsidRPr="008C6D56">
        <w:rPr>
          <w:color w:val="FF0000"/>
          <w:spacing w:val="-7"/>
        </w:rPr>
        <w:t xml:space="preserve"> </w:t>
      </w:r>
      <w:r w:rsidRPr="008C6D56">
        <w:rPr>
          <w:color w:val="FF0000"/>
        </w:rPr>
        <w:t>flow</w:t>
      </w:r>
      <w:r w:rsidRPr="008C6D56">
        <w:rPr>
          <w:color w:val="FF0000"/>
          <w:spacing w:val="-7"/>
        </w:rPr>
        <w:t xml:space="preserve"> </w:t>
      </w:r>
      <w:r w:rsidRPr="008C6D56">
        <w:rPr>
          <w:color w:val="FF0000"/>
        </w:rPr>
        <w:t>rule has been adopted in the study</w:t>
      </w:r>
      <w:r>
        <w:t>.</w:t>
      </w:r>
      <w:r>
        <w:rPr>
          <w:spacing w:val="-7"/>
        </w:rPr>
        <w:t xml:space="preserve"> </w:t>
      </w:r>
      <w:r w:rsidR="00384D1C">
        <w:rPr>
          <w:spacing w:val="-7"/>
        </w:rPr>
        <w:t xml:space="preserve"> </w:t>
      </w:r>
      <w:r w:rsidR="00384D1C" w:rsidRPr="00384D1C">
        <w:rPr>
          <w:color w:val="FF0000"/>
          <w:spacing w:val="-7"/>
        </w:rPr>
        <w:t>Furthermore, the formulation of stress solution for twin tunnels configuration was based on the premise that the plastic zone around each tunnel completely encloses the tunnel edge and the two plastic zones are not connected</w:t>
      </w:r>
      <w:r w:rsidR="00384D1C">
        <w:rPr>
          <w:spacing w:val="-7"/>
        </w:rPr>
        <w:t>.</w:t>
      </w:r>
    </w:p>
    <w:p w14:paraId="78F214CA" w14:textId="32A089A0" w:rsidR="00AE6166" w:rsidRPr="002354E0" w:rsidRDefault="00F32024" w:rsidP="002354E0">
      <w:pPr>
        <w:pStyle w:val="Corpodetexto"/>
        <w:spacing w:before="4" w:line="240" w:lineRule="exact"/>
        <w:ind w:left="116" w:right="114" w:firstLine="604"/>
        <w:jc w:val="both"/>
        <w:rPr>
          <w:color w:val="FF0000"/>
        </w:rPr>
      </w:pPr>
      <w:r>
        <w:rPr>
          <w:color w:val="FF0000"/>
        </w:rPr>
        <w:t>For the comparison purposes</w:t>
      </w:r>
      <w:r w:rsidR="00B37C18" w:rsidRPr="00DE0430">
        <w:rPr>
          <w:color w:val="FF0000"/>
        </w:rPr>
        <w:t xml:space="preserve">, </w:t>
      </w:r>
      <w:r w:rsidR="006D5A6D" w:rsidRPr="00DE0430">
        <w:rPr>
          <w:color w:val="FF0000"/>
        </w:rPr>
        <w:t xml:space="preserve">numerical simulations are carried out </w:t>
      </w:r>
      <w:r w:rsidR="00B37C18" w:rsidRPr="00DE0430">
        <w:rPr>
          <w:color w:val="FF0000"/>
        </w:rPr>
        <w:t>by</w:t>
      </w:r>
      <w:r w:rsidR="00B37C18" w:rsidRPr="00DE0430">
        <w:rPr>
          <w:color w:val="FF0000"/>
          <w:spacing w:val="-5"/>
        </w:rPr>
        <w:t xml:space="preserve"> </w:t>
      </w:r>
      <w:r w:rsidR="00B37C18" w:rsidRPr="00DE0430">
        <w:rPr>
          <w:color w:val="FF0000"/>
        </w:rPr>
        <w:t>means</w:t>
      </w:r>
      <w:r w:rsidR="00B37C18" w:rsidRPr="00DE0430">
        <w:rPr>
          <w:color w:val="FF0000"/>
          <w:spacing w:val="-4"/>
        </w:rPr>
        <w:t xml:space="preserve"> </w:t>
      </w:r>
      <w:r w:rsidR="00B37C18" w:rsidRPr="00DE0430">
        <w:rPr>
          <w:color w:val="FF0000"/>
        </w:rPr>
        <w:t>of</w:t>
      </w:r>
      <w:r w:rsidR="00B37C18" w:rsidRPr="00DE0430">
        <w:rPr>
          <w:color w:val="FF0000"/>
          <w:spacing w:val="-5"/>
        </w:rPr>
        <w:t xml:space="preserve"> </w:t>
      </w:r>
      <w:r w:rsidR="00B37C18" w:rsidRPr="00DE0430">
        <w:rPr>
          <w:color w:val="FF0000"/>
        </w:rPr>
        <w:t>the</w:t>
      </w:r>
      <w:r w:rsidR="00B37C18" w:rsidRPr="00DE0430">
        <w:rPr>
          <w:color w:val="FF0000"/>
          <w:spacing w:val="-5"/>
        </w:rPr>
        <w:t xml:space="preserve"> </w:t>
      </w:r>
      <w:r w:rsidR="00B37C18" w:rsidRPr="00DE0430">
        <w:rPr>
          <w:color w:val="FF0000"/>
        </w:rPr>
        <w:t>3D</w:t>
      </w:r>
      <w:r w:rsidR="00B37C18" w:rsidRPr="00DE0430">
        <w:rPr>
          <w:color w:val="FF0000"/>
          <w:spacing w:val="-5"/>
        </w:rPr>
        <w:t xml:space="preserve"> </w:t>
      </w:r>
      <w:r w:rsidR="00B37C18" w:rsidRPr="00DE0430">
        <w:rPr>
          <w:color w:val="FF0000"/>
        </w:rPr>
        <w:t>finite</w:t>
      </w:r>
      <w:r w:rsidR="00B37C18" w:rsidRPr="00DE0430">
        <w:rPr>
          <w:color w:val="FF0000"/>
          <w:spacing w:val="-5"/>
        </w:rPr>
        <w:t xml:space="preserve"> </w:t>
      </w:r>
      <w:r w:rsidR="00B37C18" w:rsidRPr="00DE0430">
        <w:rPr>
          <w:color w:val="FF0000"/>
        </w:rPr>
        <w:t>element</w:t>
      </w:r>
      <w:r w:rsidR="00B37C18" w:rsidRPr="00DE0430">
        <w:rPr>
          <w:color w:val="FF0000"/>
          <w:spacing w:val="-4"/>
        </w:rPr>
        <w:t xml:space="preserve"> </w:t>
      </w:r>
      <w:r w:rsidR="00B37C18" w:rsidRPr="00DE0430">
        <w:rPr>
          <w:color w:val="FF0000"/>
        </w:rPr>
        <w:t>model</w:t>
      </w:r>
      <w:r w:rsidR="002354E0">
        <w:rPr>
          <w:color w:val="FF0000"/>
        </w:rPr>
        <w:t xml:space="preserve"> </w:t>
      </w:r>
      <w:r w:rsidR="00B8281F" w:rsidRPr="00DE0430">
        <w:rPr>
          <w:color w:val="FF0000"/>
        </w:rPr>
        <w:t xml:space="preserve">with the aim to investigate the effect of twin tunnels proximity on the </w:t>
      </w:r>
      <w:r w:rsidR="00B8281F" w:rsidRPr="00DE0430">
        <w:rPr>
          <w:color w:val="FF0000"/>
          <w:spacing w:val="-2"/>
        </w:rPr>
        <w:t>tunnel</w:t>
      </w:r>
      <w:r w:rsidR="00B8281F" w:rsidRPr="00DE0430">
        <w:rPr>
          <w:color w:val="FF0000"/>
          <w:spacing w:val="-4"/>
        </w:rPr>
        <w:t xml:space="preserve"> </w:t>
      </w:r>
      <w:r w:rsidR="00B8281F" w:rsidRPr="00DE0430">
        <w:rPr>
          <w:color w:val="FF0000"/>
          <w:spacing w:val="-2"/>
        </w:rPr>
        <w:t>wall</w:t>
      </w:r>
      <w:r w:rsidR="00B8281F" w:rsidRPr="00DE0430">
        <w:rPr>
          <w:color w:val="FF0000"/>
          <w:spacing w:val="-3"/>
        </w:rPr>
        <w:t xml:space="preserve"> </w:t>
      </w:r>
      <w:r w:rsidR="00B8281F" w:rsidRPr="00DE0430">
        <w:rPr>
          <w:color w:val="FF0000"/>
          <w:spacing w:val="-2"/>
        </w:rPr>
        <w:t>deformation</w:t>
      </w:r>
      <w:r w:rsidR="00B8281F" w:rsidRPr="00DE0430">
        <w:rPr>
          <w:rFonts w:ascii="Arial MT"/>
          <w:color w:val="FF0000"/>
          <w:spacing w:val="-2"/>
          <w:sz w:val="18"/>
        </w:rPr>
        <w:t xml:space="preserve">. </w:t>
      </w:r>
      <w:r w:rsidR="00AE6166" w:rsidRPr="00DE0430">
        <w:rPr>
          <w:color w:val="FF0000"/>
        </w:rPr>
        <w:t xml:space="preserve">The following model data has been considered </w:t>
      </w:r>
      <w:r w:rsidR="00DE0430" w:rsidRPr="00DE0430">
        <w:rPr>
          <w:color w:val="FF0000"/>
        </w:rPr>
        <w:t>in</w:t>
      </w:r>
      <w:r w:rsidR="00AE6166" w:rsidRPr="00DE0430">
        <w:rPr>
          <w:color w:val="FF0000"/>
        </w:rPr>
        <w:t xml:space="preserve"> the </w:t>
      </w:r>
      <w:r w:rsidR="00DE0430" w:rsidRPr="00DE0430">
        <w:rPr>
          <w:color w:val="FF0000"/>
        </w:rPr>
        <w:t xml:space="preserve">F.E </w:t>
      </w:r>
      <w:r w:rsidR="00AE6166" w:rsidRPr="00DE0430">
        <w:rPr>
          <w:color w:val="FF0000"/>
        </w:rPr>
        <w:t>simulations:</w:t>
      </w:r>
      <w:r w:rsidR="00AE6166" w:rsidRPr="00DE0430">
        <w:rPr>
          <w:color w:val="FF0000"/>
          <w:spacing w:val="-7"/>
        </w:rPr>
        <w:t xml:space="preserve"> </w:t>
      </w:r>
      <w:r w:rsidR="00BD3A76" w:rsidRPr="00DE0430">
        <w:rPr>
          <w:color w:val="FF0000"/>
          <w:spacing w:val="-2"/>
          <w:w w:val="105"/>
        </w:rPr>
        <w:t>tunnel</w:t>
      </w:r>
      <w:r w:rsidR="00BD3A76" w:rsidRPr="00DE0430">
        <w:rPr>
          <w:color w:val="FF0000"/>
          <w:spacing w:val="-10"/>
          <w:w w:val="105"/>
        </w:rPr>
        <w:t xml:space="preserve"> </w:t>
      </w:r>
      <w:r w:rsidR="00BD3A76" w:rsidRPr="00DE0430">
        <w:rPr>
          <w:color w:val="FF0000"/>
          <w:spacing w:val="-2"/>
          <w:w w:val="105"/>
        </w:rPr>
        <w:t>radius</w:t>
      </w:r>
      <w:r w:rsidR="00BD3A76" w:rsidRPr="00DE0430">
        <w:rPr>
          <w:color w:val="FF0000"/>
          <w:spacing w:val="-10"/>
          <w:w w:val="105"/>
        </w:rPr>
        <w:t xml:space="preserve"> </w:t>
      </w:r>
      <w:r w:rsidR="00BD3A76" w:rsidRPr="00DE0430">
        <w:rPr>
          <w:i/>
          <w:color w:val="FF0000"/>
          <w:spacing w:val="-2"/>
          <w:w w:val="105"/>
        </w:rPr>
        <w:t>R</w:t>
      </w:r>
      <w:r w:rsidR="00BD3A76" w:rsidRPr="00DE0430">
        <w:rPr>
          <w:i/>
          <w:color w:val="FF0000"/>
          <w:spacing w:val="-2"/>
          <w:w w:val="105"/>
          <w:position w:val="-4"/>
          <w:sz w:val="15"/>
        </w:rPr>
        <w:t>t</w:t>
      </w:r>
      <w:r w:rsidR="00BD3A76" w:rsidRPr="00DE0430">
        <w:rPr>
          <w:i/>
          <w:color w:val="FF0000"/>
          <w:spacing w:val="22"/>
          <w:w w:val="105"/>
          <w:position w:val="-4"/>
          <w:sz w:val="15"/>
        </w:rPr>
        <w:t xml:space="preserve"> </w:t>
      </w:r>
      <w:r w:rsidR="00BD3A76" w:rsidRPr="00DE0430">
        <w:rPr>
          <w:rFonts w:ascii="Georgia" w:hAnsi="Georgia"/>
          <w:color w:val="FF0000"/>
          <w:spacing w:val="-2"/>
          <w:w w:val="105"/>
        </w:rPr>
        <w:t>=</w:t>
      </w:r>
      <w:r w:rsidR="00BD3A76" w:rsidRPr="00DE0430">
        <w:rPr>
          <w:rFonts w:ascii="Georgia" w:hAnsi="Georgia"/>
          <w:color w:val="FF0000"/>
          <w:spacing w:val="3"/>
          <w:w w:val="105"/>
        </w:rPr>
        <w:t xml:space="preserve"> </w:t>
      </w:r>
      <w:r w:rsidR="00BD3A76" w:rsidRPr="00DE0430">
        <w:rPr>
          <w:rFonts w:ascii="Georgia" w:hAnsi="Georgia"/>
          <w:color w:val="FF0000"/>
          <w:spacing w:val="-2"/>
          <w:w w:val="105"/>
        </w:rPr>
        <w:t>1</w:t>
      </w:r>
      <w:r w:rsidR="00BD3A76" w:rsidRPr="00DE0430">
        <w:rPr>
          <w:rFonts w:ascii="Georgia" w:hAnsi="Georgia"/>
          <w:color w:val="FF0000"/>
          <w:spacing w:val="-8"/>
          <w:w w:val="105"/>
        </w:rPr>
        <w:t xml:space="preserve"> </w:t>
      </w:r>
      <w:r w:rsidR="00BD3A76" w:rsidRPr="00DE0430">
        <w:rPr>
          <w:color w:val="FF0000"/>
          <w:spacing w:val="-2"/>
          <w:w w:val="105"/>
        </w:rPr>
        <w:t>m,</w:t>
      </w:r>
      <w:r w:rsidR="00BD3A76" w:rsidRPr="00DE0430">
        <w:rPr>
          <w:color w:val="FF0000"/>
          <w:spacing w:val="-10"/>
          <w:w w:val="105"/>
        </w:rPr>
        <w:t xml:space="preserve"> </w:t>
      </w:r>
      <w:r w:rsidR="00BD3A76" w:rsidRPr="00DE0430">
        <w:rPr>
          <w:color w:val="FF0000"/>
          <w:spacing w:val="-2"/>
          <w:w w:val="105"/>
        </w:rPr>
        <w:t>rock</w:t>
      </w:r>
      <w:r w:rsidR="00BD3A76" w:rsidRPr="00DE0430">
        <w:rPr>
          <w:color w:val="FF0000"/>
          <w:spacing w:val="-10"/>
          <w:w w:val="105"/>
        </w:rPr>
        <w:t xml:space="preserve"> </w:t>
      </w:r>
      <w:r w:rsidR="00BD3A76" w:rsidRPr="00DE0430">
        <w:rPr>
          <w:color w:val="FF0000"/>
          <w:spacing w:val="-2"/>
          <w:w w:val="105"/>
        </w:rPr>
        <w:t>Young</w:t>
      </w:r>
      <w:r w:rsidR="00BD3A76" w:rsidRPr="00DE0430">
        <w:rPr>
          <w:color w:val="FF0000"/>
          <w:spacing w:val="-10"/>
          <w:w w:val="105"/>
        </w:rPr>
        <w:t xml:space="preserve"> </w:t>
      </w:r>
      <w:r w:rsidR="00BD3A76" w:rsidRPr="00DE0430">
        <w:rPr>
          <w:color w:val="FF0000"/>
          <w:spacing w:val="-2"/>
          <w:w w:val="105"/>
        </w:rPr>
        <w:t xml:space="preserve">modulus </w:t>
      </w:r>
      <w:r w:rsidR="00BD3A76" w:rsidRPr="00DE0430">
        <w:rPr>
          <w:i/>
          <w:color w:val="FF0000"/>
          <w:w w:val="105"/>
        </w:rPr>
        <w:t>E</w:t>
      </w:r>
      <w:r w:rsidR="00BD3A76" w:rsidRPr="00DE0430">
        <w:rPr>
          <w:i/>
          <w:color w:val="FF0000"/>
          <w:spacing w:val="10"/>
          <w:w w:val="105"/>
        </w:rPr>
        <w:t xml:space="preserve"> </w:t>
      </w:r>
      <w:r w:rsidR="00BD3A76" w:rsidRPr="00DE0430">
        <w:rPr>
          <w:rFonts w:ascii="Georgia" w:hAnsi="Georgia"/>
          <w:color w:val="FF0000"/>
          <w:w w:val="105"/>
        </w:rPr>
        <w:t>=</w:t>
      </w:r>
      <w:r w:rsidR="00BD3A76" w:rsidRPr="00DE0430">
        <w:rPr>
          <w:rFonts w:ascii="Georgia" w:hAnsi="Georgia"/>
          <w:color w:val="FF0000"/>
          <w:spacing w:val="3"/>
          <w:w w:val="105"/>
        </w:rPr>
        <w:t xml:space="preserve"> </w:t>
      </w:r>
      <w:r w:rsidR="00BD3A76" w:rsidRPr="00DE0430">
        <w:rPr>
          <w:rFonts w:ascii="Georgia" w:hAnsi="Georgia"/>
          <w:color w:val="FF0000"/>
          <w:w w:val="105"/>
        </w:rPr>
        <w:t>20</w:t>
      </w:r>
      <w:r w:rsidR="00BD3A76" w:rsidRPr="00DE0430">
        <w:rPr>
          <w:rFonts w:ascii="Georgia" w:hAnsi="Georgia"/>
          <w:color w:val="FF0000"/>
          <w:spacing w:val="-8"/>
          <w:w w:val="105"/>
        </w:rPr>
        <w:t xml:space="preserve"> </w:t>
      </w:r>
      <w:r w:rsidR="00BD3A76" w:rsidRPr="00DE0430">
        <w:rPr>
          <w:color w:val="FF0000"/>
          <w:w w:val="105"/>
        </w:rPr>
        <w:t>GPa,</w:t>
      </w:r>
      <w:r w:rsidR="00BD3A76" w:rsidRPr="00DE0430">
        <w:rPr>
          <w:color w:val="FF0000"/>
          <w:spacing w:val="-10"/>
          <w:w w:val="105"/>
        </w:rPr>
        <w:t xml:space="preserve"> </w:t>
      </w:r>
      <w:r w:rsidR="00BD3A76" w:rsidRPr="00DE0430">
        <w:rPr>
          <w:color w:val="FF0000"/>
          <w:w w:val="105"/>
        </w:rPr>
        <w:t>Poisson</w:t>
      </w:r>
      <w:r w:rsidR="00BD3A76" w:rsidRPr="00DE0430">
        <w:rPr>
          <w:color w:val="FF0000"/>
          <w:spacing w:val="-9"/>
          <w:w w:val="105"/>
        </w:rPr>
        <w:t xml:space="preserve"> </w:t>
      </w:r>
      <w:r w:rsidR="00BD3A76" w:rsidRPr="00DE0430">
        <w:rPr>
          <w:color w:val="FF0000"/>
          <w:w w:val="105"/>
        </w:rPr>
        <w:t>ratio</w:t>
      </w:r>
      <w:r w:rsidR="00BD3A76" w:rsidRPr="00DE0430">
        <w:rPr>
          <w:color w:val="FF0000"/>
          <w:spacing w:val="-10"/>
          <w:w w:val="105"/>
        </w:rPr>
        <w:t xml:space="preserve"> </w:t>
      </w:r>
      <w:r w:rsidR="00BD3A76" w:rsidRPr="00DE0430">
        <w:rPr>
          <w:i/>
          <w:color w:val="FF0000"/>
          <w:w w:val="105"/>
        </w:rPr>
        <w:t>v</w:t>
      </w:r>
      <w:r w:rsidR="00BD3A76" w:rsidRPr="00DE0430">
        <w:rPr>
          <w:i/>
          <w:color w:val="FF0000"/>
          <w:spacing w:val="9"/>
          <w:w w:val="105"/>
        </w:rPr>
        <w:t xml:space="preserve"> </w:t>
      </w:r>
      <w:r w:rsidR="00BD3A76" w:rsidRPr="00DE0430">
        <w:rPr>
          <w:rFonts w:ascii="Georgia" w:hAnsi="Georgia"/>
          <w:color w:val="FF0000"/>
          <w:w w:val="105"/>
        </w:rPr>
        <w:t>=</w:t>
      </w:r>
      <w:r w:rsidR="00BD3A76" w:rsidRPr="00DE0430">
        <w:rPr>
          <w:rFonts w:ascii="Georgia" w:hAnsi="Georgia"/>
          <w:color w:val="FF0000"/>
          <w:spacing w:val="3"/>
          <w:w w:val="105"/>
        </w:rPr>
        <w:t xml:space="preserve"> </w:t>
      </w:r>
      <w:r w:rsidR="00BD3A76" w:rsidRPr="00DE0430">
        <w:rPr>
          <w:rFonts w:ascii="Georgia" w:hAnsi="Georgia"/>
          <w:color w:val="FF0000"/>
          <w:w w:val="105"/>
        </w:rPr>
        <w:t>0</w:t>
      </w:r>
      <w:r w:rsidR="00BD3A76" w:rsidRPr="00DE0430">
        <w:rPr>
          <w:i/>
          <w:color w:val="FF0000"/>
          <w:w w:val="105"/>
        </w:rPr>
        <w:t>.</w:t>
      </w:r>
      <w:r w:rsidR="00BD3A76" w:rsidRPr="00DE0430">
        <w:rPr>
          <w:rFonts w:ascii="Georgia" w:hAnsi="Georgia"/>
          <w:color w:val="FF0000"/>
          <w:w w:val="105"/>
        </w:rPr>
        <w:t>3</w:t>
      </w:r>
      <w:r w:rsidR="00BD3A76" w:rsidRPr="00DE0430">
        <w:rPr>
          <w:color w:val="FF0000"/>
          <w:w w:val="105"/>
        </w:rPr>
        <w:t>,</w:t>
      </w:r>
      <w:r w:rsidR="00BD3A76" w:rsidRPr="00DE0430">
        <w:rPr>
          <w:color w:val="FF0000"/>
          <w:spacing w:val="-10"/>
          <w:w w:val="105"/>
        </w:rPr>
        <w:t xml:space="preserve"> </w:t>
      </w:r>
      <w:r w:rsidR="00BD3A76" w:rsidRPr="00DE0430">
        <w:rPr>
          <w:color w:val="FF0000"/>
          <w:w w:val="105"/>
        </w:rPr>
        <w:t>friction</w:t>
      </w:r>
      <w:r w:rsidR="00BD3A76" w:rsidRPr="00DE0430">
        <w:rPr>
          <w:color w:val="FF0000"/>
          <w:spacing w:val="-10"/>
          <w:w w:val="105"/>
        </w:rPr>
        <w:t xml:space="preserve"> </w:t>
      </w:r>
      <w:r w:rsidR="00BD3A76" w:rsidRPr="00DE0430">
        <w:rPr>
          <w:color w:val="FF0000"/>
          <w:w w:val="105"/>
        </w:rPr>
        <w:t>angle</w:t>
      </w:r>
      <w:r w:rsidR="00BD3A76" w:rsidRPr="00DE0430">
        <w:rPr>
          <w:color w:val="FF0000"/>
          <w:spacing w:val="-10"/>
          <w:w w:val="105"/>
        </w:rPr>
        <w:t xml:space="preserve"> </w:t>
      </w:r>
      <w:r w:rsidR="00BD3A76" w:rsidRPr="00DE0430">
        <w:rPr>
          <w:i/>
          <w:color w:val="FF0000"/>
          <w:w w:val="105"/>
        </w:rPr>
        <w:t>ø</w:t>
      </w:r>
      <w:r w:rsidR="00BD3A76" w:rsidRPr="00DE0430">
        <w:rPr>
          <w:i/>
          <w:color w:val="FF0000"/>
          <w:spacing w:val="2"/>
          <w:w w:val="105"/>
        </w:rPr>
        <w:t xml:space="preserve"> </w:t>
      </w:r>
      <w:r w:rsidR="00BD3A76" w:rsidRPr="00DE0430">
        <w:rPr>
          <w:rFonts w:ascii="Georgia" w:hAnsi="Georgia"/>
          <w:color w:val="FF0000"/>
          <w:w w:val="105"/>
        </w:rPr>
        <w:t>=</w:t>
      </w:r>
      <w:r w:rsidR="00BD3A76" w:rsidRPr="00DE0430">
        <w:rPr>
          <w:rFonts w:ascii="Georgia" w:hAnsi="Georgia"/>
          <w:color w:val="FF0000"/>
          <w:spacing w:val="3"/>
          <w:w w:val="105"/>
        </w:rPr>
        <w:t xml:space="preserve"> </w:t>
      </w:r>
      <w:r w:rsidR="00BD3A76" w:rsidRPr="00DE0430">
        <w:rPr>
          <w:rFonts w:ascii="Georgia" w:hAnsi="Georgia"/>
          <w:color w:val="FF0000"/>
          <w:w w:val="105"/>
        </w:rPr>
        <w:t>30</w:t>
      </w:r>
      <w:r w:rsidR="00BD3A76" w:rsidRPr="00DE0430">
        <w:rPr>
          <w:rFonts w:ascii="Lucida Sans Unicode" w:hAnsi="Lucida Sans Unicode"/>
          <w:color w:val="FF0000"/>
          <w:w w:val="105"/>
          <w:position w:val="7"/>
          <w:sz w:val="15"/>
        </w:rPr>
        <w:t>◦</w:t>
      </w:r>
      <w:r w:rsidR="00BD3A76" w:rsidRPr="00DE0430">
        <w:rPr>
          <w:color w:val="FF0000"/>
          <w:w w:val="105"/>
        </w:rPr>
        <w:t>,</w:t>
      </w:r>
      <w:r w:rsidR="00BD3A76" w:rsidRPr="00DE0430">
        <w:rPr>
          <w:color w:val="FF0000"/>
          <w:spacing w:val="-10"/>
          <w:w w:val="105"/>
        </w:rPr>
        <w:t xml:space="preserve"> </w:t>
      </w:r>
      <w:r w:rsidR="00BD3A76" w:rsidRPr="00DE0430">
        <w:rPr>
          <w:color w:val="FF0000"/>
          <w:w w:val="105"/>
        </w:rPr>
        <w:t>cohesion</w:t>
      </w:r>
      <w:r w:rsidR="00BD3A76" w:rsidRPr="00DE0430">
        <w:rPr>
          <w:color w:val="FF0000"/>
          <w:spacing w:val="-10"/>
          <w:w w:val="105"/>
        </w:rPr>
        <w:t xml:space="preserve"> </w:t>
      </w:r>
      <w:r w:rsidR="00BD3A76" w:rsidRPr="00DE0430">
        <w:rPr>
          <w:i/>
          <w:color w:val="FF0000"/>
          <w:w w:val="105"/>
        </w:rPr>
        <w:t>c</w:t>
      </w:r>
      <w:r w:rsidR="00BD3A76" w:rsidRPr="00DE0430">
        <w:rPr>
          <w:i/>
          <w:color w:val="FF0000"/>
          <w:spacing w:val="9"/>
          <w:w w:val="105"/>
        </w:rPr>
        <w:t xml:space="preserve"> </w:t>
      </w:r>
      <w:r w:rsidR="00BD3A76" w:rsidRPr="00DE0430">
        <w:rPr>
          <w:rFonts w:ascii="Georgia" w:hAnsi="Georgia"/>
          <w:color w:val="FF0000"/>
          <w:w w:val="105"/>
        </w:rPr>
        <w:t>=</w:t>
      </w:r>
      <w:r w:rsidR="00BD3A76" w:rsidRPr="00DE0430">
        <w:rPr>
          <w:rFonts w:ascii="Georgia" w:hAnsi="Georgia"/>
          <w:color w:val="FF0000"/>
          <w:spacing w:val="3"/>
          <w:w w:val="105"/>
        </w:rPr>
        <w:t xml:space="preserve"> </w:t>
      </w:r>
      <w:r w:rsidR="00BD3A76" w:rsidRPr="00DE0430">
        <w:rPr>
          <w:rFonts w:ascii="Georgia" w:hAnsi="Georgia"/>
          <w:color w:val="FF0000"/>
          <w:w w:val="105"/>
        </w:rPr>
        <w:t>5</w:t>
      </w:r>
      <w:r w:rsidR="00BD3A76" w:rsidRPr="00DE0430">
        <w:rPr>
          <w:rFonts w:ascii="Georgia" w:hAnsi="Georgia"/>
          <w:color w:val="FF0000"/>
          <w:spacing w:val="-8"/>
          <w:w w:val="105"/>
        </w:rPr>
        <w:t xml:space="preserve"> </w:t>
      </w:r>
      <w:r w:rsidR="00BD3A76" w:rsidRPr="00DE0430">
        <w:rPr>
          <w:color w:val="FF0000"/>
          <w:w w:val="105"/>
        </w:rPr>
        <w:t>MPa</w:t>
      </w:r>
      <w:r w:rsidR="00BD3A76" w:rsidRPr="00DE0430">
        <w:rPr>
          <w:color w:val="FF0000"/>
          <w:spacing w:val="-10"/>
          <w:w w:val="105"/>
        </w:rPr>
        <w:t xml:space="preserve"> </w:t>
      </w:r>
      <w:r w:rsidR="00BD3A76" w:rsidRPr="009C5799">
        <w:rPr>
          <w:color w:val="FF0000"/>
          <w:spacing w:val="-10"/>
          <w:w w:val="105"/>
        </w:rPr>
        <w:t>or 2.5</w:t>
      </w:r>
      <w:r w:rsidR="00BD3A76" w:rsidRPr="009C5799">
        <w:rPr>
          <w:rFonts w:ascii="Georgia" w:hAnsi="Georgia"/>
          <w:color w:val="FF0000"/>
          <w:spacing w:val="-8"/>
          <w:w w:val="105"/>
        </w:rPr>
        <w:t xml:space="preserve"> </w:t>
      </w:r>
      <w:r w:rsidR="00BD3A76" w:rsidRPr="009C5799">
        <w:rPr>
          <w:color w:val="FF0000"/>
          <w:w w:val="105"/>
        </w:rPr>
        <w:t>MPa</w:t>
      </w:r>
      <w:r w:rsidR="00BD3A76" w:rsidRPr="00DE0430">
        <w:rPr>
          <w:color w:val="FF0000"/>
          <w:w w:val="105"/>
        </w:rPr>
        <w:t>, initial</w:t>
      </w:r>
      <w:r w:rsidR="00BD3A76" w:rsidRPr="00DE0430">
        <w:rPr>
          <w:color w:val="FF0000"/>
          <w:spacing w:val="-10"/>
          <w:w w:val="105"/>
        </w:rPr>
        <w:t xml:space="preserve"> vertical </w:t>
      </w:r>
      <w:r w:rsidR="00BD3A76" w:rsidRPr="00DE0430">
        <w:rPr>
          <w:color w:val="FF0000"/>
          <w:w w:val="105"/>
        </w:rPr>
        <w:t>stress</w:t>
      </w:r>
      <w:r w:rsidR="00BD3A76" w:rsidRPr="00DE0430">
        <w:rPr>
          <w:color w:val="FF0000"/>
          <w:spacing w:val="-10"/>
          <w:w w:val="105"/>
        </w:rPr>
        <w:t xml:space="preserve"> </w:t>
      </w:r>
      <w:r w:rsidR="00BD3A76" w:rsidRPr="00DE0430">
        <w:rPr>
          <w:i/>
          <w:color w:val="FF0000"/>
          <w:w w:val="105"/>
        </w:rPr>
        <w:t>σ</w:t>
      </w:r>
      <w:r w:rsidR="00BD3A76" w:rsidRPr="00DE0430">
        <w:rPr>
          <w:i/>
          <w:color w:val="FF0000"/>
          <w:w w:val="105"/>
          <w:position w:val="-4"/>
          <w:sz w:val="15"/>
        </w:rPr>
        <w:t>v</w:t>
      </w:r>
      <w:r w:rsidR="00BD3A76" w:rsidRPr="00DE0430">
        <w:rPr>
          <w:i/>
          <w:color w:val="FF0000"/>
          <w:spacing w:val="22"/>
          <w:w w:val="105"/>
          <w:position w:val="-4"/>
          <w:sz w:val="15"/>
        </w:rPr>
        <w:t xml:space="preserve"> </w:t>
      </w:r>
      <w:r w:rsidR="00BD3A76" w:rsidRPr="00DE0430">
        <w:rPr>
          <w:rFonts w:ascii="Georgia" w:hAnsi="Georgia"/>
          <w:color w:val="FF0000"/>
          <w:w w:val="105"/>
        </w:rPr>
        <w:t>=</w:t>
      </w:r>
      <w:r w:rsidR="00BD3A76" w:rsidRPr="00DE0430">
        <w:rPr>
          <w:rFonts w:ascii="Georgia" w:hAnsi="Georgia"/>
          <w:color w:val="FF0000"/>
          <w:spacing w:val="-5"/>
          <w:w w:val="105"/>
        </w:rPr>
        <w:t xml:space="preserve">30 </w:t>
      </w:r>
      <w:r w:rsidR="00BD3A76" w:rsidRPr="00DE0430">
        <w:rPr>
          <w:color w:val="FF0000"/>
        </w:rPr>
        <w:t xml:space="preserve">MPa or </w:t>
      </w:r>
      <w:r w:rsidR="00BD3A76" w:rsidRPr="00DE0430">
        <w:rPr>
          <w:rFonts w:ascii="Georgia" w:hAnsi="Georgia"/>
          <w:color w:val="FF0000"/>
          <w:spacing w:val="-5"/>
          <w:w w:val="105"/>
        </w:rPr>
        <w:t xml:space="preserve">40 </w:t>
      </w:r>
      <w:r w:rsidR="00BD3A76" w:rsidRPr="00DE0430">
        <w:rPr>
          <w:color w:val="FF0000"/>
        </w:rPr>
        <w:t xml:space="preserve">MPa, </w:t>
      </w:r>
      <w:r w:rsidR="00BD3A76" w:rsidRPr="00DE0430">
        <w:rPr>
          <w:color w:val="FF0000"/>
          <w:w w:val="105"/>
        </w:rPr>
        <w:t>initial</w:t>
      </w:r>
      <w:r w:rsidR="00BD3A76" w:rsidRPr="00DE0430">
        <w:rPr>
          <w:color w:val="FF0000"/>
          <w:spacing w:val="-10"/>
          <w:w w:val="105"/>
        </w:rPr>
        <w:t xml:space="preserve"> horizontal </w:t>
      </w:r>
      <w:r w:rsidR="00BD3A76" w:rsidRPr="00DE0430">
        <w:rPr>
          <w:color w:val="FF0000"/>
          <w:w w:val="105"/>
        </w:rPr>
        <w:t>stress</w:t>
      </w:r>
      <w:r w:rsidR="00BD3A76" w:rsidRPr="00DE0430">
        <w:rPr>
          <w:color w:val="FF0000"/>
        </w:rPr>
        <w:t xml:space="preserve"> </w:t>
      </w:r>
      <w:r w:rsidR="00BD3A76" w:rsidRPr="00DE0430">
        <w:rPr>
          <w:i/>
          <w:color w:val="FF0000"/>
          <w:w w:val="105"/>
        </w:rPr>
        <w:t>σ</w:t>
      </w:r>
      <w:r w:rsidR="00BD3A76" w:rsidRPr="00DE0430">
        <w:rPr>
          <w:i/>
          <w:color w:val="FF0000"/>
          <w:w w:val="105"/>
          <w:position w:val="-4"/>
          <w:sz w:val="15"/>
        </w:rPr>
        <w:t>h</w:t>
      </w:r>
      <w:r w:rsidR="00BD3A76" w:rsidRPr="00DE0430">
        <w:rPr>
          <w:i/>
          <w:color w:val="FF0000"/>
          <w:spacing w:val="22"/>
          <w:w w:val="105"/>
          <w:position w:val="-4"/>
          <w:sz w:val="15"/>
        </w:rPr>
        <w:t xml:space="preserve"> </w:t>
      </w:r>
      <w:r w:rsidR="00BD3A76" w:rsidRPr="00DE0430">
        <w:rPr>
          <w:rFonts w:ascii="Georgia" w:hAnsi="Georgia"/>
          <w:color w:val="FF0000"/>
          <w:w w:val="105"/>
        </w:rPr>
        <w:t>=</w:t>
      </w:r>
      <w:r w:rsidR="00BD3A76" w:rsidRPr="00DE0430">
        <w:rPr>
          <w:rFonts w:ascii="Georgia" w:hAnsi="Georgia"/>
          <w:color w:val="FF0000"/>
          <w:spacing w:val="2"/>
          <w:w w:val="105"/>
        </w:rPr>
        <w:t xml:space="preserve"> </w:t>
      </w:r>
      <w:r w:rsidR="00BD3A76" w:rsidRPr="00DE0430">
        <w:rPr>
          <w:rFonts w:ascii="Georgia" w:hAnsi="Georgia"/>
          <w:color w:val="FF0000"/>
          <w:spacing w:val="-5"/>
          <w:w w:val="105"/>
        </w:rPr>
        <w:t xml:space="preserve">30 </w:t>
      </w:r>
      <w:r w:rsidR="00BD3A76" w:rsidRPr="00DE0430">
        <w:rPr>
          <w:color w:val="FF0000"/>
        </w:rPr>
        <w:t>MPa</w:t>
      </w:r>
      <w:r w:rsidR="00DE0430" w:rsidRPr="00DE0430">
        <w:rPr>
          <w:color w:val="FF0000"/>
        </w:rPr>
        <w:t xml:space="preserve"> or </w:t>
      </w:r>
      <w:r w:rsidR="00DE0430" w:rsidRPr="00DE0430">
        <w:rPr>
          <w:rFonts w:ascii="Georgia" w:hAnsi="Georgia"/>
          <w:color w:val="FF0000"/>
          <w:spacing w:val="-5"/>
          <w:w w:val="105"/>
        </w:rPr>
        <w:t xml:space="preserve">40 </w:t>
      </w:r>
      <w:r w:rsidR="00DE0430" w:rsidRPr="00DE0430">
        <w:rPr>
          <w:color w:val="FF0000"/>
        </w:rPr>
        <w:t>MPa.</w:t>
      </w:r>
      <w:r w:rsidR="002354E0">
        <w:rPr>
          <w:color w:val="FF0000"/>
        </w:rPr>
        <w:t xml:space="preserve">  The simulation took advantage </w:t>
      </w:r>
      <w:r w:rsidR="002354E0" w:rsidRPr="002354E0">
        <w:rPr>
          <w:color w:val="FF0000"/>
        </w:rPr>
        <w:t>Symmetry</w:t>
      </w:r>
      <w:r w:rsidR="002354E0" w:rsidRPr="002354E0">
        <w:rPr>
          <w:color w:val="FF0000"/>
          <w:spacing w:val="-12"/>
        </w:rPr>
        <w:t xml:space="preserve"> </w:t>
      </w:r>
      <w:r w:rsidR="002354E0" w:rsidRPr="002354E0">
        <w:rPr>
          <w:color w:val="FF0000"/>
        </w:rPr>
        <w:t>with</w:t>
      </w:r>
      <w:r w:rsidR="002354E0" w:rsidRPr="002354E0">
        <w:rPr>
          <w:color w:val="FF0000"/>
          <w:spacing w:val="-12"/>
        </w:rPr>
        <w:t xml:space="preserve"> </w:t>
      </w:r>
      <w:r w:rsidR="002354E0" w:rsidRPr="002354E0">
        <w:rPr>
          <w:color w:val="FF0000"/>
        </w:rPr>
        <w:t>respect</w:t>
      </w:r>
      <w:r w:rsidR="002354E0" w:rsidRPr="002354E0">
        <w:rPr>
          <w:color w:val="FF0000"/>
          <w:spacing w:val="-12"/>
        </w:rPr>
        <w:t xml:space="preserve"> </w:t>
      </w:r>
      <w:r w:rsidR="002354E0" w:rsidRPr="002354E0">
        <w:rPr>
          <w:color w:val="FF0000"/>
        </w:rPr>
        <w:t>to</w:t>
      </w:r>
      <w:r w:rsidR="002354E0" w:rsidRPr="002354E0">
        <w:rPr>
          <w:color w:val="FF0000"/>
          <w:spacing w:val="-12"/>
        </w:rPr>
        <w:t xml:space="preserve"> </w:t>
      </w:r>
      <w:r w:rsidR="002354E0" w:rsidRPr="002354E0">
        <w:rPr>
          <w:color w:val="FF0000"/>
        </w:rPr>
        <w:t>the</w:t>
      </w:r>
      <w:r w:rsidR="002354E0" w:rsidRPr="002354E0">
        <w:rPr>
          <w:color w:val="FF0000"/>
          <w:spacing w:val="-12"/>
        </w:rPr>
        <w:t xml:space="preserve"> </w:t>
      </w:r>
      <w:r w:rsidR="002354E0" w:rsidRPr="002354E0">
        <w:rPr>
          <w:color w:val="FF0000"/>
        </w:rPr>
        <w:t>midplane</w:t>
      </w:r>
      <w:r w:rsidR="002354E0" w:rsidRPr="002354E0">
        <w:rPr>
          <w:color w:val="FF0000"/>
          <w:spacing w:val="-12"/>
        </w:rPr>
        <w:t xml:space="preserve"> </w:t>
      </w:r>
      <w:r w:rsidR="002354E0" w:rsidRPr="002354E0">
        <w:rPr>
          <w:color w:val="FF0000"/>
        </w:rPr>
        <w:t>between</w:t>
      </w:r>
      <w:r w:rsidR="002354E0" w:rsidRPr="002354E0">
        <w:rPr>
          <w:color w:val="FF0000"/>
          <w:spacing w:val="-12"/>
        </w:rPr>
        <w:t xml:space="preserve"> the </w:t>
      </w:r>
      <w:r w:rsidR="002354E0" w:rsidRPr="002354E0">
        <w:rPr>
          <w:color w:val="FF0000"/>
        </w:rPr>
        <w:t>twin</w:t>
      </w:r>
      <w:r w:rsidR="002354E0" w:rsidRPr="002354E0">
        <w:rPr>
          <w:color w:val="FF0000"/>
          <w:spacing w:val="-12"/>
        </w:rPr>
        <w:t xml:space="preserve"> </w:t>
      </w:r>
      <w:r w:rsidR="002354E0" w:rsidRPr="002354E0">
        <w:rPr>
          <w:color w:val="FF0000"/>
        </w:rPr>
        <w:t>tunnels</w:t>
      </w:r>
      <w:r w:rsidR="002354E0" w:rsidRPr="002354E0">
        <w:rPr>
          <w:color w:val="FF0000"/>
          <w:spacing w:val="-12"/>
        </w:rPr>
        <w:t xml:space="preserve"> </w:t>
      </w:r>
      <w:r w:rsidR="002354E0" w:rsidRPr="002354E0">
        <w:rPr>
          <w:color w:val="FF0000"/>
        </w:rPr>
        <w:t>has been used for in the F.E discretization</w:t>
      </w:r>
      <w:r w:rsidR="002354E0">
        <w:rPr>
          <w:color w:val="FF0000"/>
        </w:rPr>
        <w:t xml:space="preserve"> model</w:t>
      </w:r>
      <w:r w:rsidR="002354E0" w:rsidRPr="002354E0">
        <w:rPr>
          <w:color w:val="FF0000"/>
        </w:rPr>
        <w:t>.</w:t>
      </w:r>
    </w:p>
    <w:p w14:paraId="7C0A7671" w14:textId="1A5E348F" w:rsidR="00D8364B" w:rsidRPr="006C0602" w:rsidRDefault="00B8281F" w:rsidP="006C0602">
      <w:pPr>
        <w:pStyle w:val="Corpodetexto"/>
        <w:spacing w:before="114" w:line="230" w:lineRule="auto"/>
        <w:ind w:left="116" w:right="114"/>
        <w:jc w:val="both"/>
        <w:rPr>
          <w:iCs/>
        </w:rPr>
        <w:sectPr w:rsidR="00D8364B" w:rsidRPr="006C0602">
          <w:type w:val="continuous"/>
          <w:pgSz w:w="10890" w:h="14860"/>
          <w:pgMar w:top="980" w:right="660" w:bottom="840" w:left="660" w:header="673" w:footer="642" w:gutter="0"/>
          <w:cols w:space="720"/>
        </w:sectPr>
      </w:pPr>
      <w:r w:rsidRPr="00B77374">
        <w:rPr>
          <w:color w:val="FF0000"/>
        </w:rPr>
        <w:t>Similar</w:t>
      </w:r>
      <w:r w:rsidR="00181062">
        <w:rPr>
          <w:color w:val="FF0000"/>
        </w:rPr>
        <w:t>ly</w:t>
      </w:r>
      <w:r w:rsidRPr="00B77374">
        <w:rPr>
          <w:color w:val="FF0000"/>
        </w:rPr>
        <w:t xml:space="preserve"> to the analysis developed in the preceding section</w:t>
      </w:r>
      <w:r w:rsidR="00AE6166" w:rsidRPr="00B77374">
        <w:rPr>
          <w:color w:val="FF0000"/>
        </w:rPr>
        <w:t xml:space="preserve">, </w:t>
      </w:r>
      <w:r w:rsidRPr="00B77374">
        <w:rPr>
          <w:color w:val="FF0000"/>
          <w:w w:val="105"/>
        </w:rPr>
        <w:t>the</w:t>
      </w:r>
      <w:r w:rsidRPr="00B77374">
        <w:rPr>
          <w:color w:val="FF0000"/>
          <w:spacing w:val="-7"/>
          <w:w w:val="105"/>
        </w:rPr>
        <w:t xml:space="preserve"> </w:t>
      </w:r>
      <w:r w:rsidRPr="00B77374">
        <w:rPr>
          <w:color w:val="FF0000"/>
          <w:w w:val="105"/>
        </w:rPr>
        <w:t>convergence</w:t>
      </w:r>
      <w:r w:rsidRPr="00B77374">
        <w:rPr>
          <w:color w:val="FF0000"/>
          <w:spacing w:val="-7"/>
          <w:w w:val="105"/>
        </w:rPr>
        <w:t xml:space="preserve"> </w:t>
      </w:r>
      <w:r w:rsidRPr="00B77374">
        <w:rPr>
          <w:color w:val="FF0000"/>
          <w:w w:val="105"/>
        </w:rPr>
        <w:t>curves</w:t>
      </w:r>
      <w:r w:rsidRPr="00B77374">
        <w:rPr>
          <w:color w:val="FF0000"/>
          <w:spacing w:val="-7"/>
          <w:w w:val="105"/>
        </w:rPr>
        <w:t xml:space="preserve"> </w:t>
      </w:r>
      <w:r w:rsidRPr="00B77374">
        <w:rPr>
          <w:i/>
          <w:color w:val="FF0000"/>
          <w:w w:val="105"/>
        </w:rPr>
        <w:t>U</w:t>
      </w:r>
      <w:r w:rsidRPr="00B77374">
        <w:rPr>
          <w:i/>
          <w:color w:val="FF0000"/>
          <w:w w:val="105"/>
          <w:position w:val="-4"/>
          <w:sz w:val="15"/>
        </w:rPr>
        <w:t>B</w:t>
      </w:r>
      <w:r w:rsidRPr="00B77374">
        <w:rPr>
          <w:i/>
          <w:color w:val="FF0000"/>
          <w:spacing w:val="37"/>
          <w:w w:val="105"/>
          <w:position w:val="-4"/>
          <w:sz w:val="15"/>
        </w:rPr>
        <w:t xml:space="preserve"> </w:t>
      </w:r>
      <w:r w:rsidRPr="00B77374">
        <w:rPr>
          <w:rFonts w:ascii="Georgia" w:hAnsi="Georgia"/>
          <w:color w:val="FF0000"/>
          <w:w w:val="105"/>
        </w:rPr>
        <w:t xml:space="preserve">= </w:t>
      </w:r>
      <w:r w:rsidRPr="00B77374">
        <w:rPr>
          <w:rFonts w:ascii="Georgia" w:hAnsi="Georgia"/>
          <w:color w:val="FF0000"/>
        </w:rPr>
        <w:t>–</w:t>
      </w:r>
      <w:r w:rsidRPr="00B77374">
        <w:rPr>
          <w:i/>
          <w:color w:val="FF0000"/>
        </w:rPr>
        <w:t>u</w:t>
      </w:r>
      <w:r w:rsidR="009A6F1F" w:rsidRPr="00B77374">
        <w:rPr>
          <w:i/>
          <w:color w:val="FF0000"/>
          <w:position w:val="-4"/>
          <w:sz w:val="15"/>
        </w:rPr>
        <w:t>y</w:t>
      </w:r>
      <w:r w:rsidRPr="00B77374">
        <w:rPr>
          <w:rFonts w:ascii="Georgia" w:hAnsi="Georgia"/>
          <w:color w:val="FF0000"/>
        </w:rPr>
        <w:t>(</w:t>
      </w:r>
      <w:r w:rsidRPr="00B77374">
        <w:rPr>
          <w:i/>
          <w:color w:val="FF0000"/>
        </w:rPr>
        <w:t>B</w:t>
      </w:r>
      <w:r w:rsidRPr="00B77374">
        <w:rPr>
          <w:rFonts w:ascii="Georgia" w:hAnsi="Georgia"/>
          <w:color w:val="FF0000"/>
        </w:rPr>
        <w:t>)/</w:t>
      </w:r>
      <w:r w:rsidRPr="00B77374">
        <w:rPr>
          <w:i/>
          <w:color w:val="FF0000"/>
        </w:rPr>
        <w:t>R</w:t>
      </w:r>
      <w:r w:rsidRPr="00B77374">
        <w:rPr>
          <w:i/>
          <w:color w:val="FF0000"/>
          <w:position w:val="-4"/>
          <w:sz w:val="15"/>
        </w:rPr>
        <w:t>t</w:t>
      </w:r>
      <w:r w:rsidRPr="00B77374">
        <w:rPr>
          <w:color w:val="FF0000"/>
        </w:rPr>
        <w:t xml:space="preserve">, </w:t>
      </w:r>
      <w:r w:rsidR="002354E0" w:rsidRPr="00B77374">
        <w:rPr>
          <w:color w:val="FF0000"/>
        </w:rPr>
        <w:t>which reflects</w:t>
      </w:r>
      <w:r w:rsidRPr="00B77374">
        <w:rPr>
          <w:color w:val="FF0000"/>
        </w:rPr>
        <w:t xml:space="preserve"> the inward movement at the tunnel roof </w:t>
      </w:r>
      <w:r w:rsidRPr="00B77374">
        <w:rPr>
          <w:i/>
          <w:color w:val="FF0000"/>
        </w:rPr>
        <w:t>B</w:t>
      </w:r>
      <w:r w:rsidRPr="00B77374">
        <w:rPr>
          <w:rFonts w:ascii="Georgia" w:hAnsi="Georgia"/>
          <w:color w:val="FF0000"/>
        </w:rPr>
        <w:t>(</w:t>
      </w:r>
      <w:r w:rsidRPr="00B77374">
        <w:rPr>
          <w:i/>
          <w:color w:val="FF0000"/>
        </w:rPr>
        <w:t xml:space="preserve">x </w:t>
      </w:r>
      <w:r w:rsidRPr="00B77374">
        <w:rPr>
          <w:rFonts w:ascii="Georgia" w:hAnsi="Georgia"/>
          <w:color w:val="FF0000"/>
        </w:rPr>
        <w:t xml:space="preserve">= </w:t>
      </w:r>
      <w:r w:rsidR="006C0602">
        <w:rPr>
          <w:rFonts w:ascii="Georgia" w:hAnsi="Georgia"/>
          <w:color w:val="FF0000"/>
        </w:rPr>
        <w:t>o</w:t>
      </w:r>
      <w:r w:rsidRPr="00B77374">
        <w:rPr>
          <w:i/>
          <w:color w:val="FF0000"/>
        </w:rPr>
        <w:t>,</w:t>
      </w:r>
      <w:r w:rsidRPr="00B77374">
        <w:rPr>
          <w:i/>
          <w:color w:val="FF0000"/>
          <w:spacing w:val="-13"/>
        </w:rPr>
        <w:t xml:space="preserve"> </w:t>
      </w:r>
      <w:r w:rsidRPr="00B77374">
        <w:rPr>
          <w:i/>
          <w:color w:val="FF0000"/>
        </w:rPr>
        <w:t xml:space="preserve">y </w:t>
      </w:r>
      <w:r w:rsidRPr="00B77374">
        <w:rPr>
          <w:rFonts w:ascii="Georgia" w:hAnsi="Georgia"/>
          <w:color w:val="FF0000"/>
        </w:rPr>
        <w:t xml:space="preserve">= </w:t>
      </w:r>
      <w:r w:rsidRPr="00B77374">
        <w:rPr>
          <w:i/>
          <w:color w:val="FF0000"/>
        </w:rPr>
        <w:t>R</w:t>
      </w:r>
      <w:r w:rsidRPr="00B77374">
        <w:rPr>
          <w:i/>
          <w:color w:val="FF0000"/>
          <w:position w:val="-4"/>
          <w:sz w:val="15"/>
        </w:rPr>
        <w:t>t</w:t>
      </w:r>
      <w:r w:rsidRPr="00B77374">
        <w:rPr>
          <w:i/>
          <w:color w:val="FF0000"/>
        </w:rPr>
        <w:t>,</w:t>
      </w:r>
      <w:r w:rsidRPr="00B77374">
        <w:rPr>
          <w:i/>
          <w:color w:val="FF0000"/>
          <w:spacing w:val="-13"/>
        </w:rPr>
        <w:t xml:space="preserve"> </w:t>
      </w:r>
      <w:r w:rsidR="009A6F1F" w:rsidRPr="00B77374">
        <w:rPr>
          <w:i/>
          <w:color w:val="FF0000"/>
          <w:spacing w:val="-13"/>
        </w:rPr>
        <w:t>z</w:t>
      </w:r>
      <w:r w:rsidRPr="00B77374">
        <w:rPr>
          <w:rFonts w:ascii="Georgia" w:hAnsi="Georgia"/>
          <w:color w:val="FF0000"/>
        </w:rPr>
        <w:t>)</w:t>
      </w:r>
      <w:r w:rsidR="00B77374">
        <w:rPr>
          <w:rFonts w:ascii="Georgia" w:hAnsi="Georgia"/>
          <w:color w:val="FF0000"/>
        </w:rPr>
        <w:t xml:space="preserve">, </w:t>
      </w:r>
      <w:r w:rsidRPr="00B77374">
        <w:rPr>
          <w:rFonts w:ascii="Georgia" w:hAnsi="Georgia"/>
          <w:color w:val="FF0000"/>
        </w:rPr>
        <w:t xml:space="preserve"> </w:t>
      </w:r>
      <w:r w:rsidR="00B77374" w:rsidRPr="00B77374">
        <w:rPr>
          <w:rFonts w:ascii="Georgia" w:hAnsi="Georgia"/>
          <w:color w:val="FF0000"/>
        </w:rPr>
        <w:t xml:space="preserve"> is depicted in </w:t>
      </w:r>
      <w:r w:rsidR="00B77374" w:rsidRPr="00B77374">
        <w:rPr>
          <w:color w:val="FF0000"/>
          <w:w w:val="105"/>
        </w:rPr>
        <w:t>Fig.</w:t>
      </w:r>
      <w:r w:rsidR="00B77374" w:rsidRPr="00B77374">
        <w:rPr>
          <w:color w:val="FF0000"/>
          <w:spacing w:val="-7"/>
          <w:w w:val="105"/>
        </w:rPr>
        <w:t xml:space="preserve"> </w:t>
      </w:r>
      <w:r w:rsidR="00B77374" w:rsidRPr="002354E0">
        <w:rPr>
          <w:color w:val="FF0000"/>
          <w:w w:val="105"/>
        </w:rPr>
        <w:t>17</w:t>
      </w:r>
      <w:r w:rsidR="00B77374" w:rsidRPr="002354E0">
        <w:rPr>
          <w:color w:val="FF0000"/>
          <w:spacing w:val="-7"/>
          <w:w w:val="105"/>
        </w:rPr>
        <w:t xml:space="preserve">  </w:t>
      </w:r>
      <w:r w:rsidRPr="002354E0">
        <w:rPr>
          <w:color w:val="FF0000"/>
        </w:rPr>
        <w:t xml:space="preserve">as a function of normalized </w:t>
      </w:r>
      <w:r w:rsidRPr="002354E0">
        <w:rPr>
          <w:color w:val="FF0000"/>
          <w:spacing w:val="-2"/>
          <w:w w:val="105"/>
        </w:rPr>
        <w:t>longitudinal</w:t>
      </w:r>
      <w:r w:rsidRPr="002354E0">
        <w:rPr>
          <w:color w:val="FF0000"/>
          <w:spacing w:val="-10"/>
          <w:w w:val="105"/>
        </w:rPr>
        <w:t xml:space="preserve"> </w:t>
      </w:r>
      <w:r w:rsidRPr="002354E0">
        <w:rPr>
          <w:color w:val="FF0000"/>
          <w:spacing w:val="-2"/>
          <w:w w:val="105"/>
        </w:rPr>
        <w:t>distance</w:t>
      </w:r>
      <w:r w:rsidRPr="002354E0">
        <w:rPr>
          <w:color w:val="FF0000"/>
          <w:spacing w:val="-10"/>
          <w:w w:val="105"/>
        </w:rPr>
        <w:t xml:space="preserve"> </w:t>
      </w:r>
      <w:r w:rsidRPr="002354E0">
        <w:rPr>
          <w:color w:val="FF0000"/>
          <w:spacing w:val="-2"/>
          <w:w w:val="105"/>
        </w:rPr>
        <w:t>to</w:t>
      </w:r>
      <w:r w:rsidRPr="002354E0">
        <w:rPr>
          <w:color w:val="FF0000"/>
          <w:spacing w:val="-10"/>
          <w:w w:val="105"/>
        </w:rPr>
        <w:t xml:space="preserve"> </w:t>
      </w:r>
      <w:r w:rsidRPr="002354E0">
        <w:rPr>
          <w:color w:val="FF0000"/>
          <w:spacing w:val="-2"/>
          <w:w w:val="105"/>
        </w:rPr>
        <w:t>the</w:t>
      </w:r>
      <w:r w:rsidRPr="002354E0">
        <w:rPr>
          <w:color w:val="FF0000"/>
          <w:spacing w:val="-10"/>
          <w:w w:val="105"/>
        </w:rPr>
        <w:t xml:space="preserve"> </w:t>
      </w:r>
      <w:r w:rsidR="00B77374" w:rsidRPr="002354E0">
        <w:rPr>
          <w:color w:val="FF0000"/>
          <w:spacing w:val="-10"/>
          <w:w w:val="105"/>
        </w:rPr>
        <w:t>tunnel face</w:t>
      </w:r>
      <w:r w:rsidRPr="002354E0">
        <w:rPr>
          <w:color w:val="FF0000"/>
        </w:rPr>
        <w:t>.</w:t>
      </w:r>
      <w:r w:rsidRPr="002354E0">
        <w:rPr>
          <w:color w:val="FF0000"/>
          <w:spacing w:val="5"/>
        </w:rPr>
        <w:t xml:space="preserve"> </w:t>
      </w:r>
      <w:r w:rsidRPr="002354E0">
        <w:rPr>
          <w:color w:val="FF0000"/>
        </w:rPr>
        <w:t>Several</w:t>
      </w:r>
      <w:r w:rsidRPr="002354E0">
        <w:rPr>
          <w:color w:val="FF0000"/>
          <w:spacing w:val="6"/>
        </w:rPr>
        <w:t xml:space="preserve"> </w:t>
      </w:r>
      <w:r w:rsidRPr="002354E0">
        <w:rPr>
          <w:color w:val="FF0000"/>
        </w:rPr>
        <w:t>values</w:t>
      </w:r>
      <w:r w:rsidRPr="002354E0">
        <w:rPr>
          <w:color w:val="FF0000"/>
          <w:spacing w:val="6"/>
        </w:rPr>
        <w:t xml:space="preserve"> </w:t>
      </w:r>
      <w:r w:rsidRPr="002354E0">
        <w:rPr>
          <w:color w:val="FF0000"/>
        </w:rPr>
        <w:t>of</w:t>
      </w:r>
      <w:r w:rsidRPr="002354E0">
        <w:rPr>
          <w:color w:val="FF0000"/>
          <w:spacing w:val="6"/>
        </w:rPr>
        <w:t xml:space="preserve"> </w:t>
      </w:r>
      <w:r w:rsidRPr="002354E0">
        <w:rPr>
          <w:color w:val="FF0000"/>
        </w:rPr>
        <w:t>normalized</w:t>
      </w:r>
      <w:r w:rsidRPr="002354E0">
        <w:rPr>
          <w:color w:val="FF0000"/>
          <w:spacing w:val="6"/>
        </w:rPr>
        <w:t xml:space="preserve"> </w:t>
      </w:r>
      <w:r w:rsidRPr="002354E0">
        <w:rPr>
          <w:color w:val="FF0000"/>
        </w:rPr>
        <w:t>distances</w:t>
      </w:r>
      <w:r w:rsidRPr="002354E0">
        <w:rPr>
          <w:color w:val="FF0000"/>
          <w:spacing w:val="6"/>
        </w:rPr>
        <w:t xml:space="preserve"> </w:t>
      </w:r>
      <w:r w:rsidRPr="002354E0">
        <w:rPr>
          <w:color w:val="FF0000"/>
        </w:rPr>
        <w:t>between</w:t>
      </w:r>
      <w:r w:rsidRPr="002354E0">
        <w:rPr>
          <w:color w:val="FF0000"/>
          <w:spacing w:val="5"/>
        </w:rPr>
        <w:t xml:space="preserve"> </w:t>
      </w:r>
      <w:r w:rsidRPr="002354E0">
        <w:rPr>
          <w:color w:val="FF0000"/>
        </w:rPr>
        <w:t>the</w:t>
      </w:r>
      <w:r w:rsidRPr="002354E0">
        <w:rPr>
          <w:color w:val="FF0000"/>
          <w:spacing w:val="6"/>
        </w:rPr>
        <w:t xml:space="preserve"> </w:t>
      </w:r>
      <w:r w:rsidRPr="002354E0">
        <w:rPr>
          <w:color w:val="FF0000"/>
        </w:rPr>
        <w:t>twin</w:t>
      </w:r>
      <w:r w:rsidRPr="002354E0">
        <w:rPr>
          <w:color w:val="FF0000"/>
          <w:spacing w:val="6"/>
        </w:rPr>
        <w:t xml:space="preserve"> </w:t>
      </w:r>
      <w:r w:rsidRPr="002354E0">
        <w:rPr>
          <w:color w:val="FF0000"/>
        </w:rPr>
        <w:t>tunnels</w:t>
      </w:r>
      <w:r w:rsidRPr="002354E0">
        <w:rPr>
          <w:color w:val="FF0000"/>
          <w:spacing w:val="6"/>
        </w:rPr>
        <w:t xml:space="preserve"> </w:t>
      </w:r>
      <w:r w:rsidRPr="002354E0">
        <w:rPr>
          <w:color w:val="FF0000"/>
        </w:rPr>
        <w:t>axes</w:t>
      </w:r>
      <w:r w:rsidRPr="002354E0">
        <w:rPr>
          <w:color w:val="FF0000"/>
          <w:spacing w:val="6"/>
        </w:rPr>
        <w:t xml:space="preserve"> </w:t>
      </w:r>
      <w:r w:rsidRPr="002354E0">
        <w:rPr>
          <w:i/>
          <w:color w:val="FF0000"/>
        </w:rPr>
        <w:t>d</w:t>
      </w:r>
      <w:r w:rsidRPr="002354E0">
        <w:rPr>
          <w:rFonts w:ascii="Georgia"/>
          <w:color w:val="FF0000"/>
          <w:vertAlign w:val="subscript"/>
        </w:rPr>
        <w:t>1</w:t>
      </w:r>
      <w:r w:rsidRPr="002354E0">
        <w:rPr>
          <w:rFonts w:ascii="Georgia"/>
          <w:color w:val="FF0000"/>
        </w:rPr>
        <w:t>/2</w:t>
      </w:r>
      <w:r w:rsidRPr="002354E0">
        <w:rPr>
          <w:i/>
          <w:color w:val="FF0000"/>
        </w:rPr>
        <w:t>R</w:t>
      </w:r>
      <w:r w:rsidRPr="002354E0">
        <w:rPr>
          <w:i/>
          <w:color w:val="FF0000"/>
          <w:position w:val="-4"/>
          <w:sz w:val="15"/>
        </w:rPr>
        <w:t>t</w:t>
      </w:r>
      <w:r w:rsidRPr="002354E0">
        <w:rPr>
          <w:i/>
          <w:color w:val="FF0000"/>
          <w:spacing w:val="27"/>
          <w:position w:val="-4"/>
          <w:sz w:val="15"/>
        </w:rPr>
        <w:t xml:space="preserve"> </w:t>
      </w:r>
      <w:r w:rsidRPr="002354E0">
        <w:rPr>
          <w:color w:val="FF0000"/>
        </w:rPr>
        <w:t>have</w:t>
      </w:r>
      <w:r w:rsidRPr="002354E0">
        <w:rPr>
          <w:color w:val="FF0000"/>
          <w:spacing w:val="6"/>
        </w:rPr>
        <w:t xml:space="preserve"> </w:t>
      </w:r>
      <w:r w:rsidRPr="002354E0">
        <w:rPr>
          <w:color w:val="FF0000"/>
        </w:rPr>
        <w:t>been</w:t>
      </w:r>
      <w:r w:rsidRPr="002354E0">
        <w:rPr>
          <w:color w:val="FF0000"/>
          <w:spacing w:val="6"/>
        </w:rPr>
        <w:t xml:space="preserve"> </w:t>
      </w:r>
      <w:r w:rsidRPr="002354E0">
        <w:rPr>
          <w:color w:val="FF0000"/>
        </w:rPr>
        <w:t>investigated</w:t>
      </w:r>
      <w:r w:rsidR="002354E0" w:rsidRPr="002354E0">
        <w:rPr>
          <w:color w:val="FF0000"/>
        </w:rPr>
        <w:t xml:space="preserve">, together with the reference </w:t>
      </w:r>
      <w:r w:rsidRPr="002354E0">
        <w:rPr>
          <w:color w:val="FF0000"/>
        </w:rPr>
        <w:t>configuration</w:t>
      </w:r>
      <w:r w:rsidRPr="002354E0">
        <w:rPr>
          <w:color w:val="FF0000"/>
          <w:spacing w:val="-13"/>
        </w:rPr>
        <w:t xml:space="preserve"> </w:t>
      </w:r>
      <w:r w:rsidRPr="002354E0">
        <w:rPr>
          <w:color w:val="FF0000"/>
        </w:rPr>
        <w:t>of</w:t>
      </w:r>
      <w:r w:rsidRPr="002354E0">
        <w:rPr>
          <w:color w:val="FF0000"/>
          <w:spacing w:val="-12"/>
        </w:rPr>
        <w:t xml:space="preserve"> </w:t>
      </w:r>
      <w:r w:rsidRPr="002354E0">
        <w:rPr>
          <w:color w:val="FF0000"/>
        </w:rPr>
        <w:t>single</w:t>
      </w:r>
      <w:r w:rsidRPr="002354E0">
        <w:rPr>
          <w:color w:val="FF0000"/>
          <w:spacing w:val="-13"/>
        </w:rPr>
        <w:t xml:space="preserve"> </w:t>
      </w:r>
      <w:r w:rsidRPr="002354E0">
        <w:rPr>
          <w:color w:val="FF0000"/>
        </w:rPr>
        <w:t>tunnel</w:t>
      </w:r>
      <w:r w:rsidR="002354E0" w:rsidRPr="002354E0">
        <w:rPr>
          <w:color w:val="FF0000"/>
        </w:rPr>
        <w:t>, the latter being</w:t>
      </w:r>
      <w:r w:rsidRPr="002354E0">
        <w:rPr>
          <w:color w:val="FF0000"/>
          <w:spacing w:val="-12"/>
        </w:rPr>
        <w:t xml:space="preserve"> </w:t>
      </w:r>
      <w:r w:rsidR="00646C8E" w:rsidRPr="002354E0">
        <w:rPr>
          <w:color w:val="FF0000"/>
          <w:highlight w:val="cyan"/>
        </w:rPr>
        <w:t>viewed</w:t>
      </w:r>
      <w:r w:rsidRPr="002354E0">
        <w:rPr>
          <w:color w:val="FF0000"/>
          <w:spacing w:val="-13"/>
        </w:rPr>
        <w:t xml:space="preserve"> </w:t>
      </w:r>
      <w:r w:rsidRPr="002354E0">
        <w:rPr>
          <w:color w:val="FF0000"/>
        </w:rPr>
        <w:t>as</w:t>
      </w:r>
      <w:r w:rsidRPr="002354E0">
        <w:rPr>
          <w:color w:val="FF0000"/>
          <w:spacing w:val="-12"/>
        </w:rPr>
        <w:t xml:space="preserve"> </w:t>
      </w:r>
      <w:r w:rsidRPr="002354E0">
        <w:rPr>
          <w:color w:val="FF0000"/>
        </w:rPr>
        <w:t>the</w:t>
      </w:r>
      <w:r w:rsidRPr="002354E0">
        <w:rPr>
          <w:color w:val="FF0000"/>
          <w:spacing w:val="-13"/>
        </w:rPr>
        <w:t xml:space="preserve"> </w:t>
      </w:r>
      <w:r>
        <w:t>limiting</w:t>
      </w:r>
      <w:r>
        <w:rPr>
          <w:spacing w:val="-12"/>
        </w:rPr>
        <w:t xml:space="preserve"> </w:t>
      </w:r>
      <w:r>
        <w:t>case</w:t>
      </w:r>
      <w:r>
        <w:rPr>
          <w:spacing w:val="-13"/>
        </w:rPr>
        <w:t xml:space="preserve"> </w:t>
      </w:r>
      <w:r>
        <w:rPr>
          <w:i/>
        </w:rPr>
        <w:t>d</w:t>
      </w:r>
      <w:r>
        <w:rPr>
          <w:rFonts w:ascii="Georgia" w:hAnsi="Georgia"/>
          <w:vertAlign w:val="subscript"/>
        </w:rPr>
        <w:t>1</w:t>
      </w:r>
      <w:r>
        <w:rPr>
          <w:rFonts w:ascii="Georgia" w:hAnsi="Georgia"/>
        </w:rPr>
        <w:t>/2</w:t>
      </w:r>
      <w:r>
        <w:rPr>
          <w:i/>
        </w:rPr>
        <w:t>R</w:t>
      </w:r>
      <w:r>
        <w:rPr>
          <w:i/>
          <w:position w:val="-4"/>
          <w:sz w:val="15"/>
        </w:rPr>
        <w:t>t</w:t>
      </w:r>
      <w:r>
        <w:rPr>
          <w:i/>
          <w:spacing w:val="10"/>
          <w:w w:val="155"/>
          <w:position w:val="-4"/>
          <w:sz w:val="15"/>
        </w:rPr>
        <w:t xml:space="preserve"> </w:t>
      </w:r>
      <w:r>
        <w:rPr>
          <w:i/>
          <w:w w:val="155"/>
        </w:rPr>
        <w:t>»</w:t>
      </w:r>
      <w:r>
        <w:rPr>
          <w:i/>
          <w:spacing w:val="-20"/>
          <w:w w:val="155"/>
        </w:rPr>
        <w:t xml:space="preserve"> </w:t>
      </w:r>
      <w:r>
        <w:rPr>
          <w:rFonts w:ascii="Georgia" w:hAnsi="Georgia"/>
        </w:rPr>
        <w:t>1</w:t>
      </w:r>
      <w:r>
        <w:t>.</w:t>
      </w:r>
      <w:r w:rsidR="00D8364B">
        <w:t xml:space="preserve"> </w:t>
      </w:r>
      <w:r w:rsidR="00D8364B" w:rsidRPr="008C6177">
        <w:rPr>
          <w:color w:val="FF0000"/>
        </w:rPr>
        <w:t>As it could be expected from such simulations,</w:t>
      </w:r>
      <w:r w:rsidR="006F6398">
        <w:rPr>
          <w:color w:val="FF0000"/>
        </w:rPr>
        <w:t xml:space="preserve"> </w:t>
      </w:r>
      <w:r w:rsidR="00D8364B" w:rsidRPr="008C6177">
        <w:rPr>
          <w:color w:val="FF0000"/>
        </w:rPr>
        <w:t>this</w:t>
      </w:r>
      <w:r w:rsidR="00D8364B" w:rsidRPr="008C6177">
        <w:rPr>
          <w:color w:val="FF0000"/>
          <w:spacing w:val="-2"/>
        </w:rPr>
        <w:t xml:space="preserve"> </w:t>
      </w:r>
      <w:r w:rsidR="00D8364B" w:rsidRPr="008C6177">
        <w:rPr>
          <w:color w:val="FF0000"/>
        </w:rPr>
        <w:t>figure</w:t>
      </w:r>
      <w:r w:rsidR="00D8364B" w:rsidRPr="008C6177">
        <w:rPr>
          <w:color w:val="FF0000"/>
          <w:spacing w:val="-2"/>
        </w:rPr>
        <w:t xml:space="preserve"> </w:t>
      </w:r>
      <w:r w:rsidR="00D8364B" w:rsidRPr="008C6177">
        <w:rPr>
          <w:color w:val="FF0000"/>
        </w:rPr>
        <w:t>indicates</w:t>
      </w:r>
      <w:r w:rsidR="00D8364B" w:rsidRPr="008C6177">
        <w:rPr>
          <w:color w:val="FF0000"/>
          <w:spacing w:val="-2"/>
        </w:rPr>
        <w:t xml:space="preserve"> </w:t>
      </w:r>
      <w:r w:rsidR="00D8364B" w:rsidRPr="008C6177">
        <w:rPr>
          <w:color w:val="FF0000"/>
        </w:rPr>
        <w:t>that</w:t>
      </w:r>
      <w:r w:rsidR="00D8364B" w:rsidRPr="008C6177">
        <w:rPr>
          <w:color w:val="FF0000"/>
          <w:spacing w:val="-2"/>
        </w:rPr>
        <w:t xml:space="preserve"> </w:t>
      </w:r>
      <w:r w:rsidR="00A176B2" w:rsidRPr="008C6177">
        <w:rPr>
          <w:color w:val="FF0000"/>
        </w:rPr>
        <w:t>the</w:t>
      </w:r>
      <w:r w:rsidR="00A176B2" w:rsidRPr="008C6177">
        <w:rPr>
          <w:color w:val="FF0000"/>
          <w:spacing w:val="-2"/>
        </w:rPr>
        <w:t xml:space="preserve"> proximity</w:t>
      </w:r>
      <w:r w:rsidR="00D8364B" w:rsidRPr="008C6177">
        <w:rPr>
          <w:color w:val="FF0000"/>
          <w:spacing w:val="-2"/>
        </w:rPr>
        <w:t xml:space="preserve"> of tunnels significantly increases </w:t>
      </w:r>
      <w:r w:rsidR="00D8364B" w:rsidRPr="008C6177">
        <w:rPr>
          <w:color w:val="FF0000"/>
        </w:rPr>
        <w:t>the convergence at the tunnel roof for small values</w:t>
      </w:r>
      <w:r w:rsidR="00A176B2" w:rsidRPr="008C6177">
        <w:rPr>
          <w:color w:val="FF0000"/>
        </w:rPr>
        <w:t xml:space="preserve">, say </w:t>
      </w:r>
      <w:r w:rsidR="00A176B2" w:rsidRPr="008C6177">
        <w:rPr>
          <w:i/>
          <w:color w:val="FF0000"/>
        </w:rPr>
        <w:t>d</w:t>
      </w:r>
      <w:r w:rsidR="00A176B2" w:rsidRPr="008C6177">
        <w:rPr>
          <w:rFonts w:ascii="Georgia" w:hAnsi="Georgia"/>
          <w:color w:val="FF0000"/>
        </w:rPr>
        <w:t>1/2</w:t>
      </w:r>
      <w:r w:rsidR="00A176B2" w:rsidRPr="008C6177">
        <w:rPr>
          <w:i/>
          <w:color w:val="FF0000"/>
        </w:rPr>
        <w:t xml:space="preserve">Rt &lt; </w:t>
      </w:r>
      <w:r w:rsidR="00A176B2" w:rsidRPr="008C6177">
        <w:rPr>
          <w:rFonts w:ascii="Georgia" w:hAnsi="Georgia"/>
          <w:color w:val="FF0000"/>
        </w:rPr>
        <w:t xml:space="preserve">2, </w:t>
      </w:r>
      <w:r w:rsidR="00D8364B" w:rsidRPr="008C6177">
        <w:rPr>
          <w:color w:val="FF0000"/>
        </w:rPr>
        <w:t xml:space="preserve">of </w:t>
      </w:r>
      <w:r w:rsidR="00A176B2" w:rsidRPr="008C6177">
        <w:rPr>
          <w:color w:val="FF0000"/>
        </w:rPr>
        <w:t>twin tunnel spacing</w:t>
      </w:r>
      <w:r w:rsidR="00D8364B" w:rsidRPr="008C6177">
        <w:rPr>
          <w:color w:val="FF0000"/>
        </w:rPr>
        <w:t>.</w:t>
      </w:r>
      <w:r w:rsidR="00A176B2" w:rsidRPr="008C6177">
        <w:rPr>
          <w:color w:val="FF0000"/>
        </w:rPr>
        <w:t xml:space="preserve"> </w:t>
      </w:r>
      <w:r w:rsidR="008C6177" w:rsidRPr="008C6177">
        <w:rPr>
          <w:color w:val="FF0000"/>
        </w:rPr>
        <w:t>However,</w:t>
      </w:r>
      <w:r w:rsidR="00A176B2" w:rsidRPr="008C6177">
        <w:rPr>
          <w:color w:val="FF0000"/>
        </w:rPr>
        <w:t xml:space="preserve"> this effect</w:t>
      </w:r>
      <w:r w:rsidR="006F6398">
        <w:rPr>
          <w:color w:val="FF0000"/>
        </w:rPr>
        <w:t xml:space="preserve"> rapidly </w:t>
      </w:r>
      <w:r w:rsidR="006C14B1" w:rsidRPr="008C6177">
        <w:rPr>
          <w:color w:val="FF0000"/>
        </w:rPr>
        <w:t>become negligible</w:t>
      </w:r>
      <w:r w:rsidR="00A176B2" w:rsidRPr="008C6177">
        <w:rPr>
          <w:color w:val="FF0000"/>
        </w:rPr>
        <w:t xml:space="preserve"> as soon as </w:t>
      </w:r>
      <w:r w:rsidR="008C6177" w:rsidRPr="008C6177">
        <w:rPr>
          <w:color w:val="FF0000"/>
        </w:rPr>
        <w:t>the tunnel spacing increases</w:t>
      </w:r>
      <w:r w:rsidR="006C0602">
        <w:rPr>
          <w:color w:val="FF0000"/>
        </w:rPr>
        <w:t>.</w:t>
      </w:r>
    </w:p>
    <w:p w14:paraId="386ED2CC" w14:textId="77777777" w:rsidR="00663413" w:rsidRDefault="00663413">
      <w:pPr>
        <w:pStyle w:val="Corpodetexto"/>
        <w:spacing w:before="52"/>
      </w:pPr>
    </w:p>
    <w:p w14:paraId="3B392DB0" w14:textId="3486EF62" w:rsidR="00663413" w:rsidRPr="009A6F1F" w:rsidRDefault="009A6F1F" w:rsidP="009A6F1F">
      <w:pPr>
        <w:pStyle w:val="Corpodetexto"/>
        <w:ind w:left="1278"/>
      </w:pPr>
      <w:r>
        <w:rPr>
          <w:noProof/>
        </w:rPr>
        <w:drawing>
          <wp:inline distT="0" distB="0" distL="0" distR="0" wp14:anchorId="36A850E9" wp14:editId="130F456E">
            <wp:extent cx="4257675" cy="2437597"/>
            <wp:effectExtent l="0" t="0" r="0" b="1270"/>
            <wp:docPr id="102870240" name="Imagem 1" descr="Gráfic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70240" name="Imagem 1" descr="Gráfico&#10;&#10;Descrição gerada automaticamente"/>
                    <pic:cNvPicPr/>
                  </pic:nvPicPr>
                  <pic:blipFill>
                    <a:blip r:embed="rId150"/>
                    <a:stretch>
                      <a:fillRect/>
                    </a:stretch>
                  </pic:blipFill>
                  <pic:spPr>
                    <a:xfrm>
                      <a:off x="0" y="0"/>
                      <a:ext cx="4259590" cy="2438693"/>
                    </a:xfrm>
                    <a:prstGeom prst="rect">
                      <a:avLst/>
                    </a:prstGeom>
                  </pic:spPr>
                </pic:pic>
              </a:graphicData>
            </a:graphic>
          </wp:inline>
        </w:drawing>
      </w:r>
    </w:p>
    <w:p w14:paraId="1B9A9EC5" w14:textId="77777777" w:rsidR="00663413" w:rsidRDefault="00663413">
      <w:pPr>
        <w:pStyle w:val="Corpodetexto"/>
        <w:spacing w:before="166"/>
        <w:rPr>
          <w:sz w:val="18"/>
        </w:rPr>
      </w:pPr>
    </w:p>
    <w:p w14:paraId="15C99947" w14:textId="63F7BF8A" w:rsidR="00663413" w:rsidRDefault="006C14B1">
      <w:pPr>
        <w:ind w:left="313" w:right="313"/>
        <w:jc w:val="center"/>
        <w:rPr>
          <w:rFonts w:ascii="Arial MT"/>
          <w:sz w:val="18"/>
        </w:rPr>
      </w:pPr>
      <w:r>
        <w:rPr>
          <w:rFonts w:ascii="Arial"/>
          <w:b/>
          <w:spacing w:val="-2"/>
          <w:sz w:val="18"/>
        </w:rPr>
        <w:t>Figure</w:t>
      </w:r>
      <w:r>
        <w:rPr>
          <w:rFonts w:ascii="Arial"/>
          <w:b/>
          <w:spacing w:val="-7"/>
          <w:sz w:val="18"/>
        </w:rPr>
        <w:t xml:space="preserve"> </w:t>
      </w:r>
      <w:r>
        <w:rPr>
          <w:rFonts w:ascii="Arial"/>
          <w:b/>
          <w:spacing w:val="-2"/>
          <w:sz w:val="18"/>
        </w:rPr>
        <w:t>17:</w:t>
      </w:r>
      <w:r>
        <w:rPr>
          <w:rFonts w:ascii="Arial"/>
          <w:b/>
          <w:spacing w:val="-8"/>
          <w:sz w:val="18"/>
        </w:rPr>
        <w:t xml:space="preserve"> </w:t>
      </w:r>
      <w:r w:rsidRPr="006C0602">
        <w:rPr>
          <w:rFonts w:ascii="Arial MT"/>
          <w:color w:val="FF0000"/>
          <w:spacing w:val="-2"/>
          <w:sz w:val="18"/>
        </w:rPr>
        <w:t>Convergence</w:t>
      </w:r>
      <w:r w:rsidRPr="006C0602">
        <w:rPr>
          <w:rFonts w:ascii="Arial MT"/>
          <w:color w:val="FF0000"/>
          <w:spacing w:val="-8"/>
          <w:sz w:val="18"/>
        </w:rPr>
        <w:t xml:space="preserve"> </w:t>
      </w:r>
      <w:r w:rsidRPr="006C0602">
        <w:rPr>
          <w:rFonts w:ascii="Arial MT"/>
          <w:color w:val="FF0000"/>
          <w:spacing w:val="-2"/>
          <w:sz w:val="18"/>
        </w:rPr>
        <w:t>profiles</w:t>
      </w:r>
      <w:r w:rsidRPr="006C0602">
        <w:rPr>
          <w:rFonts w:ascii="Arial MT"/>
          <w:color w:val="FF0000"/>
          <w:spacing w:val="-8"/>
          <w:sz w:val="18"/>
        </w:rPr>
        <w:t xml:space="preserve"> </w:t>
      </w:r>
      <w:r w:rsidR="006C0602" w:rsidRPr="006C0602">
        <w:rPr>
          <w:rFonts w:ascii="Arial MT"/>
          <w:color w:val="FF0000"/>
          <w:spacing w:val="-2"/>
          <w:sz w:val="18"/>
          <w:highlight w:val="cyan"/>
        </w:rPr>
        <w:t>at</w:t>
      </w:r>
      <w:r w:rsidRPr="006C0602">
        <w:rPr>
          <w:rFonts w:ascii="Arial MT"/>
          <w:color w:val="FF0000"/>
          <w:spacing w:val="-7"/>
          <w:sz w:val="18"/>
        </w:rPr>
        <w:t xml:space="preserve"> </w:t>
      </w:r>
      <w:r w:rsidRPr="006C0602">
        <w:rPr>
          <w:rFonts w:ascii="Arial MT"/>
          <w:color w:val="FF0000"/>
          <w:spacing w:val="-2"/>
          <w:sz w:val="18"/>
        </w:rPr>
        <w:t>the</w:t>
      </w:r>
      <w:r w:rsidRPr="006C0602">
        <w:rPr>
          <w:rFonts w:ascii="Arial MT"/>
          <w:color w:val="FF0000"/>
          <w:spacing w:val="-8"/>
          <w:sz w:val="18"/>
        </w:rPr>
        <w:t xml:space="preserve"> </w:t>
      </w:r>
      <w:r w:rsidRPr="006C0602">
        <w:rPr>
          <w:rFonts w:ascii="Arial MT"/>
          <w:color w:val="FF0000"/>
          <w:spacing w:val="-2"/>
          <w:sz w:val="18"/>
        </w:rPr>
        <w:t>tunnel</w:t>
      </w:r>
      <w:r w:rsidRPr="006C0602">
        <w:rPr>
          <w:rFonts w:ascii="Arial MT"/>
          <w:color w:val="FF0000"/>
          <w:spacing w:val="-8"/>
          <w:sz w:val="18"/>
        </w:rPr>
        <w:t xml:space="preserve"> </w:t>
      </w:r>
      <w:r w:rsidRPr="006C0602">
        <w:rPr>
          <w:rFonts w:ascii="Arial MT"/>
          <w:color w:val="FF0000"/>
          <w:spacing w:val="-2"/>
          <w:sz w:val="18"/>
        </w:rPr>
        <w:t>roof</w:t>
      </w:r>
      <w:r w:rsidRPr="006C0602">
        <w:rPr>
          <w:rFonts w:ascii="Arial MT"/>
          <w:color w:val="FF0000"/>
          <w:spacing w:val="-8"/>
          <w:sz w:val="18"/>
        </w:rPr>
        <w:t xml:space="preserve"> </w:t>
      </w:r>
      <w:r w:rsidRPr="006C0602">
        <w:rPr>
          <w:rFonts w:ascii="Arial MT"/>
          <w:color w:val="FF0000"/>
          <w:spacing w:val="-2"/>
          <w:sz w:val="18"/>
        </w:rPr>
        <w:t>(point</w:t>
      </w:r>
      <w:r w:rsidRPr="006C0602">
        <w:rPr>
          <w:rFonts w:ascii="Arial MT"/>
          <w:color w:val="FF0000"/>
          <w:spacing w:val="-7"/>
          <w:sz w:val="18"/>
        </w:rPr>
        <w:t xml:space="preserve"> </w:t>
      </w:r>
      <w:r w:rsidRPr="006C0602">
        <w:rPr>
          <w:rFonts w:ascii="Arial MT"/>
          <w:color w:val="FF0000"/>
          <w:spacing w:val="-5"/>
          <w:sz w:val="18"/>
        </w:rPr>
        <w:t>B)</w:t>
      </w:r>
      <w:r w:rsidR="00BD3A76" w:rsidRPr="006C0602">
        <w:rPr>
          <w:rFonts w:ascii="Arial MT"/>
          <w:color w:val="FF0000"/>
          <w:spacing w:val="-5"/>
          <w:sz w:val="18"/>
        </w:rPr>
        <w:t xml:space="preserve">: </w:t>
      </w:r>
      <w:r w:rsidR="006C0602" w:rsidRPr="006C0602">
        <w:rPr>
          <w:i/>
          <w:color w:val="FF0000"/>
          <w:w w:val="105"/>
        </w:rPr>
        <w:t>c</w:t>
      </w:r>
      <w:r w:rsidR="006C0602" w:rsidRPr="006C0602">
        <w:rPr>
          <w:i/>
          <w:color w:val="FF0000"/>
          <w:spacing w:val="9"/>
          <w:w w:val="105"/>
        </w:rPr>
        <w:t xml:space="preserve"> </w:t>
      </w:r>
      <w:r w:rsidR="006C0602" w:rsidRPr="006C0602">
        <w:rPr>
          <w:rFonts w:ascii="Georgia" w:hAnsi="Georgia"/>
          <w:color w:val="FF0000"/>
          <w:w w:val="105"/>
        </w:rPr>
        <w:t>=</w:t>
      </w:r>
      <w:r w:rsidR="006C0602" w:rsidRPr="006C0602">
        <w:rPr>
          <w:rFonts w:ascii="Georgia" w:hAnsi="Georgia"/>
          <w:color w:val="FF0000"/>
          <w:spacing w:val="3"/>
          <w:w w:val="105"/>
        </w:rPr>
        <w:t xml:space="preserve"> </w:t>
      </w:r>
      <w:r w:rsidR="006C0602" w:rsidRPr="006C0602">
        <w:rPr>
          <w:rFonts w:ascii="Georgia" w:hAnsi="Georgia"/>
          <w:color w:val="FF0000"/>
          <w:w w:val="105"/>
        </w:rPr>
        <w:t>5</w:t>
      </w:r>
      <w:r w:rsidR="006C0602" w:rsidRPr="006C0602">
        <w:rPr>
          <w:rFonts w:ascii="Georgia" w:hAnsi="Georgia"/>
          <w:color w:val="FF0000"/>
          <w:spacing w:val="-8"/>
          <w:w w:val="105"/>
        </w:rPr>
        <w:t xml:space="preserve"> </w:t>
      </w:r>
      <w:r w:rsidR="006C0602" w:rsidRPr="006C0602">
        <w:rPr>
          <w:color w:val="FF0000"/>
          <w:w w:val="105"/>
        </w:rPr>
        <w:t>MPa</w:t>
      </w:r>
      <w:r w:rsidR="00BD3A76" w:rsidRPr="006C0602">
        <w:rPr>
          <w:rFonts w:ascii="Arial MT"/>
          <w:color w:val="FF0000"/>
          <w:spacing w:val="-5"/>
          <w:sz w:val="18"/>
        </w:rPr>
        <w:t xml:space="preserve">, </w:t>
      </w:r>
      <w:r w:rsidR="00BD3A76" w:rsidRPr="006C0602">
        <w:rPr>
          <w:i/>
          <w:color w:val="FF0000"/>
          <w:w w:val="105"/>
        </w:rPr>
        <w:t>σ</w:t>
      </w:r>
      <w:r w:rsidR="00BD3A76" w:rsidRPr="006C0602">
        <w:rPr>
          <w:i/>
          <w:color w:val="FF0000"/>
          <w:w w:val="105"/>
          <w:position w:val="-4"/>
          <w:sz w:val="15"/>
        </w:rPr>
        <w:t>v</w:t>
      </w:r>
      <w:r w:rsidR="00BD3A76" w:rsidRPr="006C0602">
        <w:rPr>
          <w:i/>
          <w:color w:val="FF0000"/>
          <w:spacing w:val="22"/>
          <w:w w:val="105"/>
          <w:position w:val="-4"/>
          <w:sz w:val="15"/>
        </w:rPr>
        <w:t xml:space="preserve"> </w:t>
      </w:r>
      <w:r w:rsidR="00BD3A76" w:rsidRPr="006C0602">
        <w:rPr>
          <w:rFonts w:ascii="Georgia" w:hAnsi="Georgia"/>
          <w:color w:val="FF0000"/>
          <w:w w:val="105"/>
        </w:rPr>
        <w:t>=</w:t>
      </w:r>
      <w:r w:rsidR="00BD3A76" w:rsidRPr="006C0602">
        <w:rPr>
          <w:rFonts w:ascii="Georgia" w:hAnsi="Georgia"/>
          <w:color w:val="FF0000"/>
          <w:spacing w:val="3"/>
          <w:w w:val="105"/>
        </w:rPr>
        <w:t xml:space="preserve"> </w:t>
      </w:r>
      <w:r w:rsidR="00BD3A76" w:rsidRPr="006C0602">
        <w:rPr>
          <w:i/>
          <w:color w:val="FF0000"/>
          <w:w w:val="105"/>
        </w:rPr>
        <w:t>σ</w:t>
      </w:r>
      <w:r w:rsidR="00BD3A76" w:rsidRPr="006C0602">
        <w:rPr>
          <w:i/>
          <w:color w:val="FF0000"/>
          <w:w w:val="105"/>
          <w:position w:val="-4"/>
          <w:sz w:val="15"/>
        </w:rPr>
        <w:t>h</w:t>
      </w:r>
      <w:r w:rsidR="00BD3A76" w:rsidRPr="006C0602">
        <w:rPr>
          <w:i/>
          <w:color w:val="FF0000"/>
          <w:spacing w:val="22"/>
          <w:w w:val="105"/>
          <w:position w:val="-4"/>
          <w:sz w:val="15"/>
        </w:rPr>
        <w:t xml:space="preserve"> </w:t>
      </w:r>
      <w:r w:rsidR="00BD3A76" w:rsidRPr="006C0602">
        <w:rPr>
          <w:rFonts w:ascii="Georgia" w:hAnsi="Georgia"/>
          <w:color w:val="FF0000"/>
          <w:w w:val="105"/>
        </w:rPr>
        <w:t>=</w:t>
      </w:r>
      <w:r w:rsidR="00BD3A76" w:rsidRPr="006C0602">
        <w:rPr>
          <w:rFonts w:ascii="Georgia" w:hAnsi="Georgia"/>
          <w:color w:val="FF0000"/>
          <w:spacing w:val="2"/>
          <w:w w:val="105"/>
        </w:rPr>
        <w:t xml:space="preserve"> </w:t>
      </w:r>
      <w:r w:rsidR="006C0602" w:rsidRPr="006C0602">
        <w:rPr>
          <w:rFonts w:ascii="Georgia" w:hAnsi="Georgia"/>
          <w:color w:val="FF0000"/>
          <w:spacing w:val="-5"/>
          <w:w w:val="105"/>
        </w:rPr>
        <w:t xml:space="preserve">30 </w:t>
      </w:r>
      <w:r w:rsidR="006C0602" w:rsidRPr="006C0602">
        <w:rPr>
          <w:color w:val="FF0000"/>
        </w:rPr>
        <w:t>MPa</w:t>
      </w:r>
      <w:r>
        <w:rPr>
          <w:rFonts w:ascii="Arial MT"/>
          <w:spacing w:val="-5"/>
          <w:sz w:val="18"/>
        </w:rPr>
        <w:t>.</w:t>
      </w:r>
    </w:p>
    <w:p w14:paraId="7209E4A0" w14:textId="77777777" w:rsidR="00663413" w:rsidRDefault="006C14B1">
      <w:pPr>
        <w:spacing w:before="137"/>
        <w:ind w:left="313" w:right="372"/>
        <w:jc w:val="center"/>
        <w:rPr>
          <w:rFonts w:ascii="Arial MT"/>
          <w:sz w:val="18"/>
        </w:rPr>
      </w:pPr>
      <w:r>
        <w:rPr>
          <w:rFonts w:ascii="Arial MT"/>
          <w:spacing w:val="-10"/>
          <w:sz w:val="18"/>
        </w:rPr>
        <w:t>.</w:t>
      </w:r>
    </w:p>
    <w:p w14:paraId="0094B1EF" w14:textId="77777777" w:rsidR="00663413" w:rsidRDefault="00663413">
      <w:pPr>
        <w:pStyle w:val="Corpodetexto"/>
        <w:spacing w:before="124"/>
        <w:rPr>
          <w:rFonts w:ascii="Arial MT"/>
          <w:sz w:val="18"/>
        </w:rPr>
      </w:pPr>
    </w:p>
    <w:p w14:paraId="637ACF33" w14:textId="12BC4389" w:rsidR="00663413" w:rsidRPr="00091686" w:rsidRDefault="006C0602">
      <w:pPr>
        <w:pStyle w:val="Corpodetexto"/>
        <w:spacing w:before="1" w:line="240" w:lineRule="exact"/>
        <w:ind w:left="116" w:right="114" w:firstLine="298"/>
        <w:jc w:val="both"/>
        <w:rPr>
          <w:color w:val="FF0000"/>
        </w:rPr>
      </w:pPr>
      <w:r w:rsidRPr="006F39A9">
        <w:rPr>
          <w:color w:val="FF0000"/>
        </w:rPr>
        <w:t xml:space="preserve">An important feature of the twin tunnels deformation is related to the anisotropy induced by the mutual interaction   as the </w:t>
      </w:r>
      <w:r w:rsidR="006F39A9" w:rsidRPr="006F39A9">
        <w:rPr>
          <w:color w:val="FF0000"/>
        </w:rPr>
        <w:t xml:space="preserve">normalized </w:t>
      </w:r>
      <w:r w:rsidRPr="006F39A9">
        <w:rPr>
          <w:color w:val="FF0000"/>
        </w:rPr>
        <w:t xml:space="preserve">tunnel spacing </w:t>
      </w:r>
      <w:r w:rsidRPr="006F39A9">
        <w:rPr>
          <w:i/>
          <w:color w:val="FF0000"/>
        </w:rPr>
        <w:t>d</w:t>
      </w:r>
      <w:r w:rsidRPr="006F39A9">
        <w:rPr>
          <w:rFonts w:ascii="Georgia" w:hAnsi="Georgia"/>
          <w:color w:val="FF0000"/>
        </w:rPr>
        <w:t>1/2</w:t>
      </w:r>
      <w:r w:rsidRPr="006F39A9">
        <w:rPr>
          <w:i/>
          <w:color w:val="FF0000"/>
        </w:rPr>
        <w:t xml:space="preserve">Rt </w:t>
      </w:r>
      <w:r w:rsidRPr="006F39A9">
        <w:rPr>
          <w:iCs/>
          <w:color w:val="FF0000"/>
        </w:rPr>
        <w:t xml:space="preserve"> decreases</w:t>
      </w:r>
      <w:r w:rsidRPr="006F39A9">
        <w:rPr>
          <w:i/>
          <w:color w:val="FF0000"/>
        </w:rPr>
        <w:t xml:space="preserve">. </w:t>
      </w:r>
      <w:r w:rsidR="006F39A9" w:rsidRPr="006F39A9">
        <w:rPr>
          <w:color w:val="FF0000"/>
        </w:rPr>
        <w:t xml:space="preserve">In that respect, anisotropy of </w:t>
      </w:r>
      <w:r w:rsidR="006C14B1" w:rsidRPr="006F39A9">
        <w:rPr>
          <w:color w:val="FF0000"/>
        </w:rPr>
        <w:t>tunnel</w:t>
      </w:r>
      <w:r w:rsidR="006C14B1" w:rsidRPr="006F39A9">
        <w:rPr>
          <w:color w:val="FF0000"/>
          <w:spacing w:val="-4"/>
        </w:rPr>
        <w:t xml:space="preserve"> </w:t>
      </w:r>
      <w:r w:rsidR="006C14B1" w:rsidRPr="006F39A9">
        <w:rPr>
          <w:color w:val="FF0000"/>
        </w:rPr>
        <w:t>deformation</w:t>
      </w:r>
      <w:r w:rsidR="006C14B1" w:rsidRPr="006F39A9">
        <w:rPr>
          <w:color w:val="FF0000"/>
          <w:spacing w:val="-4"/>
        </w:rPr>
        <w:t xml:space="preserve"> </w:t>
      </w:r>
      <w:r w:rsidR="006C14B1" w:rsidRPr="006F39A9">
        <w:rPr>
          <w:color w:val="FF0000"/>
        </w:rPr>
        <w:t>is</w:t>
      </w:r>
      <w:r w:rsidR="006C14B1" w:rsidRPr="006F39A9">
        <w:rPr>
          <w:color w:val="FF0000"/>
          <w:spacing w:val="-4"/>
        </w:rPr>
        <w:t xml:space="preserve"> </w:t>
      </w:r>
      <w:r w:rsidR="006C14B1" w:rsidRPr="006F39A9">
        <w:rPr>
          <w:color w:val="FF0000"/>
        </w:rPr>
        <w:t>illustrated</w:t>
      </w:r>
      <w:r w:rsidR="006C14B1" w:rsidRPr="006F39A9">
        <w:rPr>
          <w:color w:val="FF0000"/>
          <w:spacing w:val="-4"/>
        </w:rPr>
        <w:t xml:space="preserve"> </w:t>
      </w:r>
      <w:r w:rsidR="006C14B1" w:rsidRPr="006F39A9">
        <w:rPr>
          <w:color w:val="FF0000"/>
        </w:rPr>
        <w:t>in</w:t>
      </w:r>
      <w:r w:rsidR="006C14B1" w:rsidRPr="006F39A9">
        <w:rPr>
          <w:color w:val="FF0000"/>
          <w:spacing w:val="-4"/>
        </w:rPr>
        <w:t xml:space="preserve"> </w:t>
      </w:r>
      <w:r w:rsidR="006C14B1" w:rsidRPr="006F39A9">
        <w:rPr>
          <w:color w:val="FF0000"/>
        </w:rPr>
        <w:t>Fig.</w:t>
      </w:r>
      <w:r w:rsidR="006C14B1" w:rsidRPr="006F39A9">
        <w:rPr>
          <w:color w:val="FF0000"/>
          <w:spacing w:val="-4"/>
        </w:rPr>
        <w:t xml:space="preserve"> </w:t>
      </w:r>
      <w:r w:rsidR="006C14B1" w:rsidRPr="006F39A9">
        <w:rPr>
          <w:color w:val="FF0000"/>
        </w:rPr>
        <w:t>18,</w:t>
      </w:r>
      <w:r w:rsidR="006C14B1" w:rsidRPr="006F39A9">
        <w:rPr>
          <w:color w:val="FF0000"/>
          <w:spacing w:val="-4"/>
        </w:rPr>
        <w:t xml:space="preserve"> </w:t>
      </w:r>
      <w:r w:rsidR="006C14B1" w:rsidRPr="006F39A9">
        <w:rPr>
          <w:color w:val="FF0000"/>
        </w:rPr>
        <w:t>which</w:t>
      </w:r>
      <w:r w:rsidR="006C14B1" w:rsidRPr="006F39A9">
        <w:rPr>
          <w:color w:val="FF0000"/>
          <w:spacing w:val="-4"/>
        </w:rPr>
        <w:t xml:space="preserve"> </w:t>
      </w:r>
      <w:r w:rsidR="006F39A9" w:rsidRPr="006F39A9">
        <w:rPr>
          <w:color w:val="FF0000"/>
          <w:spacing w:val="-4"/>
        </w:rPr>
        <w:t xml:space="preserve">presents the variations of </w:t>
      </w:r>
      <w:r w:rsidR="006C14B1" w:rsidRPr="006F39A9">
        <w:rPr>
          <w:color w:val="FF0000"/>
        </w:rPr>
        <w:t>the ratio</w:t>
      </w:r>
      <w:r w:rsidR="006C14B1" w:rsidRPr="006F39A9">
        <w:rPr>
          <w:color w:val="FF0000"/>
          <w:spacing w:val="-1"/>
        </w:rPr>
        <w:t xml:space="preserve"> </w:t>
      </w:r>
      <w:r w:rsidR="006C14B1" w:rsidRPr="006F39A9">
        <w:rPr>
          <w:i/>
          <w:color w:val="FF0000"/>
        </w:rPr>
        <w:t>U</w:t>
      </w:r>
      <w:r w:rsidR="006C14B1" w:rsidRPr="006F39A9">
        <w:rPr>
          <w:i/>
          <w:color w:val="FF0000"/>
          <w:position w:val="-4"/>
          <w:sz w:val="15"/>
        </w:rPr>
        <w:t>B</w:t>
      </w:r>
      <w:r w:rsidR="006C14B1" w:rsidRPr="006F39A9">
        <w:rPr>
          <w:i/>
          <w:color w:val="FF0000"/>
          <w:spacing w:val="-9"/>
          <w:position w:val="-4"/>
          <w:sz w:val="15"/>
        </w:rPr>
        <w:t xml:space="preserve"> </w:t>
      </w:r>
      <w:r w:rsidR="006C14B1" w:rsidRPr="006F39A9">
        <w:rPr>
          <w:rFonts w:ascii="Georgia" w:hAnsi="Georgia"/>
          <w:color w:val="FF0000"/>
        </w:rPr>
        <w:t>/</w:t>
      </w:r>
      <w:r w:rsidR="006C14B1" w:rsidRPr="006F39A9">
        <w:rPr>
          <w:i/>
          <w:color w:val="FF0000"/>
        </w:rPr>
        <w:t>U</w:t>
      </w:r>
      <w:r w:rsidR="006C14B1" w:rsidRPr="006F39A9">
        <w:rPr>
          <w:i/>
          <w:color w:val="FF0000"/>
          <w:position w:val="-4"/>
          <w:sz w:val="15"/>
        </w:rPr>
        <w:t>A</w:t>
      </w:r>
      <w:r w:rsidR="006C14B1" w:rsidRPr="006F39A9">
        <w:rPr>
          <w:i/>
          <w:color w:val="FF0000"/>
          <w:spacing w:val="40"/>
          <w:position w:val="-4"/>
          <w:sz w:val="15"/>
        </w:rPr>
        <w:t xml:space="preserve"> </w:t>
      </w:r>
      <w:r w:rsidR="006C14B1" w:rsidRPr="006F39A9">
        <w:rPr>
          <w:rFonts w:ascii="Georgia" w:hAnsi="Georgia"/>
          <w:color w:val="FF0000"/>
        </w:rPr>
        <w:t>=</w:t>
      </w:r>
      <w:r w:rsidR="006C14B1" w:rsidRPr="006F39A9">
        <w:rPr>
          <w:rFonts w:ascii="Georgia" w:hAnsi="Georgia"/>
          <w:color w:val="FF0000"/>
          <w:spacing w:val="29"/>
        </w:rPr>
        <w:t xml:space="preserve"> </w:t>
      </w:r>
      <w:r w:rsidR="006C14B1" w:rsidRPr="006F39A9">
        <w:rPr>
          <w:i/>
          <w:color w:val="FF0000"/>
        </w:rPr>
        <w:t>u</w:t>
      </w:r>
      <w:r w:rsidR="006C14B1" w:rsidRPr="006F39A9">
        <w:rPr>
          <w:i/>
          <w:color w:val="FF0000"/>
          <w:position w:val="-4"/>
          <w:sz w:val="15"/>
        </w:rPr>
        <w:t>y</w:t>
      </w:r>
      <w:r w:rsidR="006C14B1" w:rsidRPr="006F39A9">
        <w:rPr>
          <w:rFonts w:ascii="Georgia" w:hAnsi="Georgia"/>
          <w:color w:val="FF0000"/>
        </w:rPr>
        <w:t>(</w:t>
      </w:r>
      <w:r w:rsidR="006C14B1" w:rsidRPr="006F39A9">
        <w:rPr>
          <w:i/>
          <w:color w:val="FF0000"/>
        </w:rPr>
        <w:t>B</w:t>
      </w:r>
      <w:r w:rsidR="006C14B1" w:rsidRPr="006F39A9">
        <w:rPr>
          <w:rFonts w:ascii="Georgia" w:hAnsi="Georgia"/>
          <w:color w:val="FF0000"/>
        </w:rPr>
        <w:t>)/</w:t>
      </w:r>
      <w:r w:rsidR="006C14B1" w:rsidRPr="006F39A9">
        <w:rPr>
          <w:i/>
          <w:color w:val="FF0000"/>
        </w:rPr>
        <w:t>u</w:t>
      </w:r>
      <w:r w:rsidR="006C14B1" w:rsidRPr="006F39A9">
        <w:rPr>
          <w:i/>
          <w:color w:val="FF0000"/>
          <w:position w:val="-4"/>
          <w:sz w:val="15"/>
        </w:rPr>
        <w:t>x</w:t>
      </w:r>
      <w:r w:rsidR="006C14B1" w:rsidRPr="006F39A9">
        <w:rPr>
          <w:rFonts w:ascii="Georgia" w:hAnsi="Georgia"/>
          <w:color w:val="FF0000"/>
        </w:rPr>
        <w:t>(</w:t>
      </w:r>
      <w:r w:rsidR="006C14B1" w:rsidRPr="006F39A9">
        <w:rPr>
          <w:i/>
          <w:color w:val="FF0000"/>
        </w:rPr>
        <w:t>A</w:t>
      </w:r>
      <w:r w:rsidR="006C14B1" w:rsidRPr="006F39A9">
        <w:rPr>
          <w:rFonts w:ascii="Georgia" w:hAnsi="Georgia"/>
          <w:color w:val="FF0000"/>
        </w:rPr>
        <w:t>)</w:t>
      </w:r>
      <w:r w:rsidR="006C14B1" w:rsidRPr="006F39A9">
        <w:rPr>
          <w:rFonts w:ascii="Georgia" w:hAnsi="Georgia"/>
          <w:color w:val="FF0000"/>
          <w:spacing w:val="13"/>
        </w:rPr>
        <w:t xml:space="preserve"> </w:t>
      </w:r>
      <w:r w:rsidR="006C14B1" w:rsidRPr="006F39A9">
        <w:rPr>
          <w:color w:val="FF0000"/>
        </w:rPr>
        <w:t>between</w:t>
      </w:r>
      <w:r w:rsidR="006C14B1" w:rsidRPr="006F39A9">
        <w:rPr>
          <w:color w:val="FF0000"/>
          <w:spacing w:val="11"/>
        </w:rPr>
        <w:t xml:space="preserve"> </w:t>
      </w:r>
      <w:r w:rsidR="006C14B1" w:rsidRPr="006F39A9">
        <w:rPr>
          <w:color w:val="FF0000"/>
        </w:rPr>
        <w:t>the</w:t>
      </w:r>
      <w:r w:rsidR="006C14B1" w:rsidRPr="006F39A9">
        <w:rPr>
          <w:color w:val="FF0000"/>
          <w:spacing w:val="11"/>
        </w:rPr>
        <w:t xml:space="preserve"> </w:t>
      </w:r>
      <w:r w:rsidR="006C14B1" w:rsidRPr="006F39A9">
        <w:rPr>
          <w:color w:val="FF0000"/>
        </w:rPr>
        <w:t>vertical</w:t>
      </w:r>
      <w:r w:rsidR="006C14B1" w:rsidRPr="006F39A9">
        <w:rPr>
          <w:color w:val="FF0000"/>
          <w:spacing w:val="11"/>
        </w:rPr>
        <w:t xml:space="preserve"> </w:t>
      </w:r>
      <w:r w:rsidR="006C14B1" w:rsidRPr="006F39A9">
        <w:rPr>
          <w:color w:val="FF0000"/>
        </w:rPr>
        <w:t>displacement</w:t>
      </w:r>
      <w:r w:rsidR="006C14B1" w:rsidRPr="006F39A9">
        <w:rPr>
          <w:color w:val="FF0000"/>
          <w:spacing w:val="12"/>
        </w:rPr>
        <w:t xml:space="preserve"> </w:t>
      </w:r>
      <w:r w:rsidR="006C14B1" w:rsidRPr="006F39A9">
        <w:rPr>
          <w:i/>
          <w:color w:val="FF0000"/>
        </w:rPr>
        <w:t>u</w:t>
      </w:r>
      <w:r w:rsidR="006C14B1" w:rsidRPr="006F39A9">
        <w:rPr>
          <w:i/>
          <w:color w:val="FF0000"/>
          <w:position w:val="-4"/>
          <w:sz w:val="15"/>
        </w:rPr>
        <w:t>y</w:t>
      </w:r>
      <w:r w:rsidR="006C14B1" w:rsidRPr="006F39A9">
        <w:rPr>
          <w:i/>
          <w:color w:val="FF0000"/>
          <w:spacing w:val="34"/>
          <w:position w:val="-4"/>
          <w:sz w:val="15"/>
        </w:rPr>
        <w:t xml:space="preserve"> </w:t>
      </w:r>
      <w:r w:rsidR="006C14B1" w:rsidRPr="006F39A9">
        <w:rPr>
          <w:color w:val="FF0000"/>
        </w:rPr>
        <w:t>at</w:t>
      </w:r>
      <w:r w:rsidR="006C14B1" w:rsidRPr="006F39A9">
        <w:rPr>
          <w:color w:val="FF0000"/>
          <w:spacing w:val="11"/>
        </w:rPr>
        <w:t xml:space="preserve"> </w:t>
      </w:r>
      <w:r w:rsidR="006C14B1" w:rsidRPr="006F39A9">
        <w:rPr>
          <w:color w:val="FF0000"/>
        </w:rPr>
        <w:t>the</w:t>
      </w:r>
      <w:r w:rsidR="006C14B1" w:rsidRPr="006F39A9">
        <w:rPr>
          <w:color w:val="FF0000"/>
          <w:spacing w:val="11"/>
        </w:rPr>
        <w:t xml:space="preserve"> </w:t>
      </w:r>
      <w:r w:rsidR="006C14B1" w:rsidRPr="006F39A9">
        <w:rPr>
          <w:color w:val="FF0000"/>
        </w:rPr>
        <w:t>roof</w:t>
      </w:r>
      <w:r w:rsidR="006C14B1" w:rsidRPr="006F39A9">
        <w:rPr>
          <w:color w:val="FF0000"/>
          <w:spacing w:val="11"/>
        </w:rPr>
        <w:t xml:space="preserve"> </w:t>
      </w:r>
      <w:r w:rsidR="006C14B1" w:rsidRPr="006F39A9">
        <w:rPr>
          <w:color w:val="FF0000"/>
        </w:rPr>
        <w:t>B</w:t>
      </w:r>
      <w:r w:rsidR="006C14B1" w:rsidRPr="006F39A9">
        <w:rPr>
          <w:color w:val="FF0000"/>
          <w:spacing w:val="11"/>
        </w:rPr>
        <w:t xml:space="preserve"> </w:t>
      </w:r>
      <w:r w:rsidR="006C14B1" w:rsidRPr="006F39A9">
        <w:rPr>
          <w:color w:val="FF0000"/>
        </w:rPr>
        <w:t>and</w:t>
      </w:r>
      <w:r w:rsidR="006C14B1" w:rsidRPr="006F39A9">
        <w:rPr>
          <w:color w:val="FF0000"/>
          <w:spacing w:val="11"/>
        </w:rPr>
        <w:t xml:space="preserve"> </w:t>
      </w:r>
      <w:r w:rsidR="006C14B1" w:rsidRPr="006F39A9">
        <w:rPr>
          <w:color w:val="FF0000"/>
        </w:rPr>
        <w:t>the</w:t>
      </w:r>
      <w:r w:rsidR="006C14B1" w:rsidRPr="006F39A9">
        <w:rPr>
          <w:color w:val="FF0000"/>
          <w:spacing w:val="11"/>
        </w:rPr>
        <w:t xml:space="preserve"> </w:t>
      </w:r>
      <w:r w:rsidR="006C14B1" w:rsidRPr="006F39A9">
        <w:rPr>
          <w:color w:val="FF0000"/>
        </w:rPr>
        <w:t>horizontal</w:t>
      </w:r>
      <w:r w:rsidR="006C14B1" w:rsidRPr="006F39A9">
        <w:rPr>
          <w:color w:val="FF0000"/>
          <w:spacing w:val="11"/>
        </w:rPr>
        <w:t xml:space="preserve"> </w:t>
      </w:r>
      <w:r w:rsidR="006C14B1" w:rsidRPr="006F39A9">
        <w:rPr>
          <w:color w:val="FF0000"/>
        </w:rPr>
        <w:t>displacement</w:t>
      </w:r>
      <w:r w:rsidR="006C14B1" w:rsidRPr="006F39A9">
        <w:rPr>
          <w:color w:val="FF0000"/>
          <w:spacing w:val="11"/>
        </w:rPr>
        <w:t xml:space="preserve"> </w:t>
      </w:r>
      <w:r w:rsidR="006C14B1" w:rsidRPr="006F39A9">
        <w:rPr>
          <w:i/>
          <w:color w:val="FF0000"/>
        </w:rPr>
        <w:t>u</w:t>
      </w:r>
      <w:r w:rsidR="006C14B1" w:rsidRPr="006F39A9">
        <w:rPr>
          <w:i/>
          <w:color w:val="FF0000"/>
          <w:position w:val="-4"/>
          <w:sz w:val="15"/>
        </w:rPr>
        <w:t>x</w:t>
      </w:r>
      <w:r w:rsidR="006C14B1" w:rsidRPr="006F39A9">
        <w:rPr>
          <w:i/>
          <w:color w:val="FF0000"/>
          <w:spacing w:val="40"/>
          <w:position w:val="-4"/>
          <w:sz w:val="15"/>
        </w:rPr>
        <w:t xml:space="preserve"> </w:t>
      </w:r>
      <w:r w:rsidR="006C14B1" w:rsidRPr="006F39A9">
        <w:rPr>
          <w:color w:val="FF0000"/>
        </w:rPr>
        <w:t>at</w:t>
      </w:r>
      <w:r w:rsidR="006C14B1" w:rsidRPr="006F39A9">
        <w:rPr>
          <w:color w:val="FF0000"/>
          <w:spacing w:val="-1"/>
        </w:rPr>
        <w:t xml:space="preserve"> </w:t>
      </w:r>
      <w:r w:rsidR="006C14B1" w:rsidRPr="006F39A9">
        <w:rPr>
          <w:color w:val="FF0000"/>
        </w:rPr>
        <w:t xml:space="preserve">the side wall </w:t>
      </w:r>
      <w:r w:rsidR="006C14B1" w:rsidRPr="006F39A9">
        <w:rPr>
          <w:i/>
          <w:color w:val="FF0000"/>
        </w:rPr>
        <w:t>A</w:t>
      </w:r>
      <w:r w:rsidR="006C14B1" w:rsidRPr="006F39A9">
        <w:rPr>
          <w:rFonts w:ascii="Georgia" w:hAnsi="Georgia"/>
          <w:color w:val="FF0000"/>
        </w:rPr>
        <w:t>(</w:t>
      </w:r>
      <w:r w:rsidR="006C14B1" w:rsidRPr="006F39A9">
        <w:rPr>
          <w:i/>
          <w:color w:val="FF0000"/>
        </w:rPr>
        <w:t xml:space="preserve">x </w:t>
      </w:r>
      <w:r w:rsidR="006C14B1" w:rsidRPr="006F39A9">
        <w:rPr>
          <w:rFonts w:ascii="Georgia" w:hAnsi="Georgia"/>
          <w:color w:val="FF0000"/>
        </w:rPr>
        <w:t xml:space="preserve">= </w:t>
      </w:r>
      <w:r w:rsidR="006C14B1" w:rsidRPr="006F39A9">
        <w:rPr>
          <w:i/>
          <w:color w:val="FF0000"/>
        </w:rPr>
        <w:t>R</w:t>
      </w:r>
      <w:r w:rsidR="006C14B1" w:rsidRPr="006F39A9">
        <w:rPr>
          <w:i/>
          <w:color w:val="FF0000"/>
          <w:position w:val="-4"/>
          <w:sz w:val="15"/>
        </w:rPr>
        <w:t>t</w:t>
      </w:r>
      <w:r w:rsidR="006C14B1" w:rsidRPr="006F39A9">
        <w:rPr>
          <w:i/>
          <w:color w:val="FF0000"/>
        </w:rPr>
        <w:t>,</w:t>
      </w:r>
      <w:r w:rsidR="006C14B1" w:rsidRPr="006F39A9">
        <w:rPr>
          <w:i/>
          <w:color w:val="FF0000"/>
          <w:spacing w:val="-13"/>
        </w:rPr>
        <w:t xml:space="preserve"> </w:t>
      </w:r>
      <w:r w:rsidR="006C14B1" w:rsidRPr="006F39A9">
        <w:rPr>
          <w:i/>
          <w:color w:val="FF0000"/>
        </w:rPr>
        <w:t xml:space="preserve">y </w:t>
      </w:r>
      <w:r w:rsidR="006C14B1" w:rsidRPr="006F39A9">
        <w:rPr>
          <w:rFonts w:ascii="Georgia" w:hAnsi="Georgia"/>
          <w:color w:val="FF0000"/>
        </w:rPr>
        <w:t>= 0</w:t>
      </w:r>
      <w:r w:rsidR="006C14B1" w:rsidRPr="006F39A9">
        <w:rPr>
          <w:i/>
          <w:color w:val="FF0000"/>
        </w:rPr>
        <w:t>,</w:t>
      </w:r>
      <w:r w:rsidR="006C14B1" w:rsidRPr="006F39A9">
        <w:rPr>
          <w:i/>
          <w:color w:val="FF0000"/>
          <w:spacing w:val="-13"/>
        </w:rPr>
        <w:t xml:space="preserve"> </w:t>
      </w:r>
      <w:r w:rsidR="009A6F1F" w:rsidRPr="006F39A9">
        <w:rPr>
          <w:i/>
          <w:color w:val="FF0000"/>
        </w:rPr>
        <w:t>z</w:t>
      </w:r>
      <w:r w:rsidR="006C14B1" w:rsidRPr="006F39A9">
        <w:rPr>
          <w:rFonts w:ascii="Georgia" w:hAnsi="Georgia"/>
          <w:color w:val="FF0000"/>
        </w:rPr>
        <w:t>)</w:t>
      </w:r>
      <w:r w:rsidR="006F39A9" w:rsidRPr="006F39A9">
        <w:rPr>
          <w:rFonts w:ascii="Georgia" w:hAnsi="Georgia"/>
          <w:color w:val="FF0000"/>
        </w:rPr>
        <w:t xml:space="preserve"> as a function of  normalized twin tunnel spacing </w:t>
      </w:r>
      <w:r w:rsidR="006F39A9" w:rsidRPr="006F39A9">
        <w:rPr>
          <w:i/>
          <w:color w:val="FF0000"/>
        </w:rPr>
        <w:t>d</w:t>
      </w:r>
      <w:r w:rsidR="006F39A9" w:rsidRPr="006F39A9">
        <w:rPr>
          <w:rFonts w:ascii="Georgia" w:hAnsi="Georgia"/>
          <w:color w:val="FF0000"/>
        </w:rPr>
        <w:t>1/2</w:t>
      </w:r>
      <w:r w:rsidR="006F39A9" w:rsidRPr="006F39A9">
        <w:rPr>
          <w:i/>
          <w:color w:val="FF0000"/>
        </w:rPr>
        <w:t xml:space="preserve">Rt </w:t>
      </w:r>
      <w:r w:rsidR="006C14B1">
        <w:t xml:space="preserve">. </w:t>
      </w:r>
      <w:r w:rsidR="006C14B1" w:rsidRPr="00091686">
        <w:rPr>
          <w:color w:val="FF0000"/>
        </w:rPr>
        <w:t>The</w:t>
      </w:r>
      <w:r w:rsidR="006F39A9" w:rsidRPr="00091686">
        <w:rPr>
          <w:color w:val="FF0000"/>
        </w:rPr>
        <w:t xml:space="preserve">se </w:t>
      </w:r>
      <w:r w:rsidR="006C14B1" w:rsidRPr="00091686">
        <w:rPr>
          <w:color w:val="FF0000"/>
        </w:rPr>
        <w:t>results refer to a tunnel section located far behind the facing at normalized distance</w:t>
      </w:r>
      <w:r w:rsidR="006C14B1" w:rsidRPr="00091686">
        <w:rPr>
          <w:color w:val="FF0000"/>
          <w:spacing w:val="-2"/>
        </w:rPr>
        <w:t xml:space="preserve"> </w:t>
      </w:r>
      <w:r w:rsidR="009A6F1F" w:rsidRPr="00091686">
        <w:rPr>
          <w:i/>
          <w:color w:val="FF0000"/>
        </w:rPr>
        <w:t>z</w:t>
      </w:r>
      <w:r w:rsidR="006C14B1" w:rsidRPr="00091686">
        <w:rPr>
          <w:rFonts w:ascii="Georgia" w:hAnsi="Georgia"/>
          <w:color w:val="FF0000"/>
        </w:rPr>
        <w:t>/</w:t>
      </w:r>
      <w:r w:rsidR="006C14B1" w:rsidRPr="00091686">
        <w:rPr>
          <w:i/>
          <w:color w:val="FF0000"/>
        </w:rPr>
        <w:t>R</w:t>
      </w:r>
      <w:r w:rsidR="006C14B1" w:rsidRPr="00091686">
        <w:rPr>
          <w:i/>
          <w:color w:val="FF0000"/>
          <w:position w:val="-4"/>
          <w:sz w:val="15"/>
        </w:rPr>
        <w:t>t</w:t>
      </w:r>
      <w:r w:rsidR="006C14B1" w:rsidRPr="00091686">
        <w:rPr>
          <w:i/>
          <w:color w:val="FF0000"/>
          <w:spacing w:val="27"/>
          <w:position w:val="-4"/>
          <w:sz w:val="15"/>
        </w:rPr>
        <w:t xml:space="preserve"> </w:t>
      </w:r>
      <w:r w:rsidR="006C14B1" w:rsidRPr="00091686">
        <w:rPr>
          <w:rFonts w:ascii="Georgia" w:hAnsi="Georgia"/>
          <w:color w:val="FF0000"/>
        </w:rPr>
        <w:t>= –35</w:t>
      </w:r>
      <w:r w:rsidR="006C14B1" w:rsidRPr="00091686">
        <w:rPr>
          <w:color w:val="FF0000"/>
        </w:rPr>
        <w:t>.</w:t>
      </w:r>
      <w:r w:rsidR="006C14B1" w:rsidRPr="00091686">
        <w:rPr>
          <w:color w:val="FF0000"/>
          <w:spacing w:val="-2"/>
        </w:rPr>
        <w:t xml:space="preserve"> </w:t>
      </w:r>
      <w:r w:rsidR="00091686" w:rsidRPr="00091686">
        <w:rPr>
          <w:color w:val="FF0000"/>
          <w:spacing w:val="-2"/>
        </w:rPr>
        <w:t>As observed in the elastic case studied in the preceding section</w:t>
      </w:r>
      <w:r w:rsidR="00091686">
        <w:rPr>
          <w:spacing w:val="-2"/>
        </w:rPr>
        <w:t xml:space="preserve">, </w:t>
      </w:r>
      <w:r w:rsidR="00091686" w:rsidRPr="00091686">
        <w:rPr>
          <w:color w:val="FF0000"/>
          <w:spacing w:val="-2"/>
        </w:rPr>
        <w:t xml:space="preserve">the proximity of twin tunnels </w:t>
      </w:r>
      <w:r w:rsidR="00091686">
        <w:rPr>
          <w:color w:val="FF0000"/>
          <w:spacing w:val="-2"/>
        </w:rPr>
        <w:t xml:space="preserve">reflected by small values of normalized distance </w:t>
      </w:r>
      <w:r w:rsidR="00091686" w:rsidRPr="00091686">
        <w:rPr>
          <w:color w:val="FF0000"/>
          <w:spacing w:val="-3"/>
        </w:rPr>
        <w:t xml:space="preserve"> </w:t>
      </w:r>
      <w:r w:rsidR="00091686" w:rsidRPr="00091686">
        <w:rPr>
          <w:i/>
          <w:color w:val="FF0000"/>
        </w:rPr>
        <w:t>d</w:t>
      </w:r>
      <w:r w:rsidR="00091686" w:rsidRPr="00091686">
        <w:rPr>
          <w:rFonts w:ascii="Georgia" w:hAnsi="Georgia"/>
          <w:color w:val="FF0000"/>
          <w:vertAlign w:val="subscript"/>
        </w:rPr>
        <w:t>1</w:t>
      </w:r>
      <w:r w:rsidR="00091686" w:rsidRPr="00091686">
        <w:rPr>
          <w:rFonts w:ascii="Georgia" w:hAnsi="Georgia"/>
          <w:color w:val="FF0000"/>
        </w:rPr>
        <w:t>/2</w:t>
      </w:r>
      <w:r w:rsidR="00091686" w:rsidRPr="00091686">
        <w:rPr>
          <w:i/>
          <w:color w:val="FF0000"/>
        </w:rPr>
        <w:t>R</w:t>
      </w:r>
      <w:r w:rsidR="00091686" w:rsidRPr="00091686">
        <w:rPr>
          <w:i/>
          <w:color w:val="FF0000"/>
          <w:position w:val="-4"/>
          <w:sz w:val="15"/>
        </w:rPr>
        <w:t>t</w:t>
      </w:r>
      <w:r w:rsidR="00091686" w:rsidRPr="00091686">
        <w:rPr>
          <w:i/>
          <w:color w:val="FF0000"/>
          <w:spacing w:val="19"/>
          <w:position w:val="-4"/>
          <w:sz w:val="15"/>
        </w:rPr>
        <w:t xml:space="preserve"> </w:t>
      </w:r>
      <w:r w:rsidR="00091686">
        <w:rPr>
          <w:color w:val="FF0000"/>
          <w:spacing w:val="-2"/>
        </w:rPr>
        <w:t xml:space="preserve"> </w:t>
      </w:r>
      <w:r w:rsidR="00091686" w:rsidRPr="00091686">
        <w:rPr>
          <w:color w:val="FF0000"/>
          <w:spacing w:val="-2"/>
        </w:rPr>
        <w:t xml:space="preserve">is responsible for </w:t>
      </w:r>
      <w:r w:rsidR="006C14B1" w:rsidRPr="00091686">
        <w:rPr>
          <w:color w:val="FF0000"/>
          <w:spacing w:val="-2"/>
        </w:rPr>
        <w:t xml:space="preserve"> </w:t>
      </w:r>
      <w:r w:rsidR="006C14B1" w:rsidRPr="00091686">
        <w:rPr>
          <w:color w:val="FF0000"/>
        </w:rPr>
        <w:t>tunnel</w:t>
      </w:r>
      <w:r w:rsidR="006C14B1" w:rsidRPr="00091686">
        <w:rPr>
          <w:color w:val="FF0000"/>
          <w:spacing w:val="-2"/>
        </w:rPr>
        <w:t xml:space="preserve"> </w:t>
      </w:r>
      <w:r w:rsidR="006C14B1" w:rsidRPr="00091686">
        <w:rPr>
          <w:color w:val="FF0000"/>
        </w:rPr>
        <w:t>ovalization</w:t>
      </w:r>
      <w:r w:rsidR="00091686" w:rsidRPr="00091686">
        <w:rPr>
          <w:color w:val="FF0000"/>
        </w:rPr>
        <w:t xml:space="preserve">. </w:t>
      </w:r>
      <w:r w:rsidR="00091686">
        <w:rPr>
          <w:color w:val="FF0000"/>
          <w:spacing w:val="-2"/>
        </w:rPr>
        <w:t xml:space="preserve">The </w:t>
      </w:r>
      <w:r w:rsidR="009228C2">
        <w:rPr>
          <w:color w:val="FF0000"/>
          <w:spacing w:val="-2"/>
        </w:rPr>
        <w:t xml:space="preserve">magnitude of </w:t>
      </w:r>
      <w:r w:rsidR="006C14B1" w:rsidRPr="00091686">
        <w:rPr>
          <w:color w:val="FF0000"/>
        </w:rPr>
        <w:t>horizontal</w:t>
      </w:r>
      <w:r w:rsidR="006C14B1" w:rsidRPr="00091686">
        <w:rPr>
          <w:color w:val="FF0000"/>
          <w:spacing w:val="-3"/>
        </w:rPr>
        <w:t xml:space="preserve"> </w:t>
      </w:r>
      <w:r w:rsidR="006C14B1" w:rsidRPr="00091686">
        <w:rPr>
          <w:color w:val="FF0000"/>
        </w:rPr>
        <w:t>displacement</w:t>
      </w:r>
      <w:r w:rsidR="006C14B1" w:rsidRPr="00091686">
        <w:rPr>
          <w:color w:val="FF0000"/>
          <w:spacing w:val="-3"/>
        </w:rPr>
        <w:t xml:space="preserve"> </w:t>
      </w:r>
      <w:r w:rsidR="009C5799">
        <w:rPr>
          <w:color w:val="FF0000"/>
        </w:rPr>
        <w:t>at</w:t>
      </w:r>
      <w:r w:rsidR="006C14B1" w:rsidRPr="00091686">
        <w:rPr>
          <w:color w:val="FF0000"/>
          <w:spacing w:val="-3"/>
        </w:rPr>
        <w:t xml:space="preserve"> </w:t>
      </w:r>
      <w:r w:rsidR="009C5799">
        <w:rPr>
          <w:color w:val="FF0000"/>
          <w:spacing w:val="-3"/>
        </w:rPr>
        <w:t xml:space="preserve">the </w:t>
      </w:r>
      <w:r w:rsidR="006C14B1" w:rsidRPr="00091686">
        <w:rPr>
          <w:color w:val="FF0000"/>
        </w:rPr>
        <w:t>side</w:t>
      </w:r>
      <w:r w:rsidR="006C14B1" w:rsidRPr="00091686">
        <w:rPr>
          <w:color w:val="FF0000"/>
          <w:spacing w:val="-3"/>
        </w:rPr>
        <w:t xml:space="preserve"> </w:t>
      </w:r>
      <w:r w:rsidR="006C14B1" w:rsidRPr="00091686">
        <w:rPr>
          <w:color w:val="FF0000"/>
        </w:rPr>
        <w:t>wall</w:t>
      </w:r>
      <w:r w:rsidR="006C14B1" w:rsidRPr="00091686">
        <w:rPr>
          <w:color w:val="FF0000"/>
          <w:spacing w:val="-3"/>
        </w:rPr>
        <w:t xml:space="preserve"> </w:t>
      </w:r>
      <w:r w:rsidR="006C14B1" w:rsidRPr="00091686">
        <w:rPr>
          <w:color w:val="FF0000"/>
        </w:rPr>
        <w:t>A</w:t>
      </w:r>
      <w:r w:rsidR="00894085">
        <w:rPr>
          <w:color w:val="FF0000"/>
        </w:rPr>
        <w:t xml:space="preserve"> </w:t>
      </w:r>
      <w:r w:rsidR="006C14B1" w:rsidRPr="00091686">
        <w:rPr>
          <w:color w:val="FF0000"/>
          <w:spacing w:val="-3"/>
        </w:rPr>
        <w:t xml:space="preserve"> </w:t>
      </w:r>
      <w:r w:rsidR="00052FBD">
        <w:rPr>
          <w:color w:val="FF0000"/>
          <w:spacing w:val="-3"/>
        </w:rPr>
        <w:t xml:space="preserve">is actually </w:t>
      </w:r>
      <w:r w:rsidR="009C5799">
        <w:rPr>
          <w:color w:val="FF0000"/>
          <w:spacing w:val="-3"/>
        </w:rPr>
        <w:t xml:space="preserve">larger in  </w:t>
      </w:r>
      <w:r w:rsidR="006C14B1" w:rsidRPr="00091686">
        <w:rPr>
          <w:color w:val="FF0000"/>
        </w:rPr>
        <w:t>than</w:t>
      </w:r>
      <w:r w:rsidR="006C14B1" w:rsidRPr="00091686">
        <w:rPr>
          <w:color w:val="FF0000"/>
          <w:spacing w:val="-3"/>
        </w:rPr>
        <w:t xml:space="preserve"> </w:t>
      </w:r>
      <w:r w:rsidR="006C14B1" w:rsidRPr="00091686">
        <w:rPr>
          <w:color w:val="FF0000"/>
        </w:rPr>
        <w:t>th</w:t>
      </w:r>
      <w:r w:rsidR="009228C2">
        <w:rPr>
          <w:color w:val="FF0000"/>
        </w:rPr>
        <w:t>at of</w:t>
      </w:r>
      <w:r w:rsidR="006C14B1" w:rsidRPr="00091686">
        <w:rPr>
          <w:color w:val="FF0000"/>
        </w:rPr>
        <w:t xml:space="preserve"> vertical displacement </w:t>
      </w:r>
      <w:r w:rsidR="009C5799">
        <w:rPr>
          <w:color w:val="FF0000"/>
        </w:rPr>
        <w:t>at</w:t>
      </w:r>
      <w:r w:rsidR="006C14B1" w:rsidRPr="00091686">
        <w:rPr>
          <w:color w:val="FF0000"/>
        </w:rPr>
        <w:t xml:space="preserve"> </w:t>
      </w:r>
      <w:r w:rsidR="009C5799">
        <w:rPr>
          <w:color w:val="FF0000"/>
        </w:rPr>
        <w:t xml:space="preserve">the </w:t>
      </w:r>
      <w:r w:rsidR="006C14B1" w:rsidRPr="00091686">
        <w:rPr>
          <w:color w:val="FF0000"/>
        </w:rPr>
        <w:t xml:space="preserve">tunnel roof B, </w:t>
      </w:r>
      <w:r w:rsidR="00894085">
        <w:rPr>
          <w:color w:val="FF0000"/>
        </w:rPr>
        <w:t xml:space="preserve">thus </w:t>
      </w:r>
      <w:r w:rsidR="006C14B1" w:rsidRPr="00091686">
        <w:rPr>
          <w:color w:val="FF0000"/>
        </w:rPr>
        <w:t xml:space="preserve">indicating an ovalization </w:t>
      </w:r>
      <w:r w:rsidR="00894085">
        <w:rPr>
          <w:color w:val="FF0000"/>
        </w:rPr>
        <w:t>in the vertical</w:t>
      </w:r>
      <w:r w:rsidR="006C14B1" w:rsidRPr="00091686">
        <w:rPr>
          <w:color w:val="FF0000"/>
        </w:rPr>
        <w:t xml:space="preserve"> </w:t>
      </w:r>
      <w:r w:rsidR="00894085">
        <w:rPr>
          <w:color w:val="FF0000"/>
        </w:rPr>
        <w:t xml:space="preserve">direction </w:t>
      </w:r>
      <w:r w:rsidR="009C5799">
        <w:rPr>
          <w:color w:val="FF0000"/>
        </w:rPr>
        <w:t xml:space="preserve">(i.e., </w:t>
      </w:r>
      <w:r w:rsidR="00894085">
        <w:rPr>
          <w:color w:val="FF0000"/>
        </w:rPr>
        <w:t>parallel to</w:t>
      </w:r>
      <w:r w:rsidR="00894085">
        <w:rPr>
          <w:spacing w:val="35"/>
        </w:rPr>
        <w:t xml:space="preserve"> </w:t>
      </w:r>
      <w:r w:rsidR="00894085">
        <w:rPr>
          <w:i/>
        </w:rPr>
        <w:t>y</w:t>
      </w:r>
      <w:r w:rsidR="00894085">
        <w:t>-axis</w:t>
      </w:r>
      <w:r w:rsidR="009C5799">
        <w:t>)</w:t>
      </w:r>
      <w:r w:rsidR="006C14B1" w:rsidRPr="00091686">
        <w:rPr>
          <w:color w:val="FF0000"/>
        </w:rPr>
        <w:t>.</w:t>
      </w:r>
    </w:p>
    <w:p w14:paraId="378831DB" w14:textId="291CEC4F" w:rsidR="00663413" w:rsidRDefault="00663413" w:rsidP="009A6F1F">
      <w:pPr>
        <w:pStyle w:val="Corpodetexto"/>
        <w:spacing w:before="143"/>
        <w:rPr>
          <w:sz w:val="5"/>
        </w:rPr>
      </w:pPr>
    </w:p>
    <w:p w14:paraId="7EED80C9" w14:textId="6044E723" w:rsidR="00663413" w:rsidRDefault="009A6F1F" w:rsidP="009A6F1F">
      <w:pPr>
        <w:pStyle w:val="Corpodetexto"/>
        <w:spacing w:before="169"/>
        <w:jc w:val="center"/>
        <w:rPr>
          <w:sz w:val="18"/>
        </w:rPr>
      </w:pPr>
      <w:r>
        <w:rPr>
          <w:noProof/>
        </w:rPr>
        <w:drawing>
          <wp:inline distT="0" distB="0" distL="0" distR="0" wp14:anchorId="4E6419E2" wp14:editId="651671E9">
            <wp:extent cx="4147719" cy="2312668"/>
            <wp:effectExtent l="0" t="0" r="5715" b="0"/>
            <wp:docPr id="1653990321" name="Imagem 1" descr="Gráfico, Gráfico de linhas&#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990321" name="Imagem 1" descr="Gráfico, Gráfico de linhas&#10;&#10;Descrição gerada automaticamente"/>
                    <pic:cNvPicPr/>
                  </pic:nvPicPr>
                  <pic:blipFill>
                    <a:blip r:embed="rId151"/>
                    <a:stretch>
                      <a:fillRect/>
                    </a:stretch>
                  </pic:blipFill>
                  <pic:spPr>
                    <a:xfrm>
                      <a:off x="0" y="0"/>
                      <a:ext cx="4150803" cy="2314387"/>
                    </a:xfrm>
                    <a:prstGeom prst="rect">
                      <a:avLst/>
                    </a:prstGeom>
                  </pic:spPr>
                </pic:pic>
              </a:graphicData>
            </a:graphic>
          </wp:inline>
        </w:drawing>
      </w:r>
    </w:p>
    <w:p w14:paraId="7872A43D" w14:textId="1CBE4204" w:rsidR="00663413" w:rsidRDefault="006C14B1">
      <w:pPr>
        <w:ind w:left="980"/>
        <w:rPr>
          <w:rFonts w:ascii="Arial MT"/>
          <w:sz w:val="18"/>
        </w:rPr>
      </w:pPr>
      <w:r>
        <w:rPr>
          <w:rFonts w:ascii="Arial"/>
          <w:b/>
          <w:spacing w:val="-2"/>
          <w:sz w:val="18"/>
        </w:rPr>
        <w:t>Figure</w:t>
      </w:r>
      <w:r>
        <w:rPr>
          <w:rFonts w:ascii="Arial"/>
          <w:b/>
          <w:spacing w:val="-3"/>
          <w:sz w:val="18"/>
        </w:rPr>
        <w:t xml:space="preserve"> </w:t>
      </w:r>
      <w:r>
        <w:rPr>
          <w:rFonts w:ascii="Arial"/>
          <w:b/>
          <w:spacing w:val="-2"/>
          <w:sz w:val="18"/>
        </w:rPr>
        <w:t>18:</w:t>
      </w:r>
      <w:r>
        <w:rPr>
          <w:rFonts w:ascii="Arial"/>
          <w:b/>
          <w:spacing w:val="-4"/>
          <w:sz w:val="18"/>
        </w:rPr>
        <w:t xml:space="preserve"> </w:t>
      </w:r>
      <w:r w:rsidR="00091686" w:rsidRPr="00091686">
        <w:rPr>
          <w:rFonts w:ascii="Arial MT"/>
          <w:color w:val="FF0000"/>
          <w:spacing w:val="-2"/>
          <w:sz w:val="18"/>
        </w:rPr>
        <w:t>T</w:t>
      </w:r>
      <w:r w:rsidRPr="00091686">
        <w:rPr>
          <w:rFonts w:ascii="Arial MT"/>
          <w:color w:val="FF0000"/>
          <w:spacing w:val="-2"/>
          <w:sz w:val="18"/>
        </w:rPr>
        <w:t>unnel</w:t>
      </w:r>
      <w:r w:rsidRPr="00091686">
        <w:rPr>
          <w:rFonts w:ascii="Arial MT"/>
          <w:color w:val="FF0000"/>
          <w:spacing w:val="-4"/>
          <w:sz w:val="18"/>
        </w:rPr>
        <w:t xml:space="preserve"> </w:t>
      </w:r>
      <w:r w:rsidRPr="00091686">
        <w:rPr>
          <w:rFonts w:ascii="Arial MT"/>
          <w:color w:val="FF0000"/>
          <w:spacing w:val="-2"/>
          <w:sz w:val="18"/>
        </w:rPr>
        <w:t>wall</w:t>
      </w:r>
      <w:r w:rsidRPr="00091686">
        <w:rPr>
          <w:rFonts w:ascii="Arial MT"/>
          <w:color w:val="FF0000"/>
          <w:spacing w:val="-3"/>
          <w:sz w:val="18"/>
        </w:rPr>
        <w:t xml:space="preserve"> </w:t>
      </w:r>
      <w:r w:rsidRPr="00091686">
        <w:rPr>
          <w:rFonts w:ascii="Arial MT"/>
          <w:color w:val="FF0000"/>
          <w:spacing w:val="-2"/>
          <w:sz w:val="18"/>
        </w:rPr>
        <w:t>deformation</w:t>
      </w:r>
      <w:r w:rsidRPr="00091686">
        <w:rPr>
          <w:rFonts w:ascii="Arial MT"/>
          <w:color w:val="FF0000"/>
          <w:spacing w:val="-4"/>
          <w:sz w:val="18"/>
        </w:rPr>
        <w:t xml:space="preserve"> </w:t>
      </w:r>
      <w:r w:rsidRPr="00091686">
        <w:rPr>
          <w:rFonts w:ascii="Arial MT"/>
          <w:color w:val="FF0000"/>
          <w:spacing w:val="-2"/>
          <w:sz w:val="18"/>
        </w:rPr>
        <w:t>anisotropy</w:t>
      </w:r>
      <w:r w:rsidRPr="00091686">
        <w:rPr>
          <w:rFonts w:ascii="Arial MT"/>
          <w:color w:val="FF0000"/>
          <w:spacing w:val="-4"/>
          <w:sz w:val="18"/>
        </w:rPr>
        <w:t xml:space="preserve"> </w:t>
      </w:r>
      <w:r w:rsidRPr="00091686">
        <w:rPr>
          <w:rFonts w:ascii="Arial MT"/>
          <w:color w:val="FF0000"/>
          <w:spacing w:val="-2"/>
          <w:sz w:val="18"/>
        </w:rPr>
        <w:t>induced</w:t>
      </w:r>
      <w:r w:rsidRPr="00091686">
        <w:rPr>
          <w:rFonts w:ascii="Arial MT"/>
          <w:color w:val="FF0000"/>
          <w:spacing w:val="-3"/>
          <w:sz w:val="18"/>
        </w:rPr>
        <w:t xml:space="preserve"> </w:t>
      </w:r>
      <w:r w:rsidRPr="00091686">
        <w:rPr>
          <w:rFonts w:ascii="Arial MT"/>
          <w:color w:val="FF0000"/>
          <w:spacing w:val="-2"/>
          <w:sz w:val="18"/>
        </w:rPr>
        <w:t>by</w:t>
      </w:r>
      <w:r w:rsidRPr="00091686">
        <w:rPr>
          <w:rFonts w:ascii="Arial MT"/>
          <w:color w:val="FF0000"/>
          <w:spacing w:val="-4"/>
          <w:sz w:val="18"/>
        </w:rPr>
        <w:t xml:space="preserve"> </w:t>
      </w:r>
      <w:r w:rsidRPr="00091686">
        <w:rPr>
          <w:rFonts w:ascii="Arial MT"/>
          <w:color w:val="FF0000"/>
          <w:spacing w:val="-2"/>
          <w:sz w:val="18"/>
        </w:rPr>
        <w:t>twin</w:t>
      </w:r>
      <w:r w:rsidRPr="00091686">
        <w:rPr>
          <w:rFonts w:ascii="Arial MT"/>
          <w:color w:val="FF0000"/>
          <w:spacing w:val="-4"/>
          <w:sz w:val="18"/>
        </w:rPr>
        <w:t xml:space="preserve"> </w:t>
      </w:r>
      <w:r w:rsidRPr="00091686">
        <w:rPr>
          <w:rFonts w:ascii="Arial MT"/>
          <w:color w:val="FF0000"/>
          <w:spacing w:val="-2"/>
          <w:sz w:val="18"/>
        </w:rPr>
        <w:t>tunnels</w:t>
      </w:r>
      <w:r w:rsidRPr="00091686">
        <w:rPr>
          <w:rFonts w:ascii="Arial MT"/>
          <w:color w:val="FF0000"/>
          <w:spacing w:val="-3"/>
          <w:sz w:val="18"/>
        </w:rPr>
        <w:t xml:space="preserve"> </w:t>
      </w:r>
      <w:r w:rsidRPr="00091686">
        <w:rPr>
          <w:rFonts w:ascii="Arial MT"/>
          <w:color w:val="FF0000"/>
          <w:spacing w:val="-2"/>
          <w:sz w:val="18"/>
        </w:rPr>
        <w:t>proximity</w:t>
      </w:r>
      <w:r w:rsidR="00091686">
        <w:rPr>
          <w:rFonts w:ascii="Arial MT"/>
          <w:spacing w:val="-2"/>
          <w:sz w:val="18"/>
        </w:rPr>
        <w:t xml:space="preserve">: </w:t>
      </w:r>
      <w:r w:rsidR="00091686" w:rsidRPr="006C0602">
        <w:rPr>
          <w:i/>
          <w:color w:val="FF0000"/>
          <w:w w:val="105"/>
        </w:rPr>
        <w:t>c</w:t>
      </w:r>
      <w:r w:rsidR="00091686" w:rsidRPr="006C0602">
        <w:rPr>
          <w:i/>
          <w:color w:val="FF0000"/>
          <w:spacing w:val="9"/>
          <w:w w:val="105"/>
        </w:rPr>
        <w:t xml:space="preserve"> </w:t>
      </w:r>
      <w:r w:rsidR="00091686" w:rsidRPr="006C0602">
        <w:rPr>
          <w:rFonts w:ascii="Georgia" w:hAnsi="Georgia"/>
          <w:color w:val="FF0000"/>
          <w:w w:val="105"/>
        </w:rPr>
        <w:t>=</w:t>
      </w:r>
      <w:r w:rsidR="00091686" w:rsidRPr="006C0602">
        <w:rPr>
          <w:rFonts w:ascii="Georgia" w:hAnsi="Georgia"/>
          <w:color w:val="FF0000"/>
          <w:spacing w:val="3"/>
          <w:w w:val="105"/>
        </w:rPr>
        <w:t xml:space="preserve"> </w:t>
      </w:r>
      <w:r w:rsidR="00091686" w:rsidRPr="006C0602">
        <w:rPr>
          <w:rFonts w:ascii="Georgia" w:hAnsi="Georgia"/>
          <w:color w:val="FF0000"/>
          <w:w w:val="105"/>
        </w:rPr>
        <w:t>5</w:t>
      </w:r>
      <w:r w:rsidR="00091686" w:rsidRPr="006C0602">
        <w:rPr>
          <w:rFonts w:ascii="Georgia" w:hAnsi="Georgia"/>
          <w:color w:val="FF0000"/>
          <w:spacing w:val="-8"/>
          <w:w w:val="105"/>
        </w:rPr>
        <w:t xml:space="preserve"> </w:t>
      </w:r>
      <w:r w:rsidR="00091686" w:rsidRPr="006C0602">
        <w:rPr>
          <w:color w:val="FF0000"/>
          <w:w w:val="105"/>
        </w:rPr>
        <w:t>MPa</w:t>
      </w:r>
      <w:r w:rsidR="00091686" w:rsidRPr="006C0602">
        <w:rPr>
          <w:rFonts w:ascii="Arial MT"/>
          <w:color w:val="FF0000"/>
          <w:spacing w:val="-5"/>
          <w:sz w:val="18"/>
        </w:rPr>
        <w:t xml:space="preserve">, </w:t>
      </w:r>
      <w:r w:rsidR="00091686" w:rsidRPr="006C0602">
        <w:rPr>
          <w:i/>
          <w:color w:val="FF0000"/>
          <w:w w:val="105"/>
        </w:rPr>
        <w:t>σ</w:t>
      </w:r>
      <w:r w:rsidR="00091686" w:rsidRPr="006C0602">
        <w:rPr>
          <w:i/>
          <w:color w:val="FF0000"/>
          <w:w w:val="105"/>
          <w:position w:val="-4"/>
          <w:sz w:val="15"/>
        </w:rPr>
        <w:t>v</w:t>
      </w:r>
      <w:r w:rsidR="00091686" w:rsidRPr="006C0602">
        <w:rPr>
          <w:i/>
          <w:color w:val="FF0000"/>
          <w:spacing w:val="22"/>
          <w:w w:val="105"/>
          <w:position w:val="-4"/>
          <w:sz w:val="15"/>
        </w:rPr>
        <w:t xml:space="preserve"> </w:t>
      </w:r>
      <w:r w:rsidR="00091686" w:rsidRPr="006C0602">
        <w:rPr>
          <w:rFonts w:ascii="Georgia" w:hAnsi="Georgia"/>
          <w:color w:val="FF0000"/>
          <w:w w:val="105"/>
        </w:rPr>
        <w:t>=</w:t>
      </w:r>
      <w:r w:rsidR="00091686" w:rsidRPr="006C0602">
        <w:rPr>
          <w:rFonts w:ascii="Georgia" w:hAnsi="Georgia"/>
          <w:color w:val="FF0000"/>
          <w:spacing w:val="3"/>
          <w:w w:val="105"/>
        </w:rPr>
        <w:t xml:space="preserve"> </w:t>
      </w:r>
      <w:r w:rsidR="00091686" w:rsidRPr="006C0602">
        <w:rPr>
          <w:i/>
          <w:color w:val="FF0000"/>
          <w:w w:val="105"/>
        </w:rPr>
        <w:t>σ</w:t>
      </w:r>
      <w:r w:rsidR="00091686" w:rsidRPr="006C0602">
        <w:rPr>
          <w:i/>
          <w:color w:val="FF0000"/>
          <w:w w:val="105"/>
          <w:position w:val="-4"/>
          <w:sz w:val="15"/>
        </w:rPr>
        <w:t>h</w:t>
      </w:r>
      <w:r w:rsidR="00091686" w:rsidRPr="006C0602">
        <w:rPr>
          <w:i/>
          <w:color w:val="FF0000"/>
          <w:spacing w:val="22"/>
          <w:w w:val="105"/>
          <w:position w:val="-4"/>
          <w:sz w:val="15"/>
        </w:rPr>
        <w:t xml:space="preserve"> </w:t>
      </w:r>
      <w:r w:rsidR="00091686" w:rsidRPr="006C0602">
        <w:rPr>
          <w:rFonts w:ascii="Georgia" w:hAnsi="Georgia"/>
          <w:color w:val="FF0000"/>
          <w:w w:val="105"/>
        </w:rPr>
        <w:t>=</w:t>
      </w:r>
      <w:r w:rsidR="00091686" w:rsidRPr="006C0602">
        <w:rPr>
          <w:rFonts w:ascii="Georgia" w:hAnsi="Georgia"/>
          <w:color w:val="FF0000"/>
          <w:spacing w:val="2"/>
          <w:w w:val="105"/>
        </w:rPr>
        <w:t xml:space="preserve"> </w:t>
      </w:r>
      <w:r w:rsidR="00091686" w:rsidRPr="006C0602">
        <w:rPr>
          <w:rFonts w:ascii="Georgia" w:hAnsi="Georgia"/>
          <w:color w:val="FF0000"/>
          <w:spacing w:val="-5"/>
          <w:w w:val="105"/>
        </w:rPr>
        <w:t xml:space="preserve">30 </w:t>
      </w:r>
      <w:r w:rsidR="00091686" w:rsidRPr="006C0602">
        <w:rPr>
          <w:color w:val="FF0000"/>
        </w:rPr>
        <w:t>MPa</w:t>
      </w:r>
      <w:r>
        <w:rPr>
          <w:rFonts w:ascii="Arial MT"/>
          <w:spacing w:val="-2"/>
          <w:sz w:val="18"/>
        </w:rPr>
        <w:t>.</w:t>
      </w:r>
    </w:p>
    <w:p w14:paraId="6113B6DD" w14:textId="77777777" w:rsidR="00663413" w:rsidRDefault="00663413">
      <w:pPr>
        <w:pStyle w:val="Corpodetexto"/>
        <w:spacing w:before="139"/>
        <w:rPr>
          <w:rFonts w:ascii="Arial MT"/>
          <w:sz w:val="18"/>
        </w:rPr>
      </w:pPr>
    </w:p>
    <w:p w14:paraId="5E5290F3" w14:textId="02ACC473" w:rsidR="00663413" w:rsidRPr="0082093E" w:rsidRDefault="007B5990" w:rsidP="000D4E4F">
      <w:pPr>
        <w:pStyle w:val="Corpodetexto"/>
        <w:spacing w:line="249" w:lineRule="auto"/>
        <w:ind w:left="116" w:firstLine="298"/>
        <w:jc w:val="both"/>
        <w:sectPr w:rsidR="00663413" w:rsidRPr="0082093E">
          <w:pgSz w:w="10890" w:h="14860"/>
          <w:pgMar w:top="980" w:right="660" w:bottom="840" w:left="660" w:header="673" w:footer="642" w:gutter="0"/>
          <w:cols w:space="720"/>
        </w:sectPr>
      </w:pPr>
      <w:r w:rsidRPr="007B5990">
        <w:rPr>
          <w:color w:val="FF0000"/>
        </w:rPr>
        <w:t xml:space="preserve">The stress distribution prevailing far from the facing that were obtained from the 3D numerical simulations are compared </w:t>
      </w:r>
      <w:r>
        <w:rPr>
          <w:color w:val="FF0000"/>
        </w:rPr>
        <w:t xml:space="preserve">in the </w:t>
      </w:r>
      <w:r w:rsidRPr="007B5990">
        <w:rPr>
          <w:color w:val="FF0000"/>
        </w:rPr>
        <w:t xml:space="preserve">to the </w:t>
      </w:r>
      <w:r>
        <w:rPr>
          <w:color w:val="FF0000"/>
        </w:rPr>
        <w:t xml:space="preserve">approximate </w:t>
      </w:r>
      <w:r w:rsidRPr="007B5990">
        <w:rPr>
          <w:color w:val="FF0000"/>
        </w:rPr>
        <w:t xml:space="preserve">stress solutions derived </w:t>
      </w:r>
      <w:r>
        <w:rPr>
          <w:color w:val="FF0000"/>
        </w:rPr>
        <w:t xml:space="preserve">by </w:t>
      </w:r>
      <w:r w:rsidRPr="00AB1B81">
        <w:rPr>
          <w:color w:val="FF0000"/>
        </w:rPr>
        <w:t>Ma</w:t>
      </w:r>
      <w:r w:rsidRPr="00AB1B81">
        <w:rPr>
          <w:color w:val="FF0000"/>
          <w:spacing w:val="-11"/>
        </w:rPr>
        <w:t xml:space="preserve"> </w:t>
      </w:r>
      <w:r w:rsidRPr="00AB1B81">
        <w:rPr>
          <w:color w:val="FF0000"/>
        </w:rPr>
        <w:t>et</w:t>
      </w:r>
      <w:r w:rsidRPr="00AB1B81">
        <w:rPr>
          <w:color w:val="FF0000"/>
          <w:spacing w:val="-11"/>
        </w:rPr>
        <w:t xml:space="preserve"> </w:t>
      </w:r>
      <w:r w:rsidRPr="00AB1B81">
        <w:rPr>
          <w:color w:val="FF0000"/>
        </w:rPr>
        <w:t>al.</w:t>
      </w:r>
      <w:r w:rsidRPr="00AB1B81">
        <w:rPr>
          <w:color w:val="FF0000"/>
          <w:spacing w:val="-11"/>
        </w:rPr>
        <w:t xml:space="preserve"> </w:t>
      </w:r>
      <w:r w:rsidRPr="00AB1B81">
        <w:rPr>
          <w:color w:val="FF0000"/>
        </w:rPr>
        <w:t>[9]</w:t>
      </w:r>
      <w:r>
        <w:rPr>
          <w:color w:val="FF0000"/>
        </w:rPr>
        <w:t xml:space="preserve"> within the context of plane strain conditions.</w:t>
      </w:r>
      <w:r w:rsidR="000A7085">
        <w:rPr>
          <w:color w:val="FF0000"/>
        </w:rPr>
        <w:t xml:space="preserve"> </w:t>
      </w:r>
      <w:r w:rsidR="006C14B1" w:rsidRPr="000A7085">
        <w:rPr>
          <w:color w:val="FF0000"/>
        </w:rPr>
        <w:lastRenderedPageBreak/>
        <w:t>Fig.</w:t>
      </w:r>
      <w:r w:rsidR="006C14B1" w:rsidRPr="000A7085">
        <w:rPr>
          <w:color w:val="FF0000"/>
          <w:spacing w:val="21"/>
        </w:rPr>
        <w:t xml:space="preserve"> </w:t>
      </w:r>
      <w:r w:rsidR="006C14B1" w:rsidRPr="000A7085">
        <w:rPr>
          <w:color w:val="FF0000"/>
        </w:rPr>
        <w:t>19</w:t>
      </w:r>
      <w:r w:rsidR="006C14B1" w:rsidRPr="000A7085">
        <w:rPr>
          <w:color w:val="FF0000"/>
          <w:spacing w:val="21"/>
        </w:rPr>
        <w:t xml:space="preserve"> </w:t>
      </w:r>
      <w:r w:rsidR="009228C2" w:rsidRPr="000A7085">
        <w:rPr>
          <w:color w:val="FF0000"/>
          <w:spacing w:val="21"/>
        </w:rPr>
        <w:t xml:space="preserve">displays </w:t>
      </w:r>
      <w:r w:rsidR="000D4E4F" w:rsidRPr="000A7085">
        <w:rPr>
          <w:color w:val="FF0000"/>
          <w:spacing w:val="21"/>
        </w:rPr>
        <w:t>su</w:t>
      </w:r>
      <w:r w:rsidRPr="000A7085">
        <w:rPr>
          <w:color w:val="FF0000"/>
          <w:spacing w:val="21"/>
        </w:rPr>
        <w:t xml:space="preserve">ch a </w:t>
      </w:r>
      <w:r w:rsidR="006C14B1" w:rsidRPr="000A7085">
        <w:rPr>
          <w:color w:val="FF0000"/>
        </w:rPr>
        <w:t>comparison</w:t>
      </w:r>
      <w:r w:rsidRPr="000A7085">
        <w:rPr>
          <w:color w:val="FF0000"/>
        </w:rPr>
        <w:t xml:space="preserve"> in terms of </w:t>
      </w:r>
      <w:r w:rsidR="009228C2" w:rsidRPr="000A7085">
        <w:rPr>
          <w:color w:val="FF0000"/>
          <w:spacing w:val="21"/>
        </w:rPr>
        <w:t xml:space="preserve">predicted plastic zone surrounding the twin tunnels </w:t>
      </w:r>
      <w:r w:rsidR="000D4E4F" w:rsidRPr="000A7085">
        <w:rPr>
          <w:color w:val="FF0000"/>
          <w:spacing w:val="21"/>
        </w:rPr>
        <w:t xml:space="preserve">considering a normalized </w:t>
      </w:r>
      <w:r w:rsidR="000D4E4F" w:rsidRPr="000A7085">
        <w:rPr>
          <w:color w:val="FF0000"/>
        </w:rPr>
        <w:t xml:space="preserve">tunnel spacing of  </w:t>
      </w:r>
      <w:r w:rsidR="006C14B1" w:rsidRPr="000A7085">
        <w:rPr>
          <w:i/>
          <w:color w:val="FF0000"/>
        </w:rPr>
        <w:t>d</w:t>
      </w:r>
      <w:r w:rsidR="006C14B1" w:rsidRPr="000A7085">
        <w:rPr>
          <w:rFonts w:ascii="Georgia" w:hAnsi="Georgia"/>
          <w:color w:val="FF0000"/>
          <w:vertAlign w:val="subscript"/>
        </w:rPr>
        <w:t>1</w:t>
      </w:r>
      <w:r w:rsidR="006C14B1" w:rsidRPr="000A7085">
        <w:rPr>
          <w:rFonts w:ascii="Georgia" w:hAnsi="Georgia"/>
          <w:color w:val="FF0000"/>
        </w:rPr>
        <w:t>/2</w:t>
      </w:r>
      <w:r w:rsidR="006C14B1" w:rsidRPr="000A7085">
        <w:rPr>
          <w:i/>
          <w:color w:val="FF0000"/>
        </w:rPr>
        <w:t>R</w:t>
      </w:r>
      <w:r w:rsidR="006C14B1" w:rsidRPr="000A7085">
        <w:rPr>
          <w:i/>
          <w:color w:val="FF0000"/>
          <w:position w:val="-4"/>
          <w:sz w:val="15"/>
        </w:rPr>
        <w:t>t</w:t>
      </w:r>
      <w:r w:rsidR="006C14B1" w:rsidRPr="000A7085">
        <w:rPr>
          <w:i/>
          <w:color w:val="FF0000"/>
          <w:spacing w:val="48"/>
          <w:position w:val="-4"/>
          <w:sz w:val="15"/>
        </w:rPr>
        <w:t xml:space="preserve"> </w:t>
      </w:r>
      <w:r w:rsidR="006C14B1" w:rsidRPr="000A7085">
        <w:rPr>
          <w:rFonts w:ascii="Georgia" w:hAnsi="Georgia"/>
          <w:color w:val="FF0000"/>
        </w:rPr>
        <w:t>=</w:t>
      </w:r>
      <w:r w:rsidR="006C14B1" w:rsidRPr="000A7085">
        <w:rPr>
          <w:rFonts w:ascii="Georgia" w:hAnsi="Georgia"/>
          <w:color w:val="FF0000"/>
          <w:spacing w:val="27"/>
        </w:rPr>
        <w:t xml:space="preserve"> </w:t>
      </w:r>
      <w:r w:rsidR="006C14B1" w:rsidRPr="000A7085">
        <w:rPr>
          <w:rFonts w:ascii="Georgia" w:hAnsi="Georgia"/>
          <w:color w:val="FF0000"/>
        </w:rPr>
        <w:t>2</w:t>
      </w:r>
      <w:r w:rsidR="006C14B1" w:rsidRPr="000A7085">
        <w:rPr>
          <w:i/>
          <w:color w:val="FF0000"/>
        </w:rPr>
        <w:t>.</w:t>
      </w:r>
      <w:r w:rsidR="006C14B1" w:rsidRPr="000A7085">
        <w:rPr>
          <w:rFonts w:ascii="Georgia" w:hAnsi="Georgia"/>
          <w:color w:val="FF0000"/>
        </w:rPr>
        <w:t>5</w:t>
      </w:r>
      <w:r w:rsidR="000D4E4F" w:rsidRPr="000A7085">
        <w:rPr>
          <w:color w:val="FF0000"/>
        </w:rPr>
        <w:t xml:space="preserve">. </w:t>
      </w:r>
      <w:r w:rsidR="005E3121">
        <w:rPr>
          <w:color w:val="FF0000"/>
        </w:rPr>
        <w:t xml:space="preserve"> </w:t>
      </w:r>
      <w:r w:rsidR="0082093E">
        <w:rPr>
          <w:color w:val="FF0000"/>
        </w:rPr>
        <w:t>Different</w:t>
      </w:r>
      <w:r w:rsidR="005E3121">
        <w:rPr>
          <w:color w:val="FF0000"/>
        </w:rPr>
        <w:t xml:space="preserve"> values </w:t>
      </w:r>
      <w:r w:rsidR="0082093E">
        <w:rPr>
          <w:color w:val="FF0000"/>
        </w:rPr>
        <w:t xml:space="preserve">have been considered for </w:t>
      </w:r>
      <w:r w:rsidR="005E3121">
        <w:rPr>
          <w:color w:val="FF0000"/>
        </w:rPr>
        <w:t xml:space="preserve">rock </w:t>
      </w:r>
      <w:r w:rsidR="005E3121" w:rsidRPr="00DE0430">
        <w:rPr>
          <w:color w:val="FF0000"/>
          <w:w w:val="105"/>
        </w:rPr>
        <w:t>cohesion</w:t>
      </w:r>
      <w:r w:rsidR="005E3121" w:rsidRPr="00DE0430">
        <w:rPr>
          <w:color w:val="FF0000"/>
          <w:spacing w:val="-10"/>
          <w:w w:val="105"/>
        </w:rPr>
        <w:t xml:space="preserve"> </w:t>
      </w:r>
      <w:r w:rsidR="005E3121" w:rsidRPr="00DE0430">
        <w:rPr>
          <w:i/>
          <w:color w:val="FF0000"/>
          <w:w w:val="105"/>
        </w:rPr>
        <w:t>c</w:t>
      </w:r>
      <w:r w:rsidR="005E3121">
        <w:rPr>
          <w:color w:val="FF0000"/>
        </w:rPr>
        <w:t xml:space="preserve"> </w:t>
      </w:r>
      <w:r w:rsidR="0082093E">
        <w:rPr>
          <w:color w:val="FF0000"/>
        </w:rPr>
        <w:t xml:space="preserve">and initial stresses </w:t>
      </w:r>
      <w:r w:rsidR="0082093E" w:rsidRPr="00DE0430">
        <w:rPr>
          <w:i/>
          <w:color w:val="FF0000"/>
          <w:w w:val="105"/>
        </w:rPr>
        <w:t>σ</w:t>
      </w:r>
      <w:r w:rsidR="0082093E" w:rsidRPr="00DE0430">
        <w:rPr>
          <w:i/>
          <w:color w:val="FF0000"/>
          <w:w w:val="105"/>
          <w:position w:val="-4"/>
          <w:sz w:val="15"/>
        </w:rPr>
        <w:t>v</w:t>
      </w:r>
      <w:r w:rsidR="0082093E" w:rsidRPr="00DE0430">
        <w:rPr>
          <w:i/>
          <w:color w:val="FF0000"/>
          <w:spacing w:val="22"/>
          <w:w w:val="105"/>
          <w:position w:val="-4"/>
          <w:sz w:val="15"/>
        </w:rPr>
        <w:t xml:space="preserve"> </w:t>
      </w:r>
      <w:r w:rsidR="0082093E">
        <w:rPr>
          <w:rFonts w:ascii="Georgia" w:hAnsi="Georgia"/>
          <w:color w:val="FF0000"/>
          <w:w w:val="105"/>
        </w:rPr>
        <w:t xml:space="preserve">and </w:t>
      </w:r>
      <w:r w:rsidR="0082093E" w:rsidRPr="00DE0430">
        <w:rPr>
          <w:i/>
          <w:color w:val="FF0000"/>
          <w:w w:val="105"/>
        </w:rPr>
        <w:t>σ</w:t>
      </w:r>
      <w:r w:rsidR="0082093E" w:rsidRPr="00DE0430">
        <w:rPr>
          <w:i/>
          <w:color w:val="FF0000"/>
          <w:w w:val="105"/>
          <w:position w:val="-4"/>
          <w:sz w:val="15"/>
        </w:rPr>
        <w:t>h</w:t>
      </w:r>
      <w:r w:rsidR="0082093E">
        <w:rPr>
          <w:color w:val="FF0000"/>
        </w:rPr>
        <w:t>.  I</w:t>
      </w:r>
      <w:r w:rsidR="001E0D75" w:rsidRPr="000A7085">
        <w:rPr>
          <w:color w:val="FF0000"/>
        </w:rPr>
        <w:t>t appears from th</w:t>
      </w:r>
      <w:r w:rsidR="00181062" w:rsidRPr="000A7085">
        <w:rPr>
          <w:color w:val="FF0000"/>
        </w:rPr>
        <w:t xml:space="preserve">e latter figure that the finite element modeling produces </w:t>
      </w:r>
      <w:r w:rsidR="000A7085" w:rsidRPr="000A7085">
        <w:rPr>
          <w:color w:val="FF0000"/>
        </w:rPr>
        <w:t xml:space="preserve">predictions </w:t>
      </w:r>
      <w:r w:rsidR="00181062" w:rsidRPr="000A7085">
        <w:rPr>
          <w:color w:val="FF0000"/>
        </w:rPr>
        <w:t xml:space="preserve">very similar </w:t>
      </w:r>
      <w:r w:rsidR="000A7085" w:rsidRPr="000A7085">
        <w:rPr>
          <w:color w:val="FF0000"/>
        </w:rPr>
        <w:t>to those</w:t>
      </w:r>
      <w:r w:rsidR="00181062" w:rsidRPr="000A7085">
        <w:rPr>
          <w:color w:val="FF0000"/>
        </w:rPr>
        <w:t xml:space="preserve"> </w:t>
      </w:r>
      <w:r w:rsidR="000D4E4F" w:rsidRPr="000A7085">
        <w:rPr>
          <w:color w:val="FF0000"/>
        </w:rPr>
        <w:t>provided</w:t>
      </w:r>
      <w:r w:rsidR="000D4E4F" w:rsidRPr="000A7085">
        <w:rPr>
          <w:color w:val="FF0000"/>
          <w:spacing w:val="-11"/>
        </w:rPr>
        <w:t xml:space="preserve"> </w:t>
      </w:r>
      <w:r w:rsidR="000D4E4F" w:rsidRPr="000A7085">
        <w:rPr>
          <w:color w:val="FF0000"/>
        </w:rPr>
        <w:t>in</w:t>
      </w:r>
      <w:r w:rsidR="000D4E4F" w:rsidRPr="000A7085">
        <w:rPr>
          <w:color w:val="FF0000"/>
          <w:spacing w:val="-11"/>
        </w:rPr>
        <w:t xml:space="preserve"> </w:t>
      </w:r>
      <w:r w:rsidR="000D4E4F" w:rsidRPr="000A7085">
        <w:rPr>
          <w:color w:val="FF0000"/>
        </w:rPr>
        <w:t>[</w:t>
      </w:r>
      <w:r w:rsidR="00181062" w:rsidRPr="000A7085">
        <w:rPr>
          <w:color w:val="FF0000"/>
        </w:rPr>
        <w:t>9</w:t>
      </w:r>
      <w:r w:rsidR="000D4E4F" w:rsidRPr="000A7085">
        <w:rPr>
          <w:color w:val="FF0000"/>
        </w:rPr>
        <w:t>]</w:t>
      </w:r>
      <w:r w:rsidR="000A7085">
        <w:rPr>
          <w:color w:val="FF0000"/>
        </w:rPr>
        <w:t>.</w:t>
      </w:r>
      <w:r w:rsidR="0082093E">
        <w:rPr>
          <w:color w:val="FF0000"/>
        </w:rPr>
        <w:t xml:space="preserve"> The results also illustrate that </w:t>
      </w:r>
      <w:r w:rsidR="0082093E" w:rsidRPr="0082093E">
        <w:rPr>
          <w:color w:val="FF0000"/>
        </w:rPr>
        <w:t xml:space="preserve">larger plastic zones arise when </w:t>
      </w:r>
      <w:r w:rsidR="0082093E">
        <w:rPr>
          <w:color w:val="FF0000"/>
        </w:rPr>
        <w:t xml:space="preserve">the </w:t>
      </w:r>
      <w:r w:rsidR="0082093E" w:rsidRPr="00DE0430">
        <w:rPr>
          <w:color w:val="FF0000"/>
          <w:w w:val="105"/>
        </w:rPr>
        <w:t>cohesion</w:t>
      </w:r>
      <w:r w:rsidR="0082093E" w:rsidRPr="00DE0430">
        <w:rPr>
          <w:color w:val="FF0000"/>
          <w:spacing w:val="-10"/>
          <w:w w:val="105"/>
        </w:rPr>
        <w:t xml:space="preserve"> </w:t>
      </w:r>
      <w:r w:rsidR="0082093E" w:rsidRPr="00DE0430">
        <w:rPr>
          <w:i/>
          <w:color w:val="FF0000"/>
          <w:w w:val="105"/>
        </w:rPr>
        <w:t>c</w:t>
      </w:r>
      <w:r w:rsidR="0082093E">
        <w:rPr>
          <w:color w:val="FF0000"/>
        </w:rPr>
        <w:t xml:space="preserve"> </w:t>
      </w:r>
      <w:r w:rsidR="0082093E" w:rsidRPr="0082093E">
        <w:rPr>
          <w:color w:val="FF0000"/>
        </w:rPr>
        <w:t>is smaller</w:t>
      </w:r>
      <w:r w:rsidR="0082093E">
        <w:rPr>
          <w:color w:val="FF0000"/>
        </w:rPr>
        <w:t>.</w:t>
      </w:r>
    </w:p>
    <w:p w14:paraId="4176BA72" w14:textId="77777777" w:rsidR="00663413" w:rsidRDefault="00663413">
      <w:pPr>
        <w:pStyle w:val="Corpodetexto"/>
        <w:spacing w:before="4"/>
      </w:pPr>
    </w:p>
    <w:p w14:paraId="7681F681" w14:textId="42640B35" w:rsidR="009A6F1F" w:rsidRDefault="00B741A7">
      <w:pPr>
        <w:spacing w:before="104" w:line="216" w:lineRule="exact"/>
        <w:ind w:left="116"/>
        <w:rPr>
          <w:rFonts w:ascii="Arial"/>
          <w:b/>
          <w:spacing w:val="-2"/>
          <w:sz w:val="18"/>
        </w:rPr>
      </w:pPr>
      <w:r>
        <w:rPr>
          <w:noProof/>
        </w:rPr>
        <mc:AlternateContent>
          <mc:Choice Requires="wps">
            <w:drawing>
              <wp:anchor distT="0" distB="0" distL="114300" distR="114300" simplePos="0" relativeHeight="487592960" behindDoc="0" locked="0" layoutInCell="1" allowOverlap="1" wp14:anchorId="130ED692" wp14:editId="264D03F2">
                <wp:simplePos x="0" y="0"/>
                <wp:positionH relativeFrom="column">
                  <wp:posOffset>5734658</wp:posOffset>
                </wp:positionH>
                <wp:positionV relativeFrom="paragraph">
                  <wp:posOffset>3193305</wp:posOffset>
                </wp:positionV>
                <wp:extent cx="397565" cy="524786"/>
                <wp:effectExtent l="57150" t="38100" r="40640" b="85090"/>
                <wp:wrapNone/>
                <wp:docPr id="404134097" name="Conector de Seta Reta 1200"/>
                <wp:cNvGraphicFramePr/>
                <a:graphic xmlns:a="http://schemas.openxmlformats.org/drawingml/2006/main">
                  <a:graphicData uri="http://schemas.microsoft.com/office/word/2010/wordprocessingShape">
                    <wps:wsp>
                      <wps:cNvCnPr/>
                      <wps:spPr>
                        <a:xfrm flipH="1">
                          <a:off x="0" y="0"/>
                          <a:ext cx="397565" cy="524786"/>
                        </a:xfrm>
                        <a:prstGeom prst="straightConnector1">
                          <a:avLst/>
                        </a:prstGeom>
                        <a:ln>
                          <a:solidFill>
                            <a:srgbClr val="00B0F0"/>
                          </a:solidFill>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type w14:anchorId="088096D6" id="_x0000_t32" coordsize="21600,21600" o:spt="32" o:oned="t" path="m,l21600,21600e" filled="f">
                <v:path arrowok="t" fillok="f" o:connecttype="none"/>
                <o:lock v:ext="edit" shapetype="t"/>
              </v:shapetype>
              <v:shape id="Conector de Seta Reta 1200" o:spid="_x0000_s1026" type="#_x0000_t32" style="position:absolute;margin-left:451.55pt;margin-top:251.45pt;width:31.3pt;height:41.3pt;flip:x;z-index:487592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" strokecolor="#00b0f0" strokeweight="3pt">
                <v:stroke endarrow="block"/>
                <v:shadow on="t" color="black" opacity="22937f" origin=",.5" offset="0,.63889mm"/>
              </v:shape>
            </w:pict>
          </mc:Fallback>
        </mc:AlternateContent>
      </w:r>
      <w:r w:rsidR="009A6F1F">
        <w:rPr>
          <w:noProof/>
        </w:rPr>
        <w:drawing>
          <wp:anchor distT="0" distB="0" distL="114300" distR="114300" simplePos="0" relativeHeight="487591936" behindDoc="0" locked="0" layoutInCell="1" allowOverlap="1" wp14:anchorId="7DDE5264" wp14:editId="0D4302C3">
            <wp:simplePos x="0" y="0"/>
            <wp:positionH relativeFrom="column">
              <wp:posOffset>-3175</wp:posOffset>
            </wp:positionH>
            <wp:positionV relativeFrom="paragraph">
              <wp:posOffset>315595</wp:posOffset>
            </wp:positionV>
            <wp:extent cx="6076950" cy="3708400"/>
            <wp:effectExtent l="0" t="0" r="0" b="6350"/>
            <wp:wrapSquare wrapText="bothSides"/>
            <wp:docPr id="720955036" name="Imagem 1" descr="Uma imagem contendo máscar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955036" name="Imagem 1" descr="Uma imagem contendo máscara&#10;&#10;Descrição gerada automaticamente"/>
                    <pic:cNvPicPr/>
                  </pic:nvPicPr>
                  <pic:blipFill>
                    <a:blip r:embed="rId152">
                      <a:extLst>
                        <a:ext uri="{28A0092B-C50C-407E-A947-70E740481C1C}">
                          <a14:useLocalDpi xmlns:a14="http://schemas.microsoft.com/office/drawing/2010/main" val="0"/>
                        </a:ext>
                      </a:extLst>
                    </a:blip>
                    <a:stretch>
                      <a:fillRect/>
                    </a:stretch>
                  </pic:blipFill>
                  <pic:spPr>
                    <a:xfrm>
                      <a:off x="0" y="0"/>
                      <a:ext cx="6076950" cy="3708400"/>
                    </a:xfrm>
                    <a:prstGeom prst="rect">
                      <a:avLst/>
                    </a:prstGeom>
                  </pic:spPr>
                </pic:pic>
              </a:graphicData>
            </a:graphic>
          </wp:anchor>
        </w:drawing>
      </w:r>
    </w:p>
    <w:p w14:paraId="25973484" w14:textId="0B3272EA" w:rsidR="00663413" w:rsidRDefault="006C14B1" w:rsidP="00E043C0">
      <w:pPr>
        <w:rPr>
          <w:rFonts w:ascii="Arial MT"/>
          <w:sz w:val="18"/>
        </w:rPr>
      </w:pPr>
      <w:r>
        <w:rPr>
          <w:rFonts w:ascii="Arial"/>
          <w:b/>
          <w:spacing w:val="-2"/>
          <w:sz w:val="18"/>
        </w:rPr>
        <w:t>Figure</w:t>
      </w:r>
      <w:r>
        <w:rPr>
          <w:rFonts w:ascii="Arial"/>
          <w:b/>
          <w:spacing w:val="-9"/>
          <w:sz w:val="18"/>
        </w:rPr>
        <w:t xml:space="preserve"> </w:t>
      </w:r>
      <w:r>
        <w:rPr>
          <w:rFonts w:ascii="Arial"/>
          <w:b/>
          <w:spacing w:val="-2"/>
          <w:sz w:val="18"/>
        </w:rPr>
        <w:t>19:</w:t>
      </w:r>
      <w:r>
        <w:rPr>
          <w:rFonts w:ascii="Arial"/>
          <w:b/>
          <w:spacing w:val="-9"/>
          <w:sz w:val="18"/>
        </w:rPr>
        <w:t xml:space="preserve"> </w:t>
      </w:r>
      <w:r w:rsidR="00E043C0" w:rsidRPr="00E043C0">
        <w:rPr>
          <w:rFonts w:ascii="Arial"/>
          <w:bCs/>
          <w:color w:val="FF0000"/>
          <w:spacing w:val="-9"/>
          <w:sz w:val="18"/>
        </w:rPr>
        <w:t>The p</w:t>
      </w:r>
      <w:r w:rsidR="000A7085" w:rsidRPr="00E043C0">
        <w:rPr>
          <w:rFonts w:ascii="Arial MT"/>
          <w:bCs/>
          <w:color w:val="FF0000"/>
          <w:spacing w:val="-2"/>
          <w:sz w:val="18"/>
        </w:rPr>
        <w:t xml:space="preserve">lastic zone extent obtained from </w:t>
      </w:r>
      <w:r w:rsidR="005E3121" w:rsidRPr="00E043C0">
        <w:rPr>
          <w:rFonts w:ascii="Arial MT"/>
          <w:bCs/>
          <w:color w:val="FF0000"/>
          <w:spacing w:val="-2"/>
          <w:sz w:val="18"/>
        </w:rPr>
        <w:t xml:space="preserve">the </w:t>
      </w:r>
      <w:r w:rsidR="000A7085" w:rsidRPr="00E043C0">
        <w:rPr>
          <w:rFonts w:ascii="Arial MT"/>
          <w:bCs/>
          <w:color w:val="FF0000"/>
          <w:spacing w:val="-2"/>
          <w:sz w:val="18"/>
        </w:rPr>
        <w:t xml:space="preserve">present F.E simulations and </w:t>
      </w:r>
      <w:r w:rsidR="005E3121" w:rsidRPr="00E043C0">
        <w:rPr>
          <w:rFonts w:ascii="Arial MT"/>
          <w:bCs/>
          <w:color w:val="FF0000"/>
          <w:spacing w:val="-2"/>
          <w:sz w:val="18"/>
        </w:rPr>
        <w:t xml:space="preserve">from the stress solution provided </w:t>
      </w:r>
      <w:r w:rsidR="005E3121" w:rsidRPr="00E043C0">
        <w:rPr>
          <w:bCs/>
          <w:color w:val="FF0000"/>
        </w:rPr>
        <w:t>in</w:t>
      </w:r>
      <w:r w:rsidR="005E3121" w:rsidRPr="00E043C0">
        <w:rPr>
          <w:bCs/>
          <w:color w:val="FF0000"/>
          <w:spacing w:val="-11"/>
        </w:rPr>
        <w:t xml:space="preserve"> </w:t>
      </w:r>
      <w:r w:rsidR="00E043C0" w:rsidRPr="00E043C0">
        <w:rPr>
          <w:bCs/>
          <w:color w:val="FF0000"/>
          <w:spacing w:val="-11"/>
        </w:rPr>
        <w:t>[</w:t>
      </w:r>
      <w:r w:rsidR="005E3121" w:rsidRPr="00E043C0">
        <w:rPr>
          <w:bCs/>
          <w:color w:val="FF0000"/>
        </w:rPr>
        <w:t>9</w:t>
      </w:r>
      <w:r w:rsidR="005E3121" w:rsidRPr="000A7085">
        <w:rPr>
          <w:color w:val="FF0000"/>
        </w:rPr>
        <w:t>]</w:t>
      </w:r>
      <w:r>
        <w:rPr>
          <w:rFonts w:ascii="Arial MT"/>
          <w:spacing w:val="-10"/>
          <w:sz w:val="18"/>
        </w:rPr>
        <w:t>.</w:t>
      </w:r>
    </w:p>
    <w:p w14:paraId="6880E76F" w14:textId="77777777" w:rsidR="00213D9F" w:rsidRDefault="00213D9F" w:rsidP="000C33A6">
      <w:pPr>
        <w:pStyle w:val="Corpodetexto"/>
        <w:rPr>
          <w:color w:val="FF0000"/>
        </w:rPr>
      </w:pPr>
    </w:p>
    <w:p w14:paraId="34C66905" w14:textId="3CFB1020" w:rsidR="00663413" w:rsidRPr="006274C6" w:rsidRDefault="00E043C0" w:rsidP="00213D9F">
      <w:pPr>
        <w:pStyle w:val="Corpodetexto"/>
        <w:ind w:firstLine="313"/>
        <w:jc w:val="both"/>
        <w:rPr>
          <w:color w:val="FF0000"/>
        </w:rPr>
      </w:pPr>
      <w:r w:rsidRPr="00C748A0">
        <w:rPr>
          <w:color w:val="FF0000"/>
        </w:rPr>
        <w:t xml:space="preserve">Further comparisons are shown in </w:t>
      </w:r>
      <w:r w:rsidR="006C14B1" w:rsidRPr="00C748A0">
        <w:rPr>
          <w:color w:val="FF0000"/>
        </w:rPr>
        <w:t>Fig. 20</w:t>
      </w:r>
      <w:r w:rsidRPr="00C748A0">
        <w:rPr>
          <w:color w:val="FF0000"/>
        </w:rPr>
        <w:t>, which presents the plot</w:t>
      </w:r>
      <w:r w:rsidR="005361FA" w:rsidRPr="00C748A0">
        <w:rPr>
          <w:color w:val="FF0000"/>
        </w:rPr>
        <w:t xml:space="preserve">s of radial </w:t>
      </w:r>
      <w:r w:rsidR="005361FA" w:rsidRPr="00C748A0">
        <w:rPr>
          <w:i/>
          <w:iCs/>
          <w:color w:val="FF0000"/>
        </w:rPr>
        <w:t>σ</w:t>
      </w:r>
      <w:r w:rsidR="005361FA" w:rsidRPr="00C748A0">
        <w:rPr>
          <w:i/>
          <w:iCs/>
          <w:color w:val="FF0000"/>
          <w:position w:val="-4"/>
          <w:sz w:val="15"/>
          <w:szCs w:val="15"/>
        </w:rPr>
        <w:t>rr</w:t>
      </w:r>
      <w:r w:rsidR="005361FA" w:rsidRPr="00C748A0">
        <w:rPr>
          <w:i/>
          <w:iCs/>
          <w:color w:val="FF0000"/>
        </w:rPr>
        <w:t>,</w:t>
      </w:r>
      <w:r w:rsidR="005361FA" w:rsidRPr="00C748A0">
        <w:rPr>
          <w:i/>
          <w:iCs/>
          <w:color w:val="FF0000"/>
          <w:spacing w:val="-12"/>
        </w:rPr>
        <w:t xml:space="preserve"> </w:t>
      </w:r>
      <w:r w:rsidR="005361FA" w:rsidRPr="00C748A0">
        <w:rPr>
          <w:color w:val="FF0000"/>
        </w:rPr>
        <w:t xml:space="preserve">and orthoradial </w:t>
      </w:r>
      <w:r w:rsidR="005361FA" w:rsidRPr="00C748A0">
        <w:rPr>
          <w:i/>
          <w:iCs/>
          <w:color w:val="FF0000"/>
        </w:rPr>
        <w:t>σ</w:t>
      </w:r>
      <w:r w:rsidR="005361FA" w:rsidRPr="00C748A0">
        <w:rPr>
          <w:i/>
          <w:iCs/>
          <w:color w:val="FF0000"/>
          <w:position w:val="-4"/>
          <w:sz w:val="15"/>
          <w:szCs w:val="15"/>
        </w:rPr>
        <w:t>ϴϴ</w:t>
      </w:r>
      <w:r w:rsidR="005361FA" w:rsidRPr="00C748A0">
        <w:rPr>
          <w:i/>
          <w:iCs/>
          <w:color w:val="FF0000"/>
          <w:spacing w:val="40"/>
          <w:position w:val="-4"/>
          <w:sz w:val="15"/>
          <w:szCs w:val="15"/>
        </w:rPr>
        <w:t xml:space="preserve"> </w:t>
      </w:r>
      <w:r w:rsidR="005361FA" w:rsidRPr="00C748A0">
        <w:rPr>
          <w:color w:val="FF0000"/>
        </w:rPr>
        <w:t xml:space="preserve">stress components along </w:t>
      </w:r>
      <w:r w:rsidR="006C14B1" w:rsidRPr="00C748A0">
        <w:rPr>
          <w:color w:val="FF0000"/>
        </w:rPr>
        <w:t>three</w:t>
      </w:r>
      <w:r w:rsidR="006C14B1" w:rsidRPr="00C748A0">
        <w:rPr>
          <w:color w:val="FF0000"/>
          <w:spacing w:val="-7"/>
        </w:rPr>
        <w:t xml:space="preserve"> </w:t>
      </w:r>
      <w:r w:rsidR="00213D9F">
        <w:rPr>
          <w:color w:val="FF0000"/>
          <w:spacing w:val="-7"/>
        </w:rPr>
        <w:t xml:space="preserve">radial </w:t>
      </w:r>
      <w:r w:rsidR="006C14B1" w:rsidRPr="00C748A0">
        <w:rPr>
          <w:color w:val="FF0000"/>
        </w:rPr>
        <w:t>paths</w:t>
      </w:r>
      <w:r w:rsidR="00C748A0">
        <w:rPr>
          <w:color w:val="FF0000"/>
        </w:rPr>
        <w:t xml:space="preserve"> defined in polar coordinates by </w:t>
      </w:r>
      <w:r w:rsidR="006C14B1" w:rsidRPr="00C748A0">
        <w:rPr>
          <w:color w:val="FF0000"/>
          <w:spacing w:val="-7"/>
        </w:rPr>
        <w:t xml:space="preserve"> </w:t>
      </w:r>
      <w:r w:rsidR="006C14B1" w:rsidRPr="00C748A0">
        <w:rPr>
          <w:i/>
          <w:iCs/>
          <w:color w:val="FF0000"/>
        </w:rPr>
        <w:t>ϴ</w:t>
      </w:r>
      <w:r w:rsidR="006C14B1" w:rsidRPr="00C748A0">
        <w:rPr>
          <w:i/>
          <w:iCs/>
          <w:color w:val="FF0000"/>
          <w:spacing w:val="8"/>
        </w:rPr>
        <w:t xml:space="preserve"> </w:t>
      </w:r>
      <w:r w:rsidR="006C14B1" w:rsidRPr="00C748A0">
        <w:rPr>
          <w:rFonts w:ascii="Georgia" w:eastAsia="Georgia" w:hAnsi="Georgia" w:cs="Georgia"/>
          <w:color w:val="FF0000"/>
        </w:rPr>
        <w:t>= 45</w:t>
      </w:r>
      <w:r w:rsidR="006C14B1" w:rsidRPr="00C748A0">
        <w:rPr>
          <w:rFonts w:ascii="Lucida Sans Unicode" w:eastAsia="Lucida Sans Unicode" w:hAnsi="Lucida Sans Unicode" w:cs="Lucida Sans Unicode"/>
          <w:color w:val="FF0000"/>
          <w:position w:val="7"/>
          <w:sz w:val="15"/>
          <w:szCs w:val="15"/>
        </w:rPr>
        <w:t>◦</w:t>
      </w:r>
      <w:r w:rsidR="006C14B1" w:rsidRPr="00C748A0">
        <w:rPr>
          <w:i/>
          <w:iCs/>
          <w:color w:val="FF0000"/>
        </w:rPr>
        <w:t>,</w:t>
      </w:r>
      <w:r w:rsidR="006C14B1" w:rsidRPr="00C748A0">
        <w:rPr>
          <w:i/>
          <w:iCs/>
          <w:color w:val="FF0000"/>
          <w:spacing w:val="-13"/>
        </w:rPr>
        <w:t xml:space="preserve"> </w:t>
      </w:r>
      <w:r w:rsidR="006C14B1" w:rsidRPr="00C748A0">
        <w:rPr>
          <w:rFonts w:ascii="Georgia" w:eastAsia="Georgia" w:hAnsi="Georgia" w:cs="Georgia"/>
          <w:color w:val="FF0000"/>
        </w:rPr>
        <w:t>90</w:t>
      </w:r>
      <w:r w:rsidR="006C14B1" w:rsidRPr="00C748A0">
        <w:rPr>
          <w:rFonts w:ascii="Lucida Sans Unicode" w:eastAsia="Lucida Sans Unicode" w:hAnsi="Lucida Sans Unicode" w:cs="Lucida Sans Unicode"/>
          <w:color w:val="FF0000"/>
          <w:position w:val="7"/>
          <w:sz w:val="15"/>
          <w:szCs w:val="15"/>
        </w:rPr>
        <w:t xml:space="preserve">◦ </w:t>
      </w:r>
      <w:r w:rsidR="006C14B1" w:rsidRPr="00C748A0">
        <w:rPr>
          <w:color w:val="FF0000"/>
        </w:rPr>
        <w:t>and</w:t>
      </w:r>
      <w:r w:rsidR="006C14B1" w:rsidRPr="00C748A0">
        <w:rPr>
          <w:color w:val="FF0000"/>
          <w:spacing w:val="-11"/>
        </w:rPr>
        <w:t xml:space="preserve"> </w:t>
      </w:r>
      <w:r w:rsidR="006C14B1" w:rsidRPr="00C748A0">
        <w:rPr>
          <w:rFonts w:ascii="Georgia" w:eastAsia="Georgia" w:hAnsi="Georgia" w:cs="Georgia"/>
          <w:color w:val="FF0000"/>
        </w:rPr>
        <w:t>135</w:t>
      </w:r>
      <w:r w:rsidR="006C14B1" w:rsidRPr="00C748A0">
        <w:rPr>
          <w:rFonts w:ascii="Lucida Sans Unicode" w:eastAsia="Lucida Sans Unicode" w:hAnsi="Lucida Sans Unicode" w:cs="Lucida Sans Unicode"/>
          <w:color w:val="FF0000"/>
          <w:position w:val="7"/>
          <w:sz w:val="15"/>
          <w:szCs w:val="15"/>
        </w:rPr>
        <w:t>◦</w:t>
      </w:r>
      <w:r w:rsidR="005361FA">
        <w:t xml:space="preserve">. </w:t>
      </w:r>
      <w:r w:rsidR="006C14B1">
        <w:rPr>
          <w:spacing w:val="-7"/>
        </w:rPr>
        <w:t xml:space="preserve"> </w:t>
      </w:r>
      <w:r w:rsidR="00B21CAF">
        <w:rPr>
          <w:spacing w:val="-7"/>
        </w:rPr>
        <w:t>It should be pointed out that, a</w:t>
      </w:r>
      <w:r w:rsidR="00A1562A" w:rsidRPr="006274C6">
        <w:rPr>
          <w:color w:val="FF0000"/>
        </w:rPr>
        <w:t xml:space="preserve">lthough </w:t>
      </w:r>
      <w:r w:rsidR="00A1562A" w:rsidRPr="006274C6">
        <w:rPr>
          <w:color w:val="FF0000"/>
          <w:spacing w:val="-7"/>
        </w:rPr>
        <w:t xml:space="preserve">the F.E element simulations make use of the </w:t>
      </w:r>
      <w:r w:rsidR="00A1562A" w:rsidRPr="006274C6">
        <w:rPr>
          <w:color w:val="FF0000"/>
          <w:spacing w:val="-2"/>
        </w:rPr>
        <w:t>Drucker-Prager yield surface inscribed to the Mohr-Coulomb one</w:t>
      </w:r>
      <w:r w:rsidR="00B21CAF">
        <w:rPr>
          <w:color w:val="FF0000"/>
          <w:spacing w:val="-2"/>
        </w:rPr>
        <w:t xml:space="preserve"> </w:t>
      </w:r>
      <w:r w:rsidR="00715392">
        <w:rPr>
          <w:color w:val="FF0000"/>
          <w:spacing w:val="-2"/>
        </w:rPr>
        <w:t>(</w:t>
      </w:r>
      <w:r w:rsidR="00A1562A" w:rsidRPr="006274C6">
        <w:rPr>
          <w:color w:val="FF0000"/>
          <w:spacing w:val="-2"/>
        </w:rPr>
        <w:t xml:space="preserve">used in the solution of  </w:t>
      </w:r>
      <w:r w:rsidR="00A1562A" w:rsidRPr="006274C6">
        <w:rPr>
          <w:color w:val="FF0000"/>
        </w:rPr>
        <w:t>Ma</w:t>
      </w:r>
      <w:r w:rsidR="00A1562A" w:rsidRPr="006274C6">
        <w:rPr>
          <w:color w:val="FF0000"/>
          <w:spacing w:val="-11"/>
        </w:rPr>
        <w:t xml:space="preserve"> </w:t>
      </w:r>
      <w:r w:rsidR="00A1562A" w:rsidRPr="006274C6">
        <w:rPr>
          <w:color w:val="FF0000"/>
        </w:rPr>
        <w:t>et</w:t>
      </w:r>
      <w:r w:rsidR="00A1562A" w:rsidRPr="006274C6">
        <w:rPr>
          <w:color w:val="FF0000"/>
          <w:spacing w:val="-11"/>
        </w:rPr>
        <w:t xml:space="preserve"> </w:t>
      </w:r>
      <w:r w:rsidR="00A1562A" w:rsidRPr="006274C6">
        <w:rPr>
          <w:color w:val="FF0000"/>
        </w:rPr>
        <w:t>al.</w:t>
      </w:r>
      <w:r w:rsidR="00A1562A" w:rsidRPr="006274C6">
        <w:rPr>
          <w:color w:val="FF0000"/>
          <w:spacing w:val="-11"/>
        </w:rPr>
        <w:t xml:space="preserve"> </w:t>
      </w:r>
      <w:r w:rsidR="00A1562A" w:rsidRPr="006274C6">
        <w:rPr>
          <w:color w:val="FF0000"/>
        </w:rPr>
        <w:t>[9]</w:t>
      </w:r>
      <w:r w:rsidR="00715392">
        <w:rPr>
          <w:color w:val="FF0000"/>
        </w:rPr>
        <w:t>)</w:t>
      </w:r>
      <w:r w:rsidR="006274C6" w:rsidRPr="006274C6">
        <w:rPr>
          <w:color w:val="FF0000"/>
        </w:rPr>
        <w:t>, t</w:t>
      </w:r>
      <w:r w:rsidR="000C33A6" w:rsidRPr="006274C6">
        <w:rPr>
          <w:color w:val="FF0000"/>
          <w:spacing w:val="-7"/>
        </w:rPr>
        <w:t xml:space="preserve">he numerical predictions </w:t>
      </w:r>
      <w:r w:rsidR="00A1562A" w:rsidRPr="006274C6">
        <w:rPr>
          <w:color w:val="FF0000"/>
          <w:spacing w:val="-7"/>
        </w:rPr>
        <w:t xml:space="preserve"> </w:t>
      </w:r>
      <w:r w:rsidR="006274C6" w:rsidRPr="006274C6">
        <w:rPr>
          <w:color w:val="FF0000"/>
          <w:spacing w:val="-7"/>
        </w:rPr>
        <w:t xml:space="preserve">are </w:t>
      </w:r>
      <w:r w:rsidR="00A1562A" w:rsidRPr="006274C6">
        <w:rPr>
          <w:color w:val="FF0000"/>
          <w:spacing w:val="-7"/>
        </w:rPr>
        <w:t>match</w:t>
      </w:r>
      <w:r w:rsidR="006274C6" w:rsidRPr="006274C6">
        <w:rPr>
          <w:color w:val="FF0000"/>
          <w:spacing w:val="-7"/>
        </w:rPr>
        <w:t xml:space="preserve">ing well with </w:t>
      </w:r>
      <w:r w:rsidR="00A1562A" w:rsidRPr="006274C6">
        <w:rPr>
          <w:color w:val="FF0000"/>
          <w:spacing w:val="-7"/>
        </w:rPr>
        <w:t xml:space="preserve"> </w:t>
      </w:r>
      <w:r w:rsidR="000C33A6" w:rsidRPr="006274C6">
        <w:rPr>
          <w:color w:val="FF0000"/>
          <w:spacing w:val="-7"/>
        </w:rPr>
        <w:t xml:space="preserve">the </w:t>
      </w:r>
      <w:r w:rsidR="00A1562A" w:rsidRPr="006274C6">
        <w:rPr>
          <w:color w:val="FF0000"/>
          <w:spacing w:val="-7"/>
        </w:rPr>
        <w:t xml:space="preserve">analytical </w:t>
      </w:r>
      <w:r w:rsidR="000C33A6" w:rsidRPr="006274C6">
        <w:rPr>
          <w:color w:val="FF0000"/>
          <w:spacing w:val="-7"/>
        </w:rPr>
        <w:t>stress solution</w:t>
      </w:r>
      <w:r w:rsidR="006274C6" w:rsidRPr="006274C6">
        <w:rPr>
          <w:color w:val="FF0000"/>
          <w:spacing w:val="-7"/>
        </w:rPr>
        <w:t>.</w:t>
      </w:r>
    </w:p>
    <w:p w14:paraId="3AB7C014" w14:textId="77777777" w:rsidR="00663413" w:rsidRDefault="00663413">
      <w:pPr>
        <w:spacing w:line="240" w:lineRule="exact"/>
        <w:jc w:val="both"/>
        <w:sectPr w:rsidR="00663413">
          <w:pgSz w:w="10890" w:h="14860"/>
          <w:pgMar w:top="980" w:right="660" w:bottom="840" w:left="660" w:header="673" w:footer="642" w:gutter="0"/>
          <w:cols w:space="720"/>
        </w:sectPr>
      </w:pPr>
    </w:p>
    <w:p w14:paraId="3650A23F" w14:textId="77777777" w:rsidR="00663413" w:rsidRDefault="00663413">
      <w:pPr>
        <w:pStyle w:val="Corpodetexto"/>
        <w:spacing w:before="2"/>
        <w:rPr>
          <w:sz w:val="8"/>
        </w:rPr>
      </w:pPr>
    </w:p>
    <w:p w14:paraId="3DC7F43C" w14:textId="0E3F8184" w:rsidR="00B24B3B" w:rsidRDefault="00B24B3B">
      <w:pPr>
        <w:spacing w:before="185"/>
        <w:ind w:left="313" w:right="312"/>
        <w:jc w:val="center"/>
        <w:rPr>
          <w:rFonts w:ascii="Arial"/>
          <w:b/>
          <w:spacing w:val="-4"/>
          <w:sz w:val="18"/>
        </w:rPr>
      </w:pPr>
      <w:r>
        <w:rPr>
          <w:noProof/>
        </w:rPr>
        <w:drawing>
          <wp:inline distT="0" distB="0" distL="0" distR="0" wp14:anchorId="35586265" wp14:editId="5BAAF597">
            <wp:extent cx="5368518" cy="5518298"/>
            <wp:effectExtent l="0" t="0" r="3810" b="6350"/>
            <wp:docPr id="670342315" name="Imagem 1" descr="Gráfic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342315" name="Imagem 1" descr="Gráfico&#10;&#10;Descrição gerada automaticamente"/>
                    <pic:cNvPicPr/>
                  </pic:nvPicPr>
                  <pic:blipFill>
                    <a:blip r:embed="rId153"/>
                    <a:stretch>
                      <a:fillRect/>
                    </a:stretch>
                  </pic:blipFill>
                  <pic:spPr>
                    <a:xfrm>
                      <a:off x="0" y="0"/>
                      <a:ext cx="5371260" cy="5521117"/>
                    </a:xfrm>
                    <a:prstGeom prst="rect">
                      <a:avLst/>
                    </a:prstGeom>
                  </pic:spPr>
                </pic:pic>
              </a:graphicData>
            </a:graphic>
          </wp:inline>
        </w:drawing>
      </w:r>
    </w:p>
    <w:p w14:paraId="684C68E3" w14:textId="108CAB73" w:rsidR="00663413" w:rsidRPr="00213D9F" w:rsidRDefault="006C14B1">
      <w:pPr>
        <w:spacing w:before="185"/>
        <w:ind w:left="313" w:right="312"/>
        <w:jc w:val="center"/>
        <w:rPr>
          <w:rFonts w:ascii="Arial MT"/>
          <w:bCs/>
          <w:color w:val="FF0000"/>
          <w:sz w:val="18"/>
        </w:rPr>
      </w:pPr>
      <w:r>
        <w:rPr>
          <w:rFonts w:ascii="Arial"/>
          <w:b/>
          <w:spacing w:val="-4"/>
          <w:sz w:val="18"/>
        </w:rPr>
        <w:t>Figure</w:t>
      </w:r>
      <w:r>
        <w:rPr>
          <w:rFonts w:ascii="Arial"/>
          <w:b/>
          <w:spacing w:val="-3"/>
          <w:sz w:val="18"/>
        </w:rPr>
        <w:t xml:space="preserve"> </w:t>
      </w:r>
      <w:r>
        <w:rPr>
          <w:rFonts w:ascii="Arial"/>
          <w:b/>
          <w:spacing w:val="-4"/>
          <w:sz w:val="18"/>
        </w:rPr>
        <w:t>20:</w:t>
      </w:r>
      <w:r>
        <w:rPr>
          <w:rFonts w:ascii="Arial"/>
          <w:b/>
          <w:spacing w:val="-6"/>
          <w:sz w:val="18"/>
        </w:rPr>
        <w:t xml:space="preserve"> </w:t>
      </w:r>
      <w:r w:rsidR="00213D9F" w:rsidRPr="00213D9F">
        <w:rPr>
          <w:rFonts w:ascii="Arial"/>
          <w:bCs/>
          <w:color w:val="FF0000"/>
          <w:spacing w:val="-6"/>
          <w:sz w:val="18"/>
        </w:rPr>
        <w:t>Distribution of radial and orthoradial s</w:t>
      </w:r>
      <w:r w:rsidR="00213D9F">
        <w:rPr>
          <w:rFonts w:ascii="Arial"/>
          <w:bCs/>
          <w:color w:val="FF0000"/>
          <w:spacing w:val="-6"/>
          <w:sz w:val="18"/>
        </w:rPr>
        <w:t>t</w:t>
      </w:r>
      <w:r w:rsidR="00213D9F" w:rsidRPr="00213D9F">
        <w:rPr>
          <w:rFonts w:ascii="Arial"/>
          <w:bCs/>
          <w:color w:val="FF0000"/>
          <w:spacing w:val="-6"/>
          <w:sz w:val="18"/>
        </w:rPr>
        <w:t xml:space="preserve">ress components along different radial directions: comparison between </w:t>
      </w:r>
      <w:r w:rsidRPr="00213D9F">
        <w:rPr>
          <w:rFonts w:ascii="Arial MT"/>
          <w:bCs/>
          <w:color w:val="FF0000"/>
          <w:spacing w:val="-4"/>
          <w:sz w:val="18"/>
        </w:rPr>
        <w:t>numerical and</w:t>
      </w:r>
      <w:r w:rsidRPr="00213D9F">
        <w:rPr>
          <w:rFonts w:ascii="Arial MT"/>
          <w:bCs/>
          <w:color w:val="FF0000"/>
          <w:spacing w:val="-5"/>
          <w:sz w:val="18"/>
        </w:rPr>
        <w:t xml:space="preserve"> </w:t>
      </w:r>
      <w:r w:rsidRPr="00213D9F">
        <w:rPr>
          <w:rFonts w:ascii="Arial MT"/>
          <w:bCs/>
          <w:color w:val="FF0000"/>
          <w:spacing w:val="-4"/>
          <w:sz w:val="18"/>
        </w:rPr>
        <w:t xml:space="preserve">analytical </w:t>
      </w:r>
      <w:r w:rsidR="00213D9F" w:rsidRPr="00213D9F">
        <w:rPr>
          <w:rFonts w:ascii="Arial MT"/>
          <w:bCs/>
          <w:color w:val="FF0000"/>
          <w:spacing w:val="-4"/>
          <w:sz w:val="18"/>
        </w:rPr>
        <w:t>prediction</w:t>
      </w:r>
      <w:r w:rsidR="0089398A">
        <w:rPr>
          <w:rFonts w:ascii="Arial MT"/>
          <w:bCs/>
          <w:color w:val="FF0000"/>
          <w:spacing w:val="-4"/>
          <w:sz w:val="18"/>
        </w:rPr>
        <w:t>s</w:t>
      </w:r>
      <w:r w:rsidRPr="00213D9F">
        <w:rPr>
          <w:rFonts w:ascii="Arial MT"/>
          <w:bCs/>
          <w:color w:val="FF0000"/>
          <w:spacing w:val="-4"/>
          <w:sz w:val="18"/>
        </w:rPr>
        <w:t>.</w:t>
      </w:r>
    </w:p>
    <w:p w14:paraId="5660CD6A" w14:textId="77777777" w:rsidR="00663413" w:rsidRDefault="006C14B1">
      <w:pPr>
        <w:spacing w:before="134"/>
        <w:ind w:left="313" w:right="372"/>
        <w:jc w:val="center"/>
        <w:rPr>
          <w:rFonts w:ascii="Arial MT"/>
          <w:sz w:val="18"/>
        </w:rPr>
      </w:pPr>
      <w:r>
        <w:rPr>
          <w:rFonts w:ascii="Arial MT"/>
          <w:spacing w:val="-10"/>
          <w:sz w:val="18"/>
        </w:rPr>
        <w:t>.</w:t>
      </w:r>
    </w:p>
    <w:p w14:paraId="5AB54C80" w14:textId="77777777" w:rsidR="00663413" w:rsidRDefault="00663413">
      <w:pPr>
        <w:pStyle w:val="Corpodetexto"/>
        <w:spacing w:before="190"/>
        <w:rPr>
          <w:rFonts w:ascii="Arial MT"/>
          <w:sz w:val="18"/>
        </w:rPr>
      </w:pPr>
    </w:p>
    <w:p w14:paraId="4B7D35CE" w14:textId="2BC9461E" w:rsidR="00663413" w:rsidRDefault="00663413">
      <w:pPr>
        <w:spacing w:line="223" w:lineRule="auto"/>
        <w:ind w:left="116" w:right="49"/>
        <w:rPr>
          <w:rFonts w:ascii="Georgia" w:hAnsi="Georgia"/>
          <w:sz w:val="18"/>
        </w:rPr>
      </w:pPr>
    </w:p>
    <w:p w14:paraId="1D85EB5E" w14:textId="77777777" w:rsidR="00663413" w:rsidRDefault="00663413">
      <w:pPr>
        <w:pStyle w:val="Corpodetexto"/>
        <w:rPr>
          <w:rFonts w:ascii="Georgia"/>
          <w:sz w:val="18"/>
        </w:rPr>
      </w:pPr>
    </w:p>
    <w:p w14:paraId="35A337B0" w14:textId="77777777" w:rsidR="00663413" w:rsidRDefault="00663413">
      <w:pPr>
        <w:pStyle w:val="Corpodetexto"/>
        <w:spacing w:before="143"/>
        <w:rPr>
          <w:rFonts w:ascii="Georgia"/>
          <w:sz w:val="18"/>
        </w:rPr>
      </w:pPr>
    </w:p>
    <w:p w14:paraId="519C19CD" w14:textId="77777777" w:rsidR="00663413" w:rsidRDefault="006C14B1">
      <w:pPr>
        <w:pStyle w:val="Ttulo1"/>
        <w:numPr>
          <w:ilvl w:val="0"/>
          <w:numId w:val="1"/>
        </w:numPr>
        <w:tabs>
          <w:tab w:val="left" w:pos="414"/>
        </w:tabs>
        <w:ind w:left="414" w:hanging="298"/>
      </w:pPr>
      <w:r>
        <w:t>Numerical</w:t>
      </w:r>
      <w:r>
        <w:rPr>
          <w:spacing w:val="-11"/>
        </w:rPr>
        <w:t xml:space="preserve"> </w:t>
      </w:r>
      <w:r>
        <w:t>Results</w:t>
      </w:r>
      <w:r>
        <w:rPr>
          <w:spacing w:val="-11"/>
        </w:rPr>
        <w:t xml:space="preserve"> </w:t>
      </w:r>
      <w:r>
        <w:t>and</w:t>
      </w:r>
      <w:r>
        <w:rPr>
          <w:spacing w:val="-11"/>
        </w:rPr>
        <w:t xml:space="preserve"> </w:t>
      </w:r>
      <w:r>
        <w:rPr>
          <w:spacing w:val="-2"/>
        </w:rPr>
        <w:t>Discussion</w:t>
      </w:r>
    </w:p>
    <w:p w14:paraId="6C96B685" w14:textId="77777777" w:rsidR="00663413" w:rsidRDefault="006C14B1">
      <w:pPr>
        <w:pStyle w:val="Corpodetexto"/>
        <w:spacing w:before="80" w:line="249" w:lineRule="auto"/>
        <w:ind w:left="116" w:right="114" w:firstLine="298"/>
        <w:jc w:val="both"/>
      </w:pPr>
      <w:r>
        <w:t>To develop the parametric analyses, we employed the constitutive parameters of the clay rock mass in the Paris basin (specifically in Aisne), as detailed in Piepi [</w:t>
      </w:r>
      <w:r>
        <w:rPr>
          <w:color w:val="2F4F4F"/>
        </w:rPr>
        <w:t>22</w:t>
      </w:r>
      <w:r>
        <w:t>] and Rousset [</w:t>
      </w:r>
      <w:r>
        <w:rPr>
          <w:color w:val="2F4F4F"/>
        </w:rPr>
        <w:t>18</w:t>
      </w:r>
      <w:r>
        <w:t xml:space="preserve">]. These parameters, shown in Table </w:t>
      </w:r>
      <w:r>
        <w:rPr>
          <w:color w:val="2F4F4F"/>
        </w:rPr>
        <w:t>2</w:t>
      </w:r>
      <w:r>
        <w:t>, were derived</w:t>
      </w:r>
      <w:r>
        <w:rPr>
          <w:spacing w:val="-11"/>
        </w:rPr>
        <w:t xml:space="preserve"> </w:t>
      </w:r>
      <w:r>
        <w:t>qualitatively</w:t>
      </w:r>
      <w:r>
        <w:rPr>
          <w:spacing w:val="-11"/>
        </w:rPr>
        <w:t xml:space="preserve"> </w:t>
      </w:r>
      <w:r>
        <w:t>from</w:t>
      </w:r>
      <w:r>
        <w:rPr>
          <w:spacing w:val="-11"/>
        </w:rPr>
        <w:t xml:space="preserve"> </w:t>
      </w:r>
      <w:r>
        <w:t>various</w:t>
      </w:r>
      <w:r>
        <w:rPr>
          <w:spacing w:val="-11"/>
        </w:rPr>
        <w:t xml:space="preserve"> </w:t>
      </w:r>
      <w:r>
        <w:t>axisymmetric</w:t>
      </w:r>
      <w:r>
        <w:rPr>
          <w:spacing w:val="-11"/>
        </w:rPr>
        <w:t xml:space="preserve"> </w:t>
      </w:r>
      <w:r>
        <w:t>triaxial</w:t>
      </w:r>
      <w:r>
        <w:rPr>
          <w:spacing w:val="-11"/>
        </w:rPr>
        <w:t xml:space="preserve"> </w:t>
      </w:r>
      <w:r>
        <w:t>compression</w:t>
      </w:r>
      <w:r>
        <w:rPr>
          <w:spacing w:val="-11"/>
        </w:rPr>
        <w:t xml:space="preserve"> </w:t>
      </w:r>
      <w:r>
        <w:t>tests,</w:t>
      </w:r>
      <w:r>
        <w:rPr>
          <w:spacing w:val="-11"/>
        </w:rPr>
        <w:t xml:space="preserve"> </w:t>
      </w:r>
      <w:r>
        <w:t>including</w:t>
      </w:r>
      <w:r>
        <w:rPr>
          <w:spacing w:val="-10"/>
        </w:rPr>
        <w:t xml:space="preserve"> </w:t>
      </w:r>
      <w:r>
        <w:t>cyclic</w:t>
      </w:r>
      <w:r>
        <w:rPr>
          <w:spacing w:val="-11"/>
        </w:rPr>
        <w:t xml:space="preserve"> </w:t>
      </w:r>
      <w:r>
        <w:t>and</w:t>
      </w:r>
      <w:r>
        <w:rPr>
          <w:spacing w:val="-11"/>
        </w:rPr>
        <w:t xml:space="preserve"> </w:t>
      </w:r>
      <w:r>
        <w:t>creep</w:t>
      </w:r>
      <w:r>
        <w:rPr>
          <w:spacing w:val="-11"/>
        </w:rPr>
        <w:t xml:space="preserve"> </w:t>
      </w:r>
      <w:r>
        <w:t>tests</w:t>
      </w:r>
      <w:r>
        <w:rPr>
          <w:spacing w:val="-11"/>
        </w:rPr>
        <w:t xml:space="preserve"> </w:t>
      </w:r>
      <w:r>
        <w:t>conducted under</w:t>
      </w:r>
      <w:r>
        <w:rPr>
          <w:spacing w:val="-12"/>
        </w:rPr>
        <w:t xml:space="preserve"> </w:t>
      </w:r>
      <w:r>
        <w:t>undrained</w:t>
      </w:r>
      <w:r>
        <w:rPr>
          <w:spacing w:val="-12"/>
        </w:rPr>
        <w:t xml:space="preserve"> </w:t>
      </w:r>
      <w:r>
        <w:t>conditions.</w:t>
      </w:r>
      <w:r>
        <w:rPr>
          <w:spacing w:val="-12"/>
        </w:rPr>
        <w:t xml:space="preserve"> </w:t>
      </w:r>
      <w:r>
        <w:t>Previous</w:t>
      </w:r>
      <w:r>
        <w:rPr>
          <w:spacing w:val="-12"/>
        </w:rPr>
        <w:t xml:space="preserve"> </w:t>
      </w:r>
      <w:r>
        <w:t>research</w:t>
      </w:r>
      <w:r>
        <w:rPr>
          <w:spacing w:val="-12"/>
        </w:rPr>
        <w:t xml:space="preserve"> </w:t>
      </w:r>
      <w:r>
        <w:t>by</w:t>
      </w:r>
      <w:r>
        <w:rPr>
          <w:spacing w:val="-12"/>
        </w:rPr>
        <w:t xml:space="preserve"> </w:t>
      </w:r>
      <w:r>
        <w:t>Giraud</w:t>
      </w:r>
      <w:r>
        <w:rPr>
          <w:spacing w:val="-12"/>
        </w:rPr>
        <w:t xml:space="preserve"> </w:t>
      </w:r>
      <w:r>
        <w:t>[</w:t>
      </w:r>
      <w:r>
        <w:rPr>
          <w:color w:val="2F4F4F"/>
        </w:rPr>
        <w:t>20</w:t>
      </w:r>
      <w:r>
        <w:t>]</w:t>
      </w:r>
      <w:r>
        <w:rPr>
          <w:spacing w:val="-12"/>
        </w:rPr>
        <w:t xml:space="preserve"> </w:t>
      </w:r>
      <w:r>
        <w:t>indicates</w:t>
      </w:r>
      <w:r>
        <w:rPr>
          <w:spacing w:val="-12"/>
        </w:rPr>
        <w:t xml:space="preserve"> </w:t>
      </w:r>
      <w:r>
        <w:t>that</w:t>
      </w:r>
      <w:r>
        <w:rPr>
          <w:spacing w:val="-12"/>
        </w:rPr>
        <w:t xml:space="preserve"> </w:t>
      </w:r>
      <w:r>
        <w:t>for</w:t>
      </w:r>
      <w:r>
        <w:rPr>
          <w:spacing w:val="-12"/>
        </w:rPr>
        <w:t xml:space="preserve"> </w:t>
      </w:r>
      <w:r>
        <w:t>Aisne</w:t>
      </w:r>
      <w:r>
        <w:rPr>
          <w:spacing w:val="-12"/>
        </w:rPr>
        <w:t xml:space="preserve"> </w:t>
      </w:r>
      <w:r>
        <w:t>clay</w:t>
      </w:r>
      <w:r>
        <w:rPr>
          <w:spacing w:val="-12"/>
        </w:rPr>
        <w:t xml:space="preserve"> </w:t>
      </w:r>
      <w:r>
        <w:t>rocks,</w:t>
      </w:r>
      <w:r>
        <w:rPr>
          <w:spacing w:val="-12"/>
        </w:rPr>
        <w:t xml:space="preserve"> </w:t>
      </w:r>
      <w:r>
        <w:t>characterized</w:t>
      </w:r>
      <w:r>
        <w:rPr>
          <w:spacing w:val="-12"/>
        </w:rPr>
        <w:t xml:space="preserve"> </w:t>
      </w:r>
      <w:r>
        <w:t>by</w:t>
      </w:r>
      <w:r>
        <w:rPr>
          <w:spacing w:val="-12"/>
        </w:rPr>
        <w:t xml:space="preserve"> </w:t>
      </w:r>
      <w:r>
        <w:t>low porosity</w:t>
      </w:r>
      <w:r>
        <w:rPr>
          <w:spacing w:val="-11"/>
        </w:rPr>
        <w:t xml:space="preserve"> </w:t>
      </w:r>
      <w:r>
        <w:t>(typically</w:t>
      </w:r>
      <w:r>
        <w:rPr>
          <w:spacing w:val="-10"/>
        </w:rPr>
        <w:t xml:space="preserve"> </w:t>
      </w:r>
      <w:r>
        <w:t>less</w:t>
      </w:r>
      <w:r>
        <w:rPr>
          <w:spacing w:val="-11"/>
        </w:rPr>
        <w:t xml:space="preserve"> </w:t>
      </w:r>
      <w:r>
        <w:t>than</w:t>
      </w:r>
      <w:r>
        <w:rPr>
          <w:spacing w:val="-10"/>
        </w:rPr>
        <w:t xml:space="preserve"> </w:t>
      </w:r>
      <w:r>
        <w:t>20%),</w:t>
      </w:r>
      <w:r>
        <w:rPr>
          <w:spacing w:val="-11"/>
        </w:rPr>
        <w:t xml:space="preserve"> </w:t>
      </w:r>
      <w:r>
        <w:t>hydromechanical</w:t>
      </w:r>
      <w:r>
        <w:rPr>
          <w:spacing w:val="-11"/>
        </w:rPr>
        <w:t xml:space="preserve"> </w:t>
      </w:r>
      <w:r>
        <w:t>coupling</w:t>
      </w:r>
      <w:r>
        <w:rPr>
          <w:spacing w:val="-10"/>
        </w:rPr>
        <w:t xml:space="preserve"> </w:t>
      </w:r>
      <w:r>
        <w:t>has</w:t>
      </w:r>
      <w:r>
        <w:rPr>
          <w:spacing w:val="-11"/>
        </w:rPr>
        <w:t xml:space="preserve"> </w:t>
      </w:r>
      <w:r>
        <w:t>minimal</w:t>
      </w:r>
      <w:r>
        <w:rPr>
          <w:spacing w:val="-10"/>
        </w:rPr>
        <w:t xml:space="preserve"> </w:t>
      </w:r>
      <w:r>
        <w:t>significance.</w:t>
      </w:r>
      <w:r>
        <w:rPr>
          <w:spacing w:val="-11"/>
        </w:rPr>
        <w:t xml:space="preserve"> </w:t>
      </w:r>
      <w:r>
        <w:t>The</w:t>
      </w:r>
      <w:r>
        <w:rPr>
          <w:spacing w:val="-11"/>
        </w:rPr>
        <w:t xml:space="preserve"> </w:t>
      </w:r>
      <w:r>
        <w:t>delayed</w:t>
      </w:r>
      <w:r>
        <w:rPr>
          <w:spacing w:val="-10"/>
        </w:rPr>
        <w:t xml:space="preserve"> </w:t>
      </w:r>
      <w:r>
        <w:t>effects</w:t>
      </w:r>
      <w:r>
        <w:rPr>
          <w:spacing w:val="-11"/>
        </w:rPr>
        <w:t xml:space="preserve"> </w:t>
      </w:r>
      <w:r>
        <w:t xml:space="preserve">primarily stem from material viscosity, with a low proportion attributable to pore pressure redistribution (hydraulic diffusion). </w:t>
      </w:r>
      <w:r>
        <w:lastRenderedPageBreak/>
        <w:t>The material exhibits high density (ranging from 2.01 to 2.57) and a low average water content (between 3 to 11%). Another</w:t>
      </w:r>
      <w:r>
        <w:rPr>
          <w:spacing w:val="-1"/>
        </w:rPr>
        <w:t xml:space="preserve"> </w:t>
      </w:r>
      <w:r>
        <w:t>characteristic</w:t>
      </w:r>
      <w:r>
        <w:rPr>
          <w:spacing w:val="-1"/>
        </w:rPr>
        <w:t xml:space="preserve"> </w:t>
      </w:r>
      <w:r>
        <w:t>is</w:t>
      </w:r>
      <w:r>
        <w:rPr>
          <w:spacing w:val="-1"/>
        </w:rPr>
        <w:t xml:space="preserve"> </w:t>
      </w:r>
      <w:r>
        <w:t>that</w:t>
      </w:r>
      <w:r>
        <w:rPr>
          <w:spacing w:val="-1"/>
        </w:rPr>
        <w:t xml:space="preserve"> </w:t>
      </w:r>
      <w:r>
        <w:t>irreversible</w:t>
      </w:r>
      <w:r>
        <w:rPr>
          <w:spacing w:val="-1"/>
        </w:rPr>
        <w:t xml:space="preserve"> </w:t>
      </w:r>
      <w:r>
        <w:t>deformations</w:t>
      </w:r>
      <w:r>
        <w:rPr>
          <w:spacing w:val="-1"/>
        </w:rPr>
        <w:t xml:space="preserve"> </w:t>
      </w:r>
      <w:r>
        <w:t>are</w:t>
      </w:r>
      <w:r>
        <w:rPr>
          <w:spacing w:val="-1"/>
        </w:rPr>
        <w:t xml:space="preserve"> </w:t>
      </w:r>
      <w:r>
        <w:t>observed</w:t>
      </w:r>
      <w:r>
        <w:rPr>
          <w:spacing w:val="-1"/>
        </w:rPr>
        <w:t xml:space="preserve"> </w:t>
      </w:r>
      <w:r>
        <w:t>in</w:t>
      </w:r>
      <w:r>
        <w:rPr>
          <w:spacing w:val="-1"/>
        </w:rPr>
        <w:t xml:space="preserve"> </w:t>
      </w:r>
      <w:r>
        <w:t>cyclic</w:t>
      </w:r>
      <w:r>
        <w:rPr>
          <w:spacing w:val="-1"/>
        </w:rPr>
        <w:t xml:space="preserve"> </w:t>
      </w:r>
      <w:r>
        <w:t>tests</w:t>
      </w:r>
      <w:r>
        <w:rPr>
          <w:spacing w:val="-1"/>
        </w:rPr>
        <w:t xml:space="preserve"> </w:t>
      </w:r>
      <w:r>
        <w:t>even</w:t>
      </w:r>
      <w:r>
        <w:rPr>
          <w:spacing w:val="-1"/>
        </w:rPr>
        <w:t xml:space="preserve"> </w:t>
      </w:r>
      <w:r>
        <w:t>at</w:t>
      </w:r>
      <w:r>
        <w:rPr>
          <w:spacing w:val="-1"/>
        </w:rPr>
        <w:t xml:space="preserve"> </w:t>
      </w:r>
      <w:r>
        <w:t>very</w:t>
      </w:r>
      <w:r>
        <w:rPr>
          <w:spacing w:val="-1"/>
        </w:rPr>
        <w:t xml:space="preserve"> </w:t>
      </w:r>
      <w:r>
        <w:t>small</w:t>
      </w:r>
      <w:r>
        <w:rPr>
          <w:spacing w:val="-1"/>
        </w:rPr>
        <w:t xml:space="preserve"> </w:t>
      </w:r>
      <w:r>
        <w:t>values</w:t>
      </w:r>
      <w:r>
        <w:rPr>
          <w:spacing w:val="-1"/>
        </w:rPr>
        <w:t xml:space="preserve"> </w:t>
      </w:r>
      <w:r>
        <w:t>of</w:t>
      </w:r>
      <w:r>
        <w:rPr>
          <w:spacing w:val="-1"/>
        </w:rPr>
        <w:t xml:space="preserve"> </w:t>
      </w:r>
      <w:r>
        <w:t>axial deformation (less than 0.3%). Furthermore, for confinement values exceeding 10 MPa (approximately the in situ confinement), the maximum deviation remains practically constant, suggesting a Tresca-type failure criterion.</w:t>
      </w:r>
    </w:p>
    <w:p w14:paraId="6CE4FF7B" w14:textId="77777777" w:rsidR="00663413" w:rsidRDefault="006C14B1">
      <w:pPr>
        <w:pStyle w:val="Corpodetexto"/>
        <w:spacing w:line="249" w:lineRule="auto"/>
        <w:ind w:left="116" w:right="114" w:firstLine="298"/>
        <w:jc w:val="both"/>
      </w:pPr>
      <w:r>
        <w:t>During creep tests on this material, it was observed that creep deformations are of comparable magnitude to deformations observed during instantaneous tests, and there exists a deviatoric stress threshold beyond which creep phenomena initiate. Moreover, it was found that the influence of confining pressure on creep phenomena can be disregarded.</w:t>
      </w:r>
      <w:r>
        <w:rPr>
          <w:spacing w:val="-9"/>
        </w:rPr>
        <w:t xml:space="preserve"> </w:t>
      </w:r>
      <w:r>
        <w:t>Comparing</w:t>
      </w:r>
      <w:r>
        <w:rPr>
          <w:spacing w:val="-9"/>
        </w:rPr>
        <w:t xml:space="preserve"> </w:t>
      </w:r>
      <w:r>
        <w:t>both</w:t>
      </w:r>
      <w:r>
        <w:rPr>
          <w:spacing w:val="-9"/>
        </w:rPr>
        <w:t xml:space="preserve"> </w:t>
      </w:r>
      <w:r>
        <w:t>behaviors—instantaneous</w:t>
      </w:r>
      <w:r>
        <w:rPr>
          <w:spacing w:val="-9"/>
        </w:rPr>
        <w:t xml:space="preserve"> </w:t>
      </w:r>
      <w:r>
        <w:t>and</w:t>
      </w:r>
      <w:r>
        <w:rPr>
          <w:spacing w:val="-9"/>
        </w:rPr>
        <w:t xml:space="preserve"> </w:t>
      </w:r>
      <w:r>
        <w:t>delayed—reveals</w:t>
      </w:r>
      <w:r>
        <w:rPr>
          <w:spacing w:val="-9"/>
        </w:rPr>
        <w:t xml:space="preserve"> </w:t>
      </w:r>
      <w:r>
        <w:t>that</w:t>
      </w:r>
      <w:r>
        <w:rPr>
          <w:spacing w:val="-9"/>
        </w:rPr>
        <w:t xml:space="preserve"> </w:t>
      </w:r>
      <w:r>
        <w:t>short-term</w:t>
      </w:r>
      <w:r>
        <w:rPr>
          <w:spacing w:val="-9"/>
        </w:rPr>
        <w:t xml:space="preserve"> </w:t>
      </w:r>
      <w:r>
        <w:t>cohesion</w:t>
      </w:r>
      <w:r>
        <w:rPr>
          <w:spacing w:val="-9"/>
        </w:rPr>
        <w:t xml:space="preserve"> </w:t>
      </w:r>
      <w:r>
        <w:t>exceeds</w:t>
      </w:r>
      <w:r>
        <w:rPr>
          <w:spacing w:val="-9"/>
        </w:rPr>
        <w:t xml:space="preserve"> </w:t>
      </w:r>
      <w:r>
        <w:t>long- term cohesion, with the ratio between these two cohesion values ranging between 1.2 and 2.</w:t>
      </w:r>
    </w:p>
    <w:p w14:paraId="2829F291" w14:textId="77777777" w:rsidR="00663413" w:rsidRDefault="006C14B1">
      <w:pPr>
        <w:pStyle w:val="Corpodetexto"/>
        <w:spacing w:line="230" w:lineRule="exact"/>
        <w:ind w:left="415"/>
        <w:jc w:val="both"/>
      </w:pPr>
      <w:r>
        <w:t>For</w:t>
      </w:r>
      <w:r>
        <w:rPr>
          <w:spacing w:val="-10"/>
        </w:rPr>
        <w:t xml:space="preserve"> </w:t>
      </w:r>
      <w:r>
        <w:t>the</w:t>
      </w:r>
      <w:r>
        <w:rPr>
          <w:spacing w:val="-9"/>
        </w:rPr>
        <w:t xml:space="preserve"> </w:t>
      </w:r>
      <w:r>
        <w:t>lining,</w:t>
      </w:r>
      <w:r>
        <w:rPr>
          <w:spacing w:val="-9"/>
        </w:rPr>
        <w:t xml:space="preserve"> </w:t>
      </w:r>
      <w:r>
        <w:t>we</w:t>
      </w:r>
      <w:r>
        <w:rPr>
          <w:spacing w:val="-9"/>
        </w:rPr>
        <w:t xml:space="preserve"> </w:t>
      </w:r>
      <w:r>
        <w:t>employed</w:t>
      </w:r>
      <w:r>
        <w:rPr>
          <w:spacing w:val="-9"/>
        </w:rPr>
        <w:t xml:space="preserve"> </w:t>
      </w:r>
      <w:r>
        <w:t>typical</w:t>
      </w:r>
      <w:r>
        <w:rPr>
          <w:spacing w:val="-9"/>
        </w:rPr>
        <w:t xml:space="preserve"> </w:t>
      </w:r>
      <w:r>
        <w:t>values</w:t>
      </w:r>
      <w:r>
        <w:rPr>
          <w:spacing w:val="-9"/>
        </w:rPr>
        <w:t xml:space="preserve"> </w:t>
      </w:r>
      <w:r>
        <w:t>for</w:t>
      </w:r>
      <w:r>
        <w:rPr>
          <w:spacing w:val="-9"/>
        </w:rPr>
        <w:t xml:space="preserve"> </w:t>
      </w:r>
      <w:r>
        <w:t>ordinary</w:t>
      </w:r>
      <w:r>
        <w:rPr>
          <w:spacing w:val="-9"/>
        </w:rPr>
        <w:t xml:space="preserve"> </w:t>
      </w:r>
      <w:r>
        <w:t>reinforced</w:t>
      </w:r>
      <w:r>
        <w:rPr>
          <w:spacing w:val="-9"/>
        </w:rPr>
        <w:t xml:space="preserve"> </w:t>
      </w:r>
      <w:r>
        <w:rPr>
          <w:spacing w:val="-2"/>
        </w:rPr>
        <w:t>concrete.</w:t>
      </w:r>
    </w:p>
    <w:p w14:paraId="6C4B7944" w14:textId="77777777" w:rsidR="00663413" w:rsidRDefault="006C14B1">
      <w:pPr>
        <w:pStyle w:val="Corpodetexto"/>
        <w:spacing w:before="25" w:line="213" w:lineRule="auto"/>
        <w:ind w:left="116" w:right="114" w:firstLine="298"/>
        <w:jc w:val="both"/>
      </w:pPr>
      <w:r>
        <w:t xml:space="preserve">These parameters are shown in Table </w:t>
      </w:r>
      <w:r>
        <w:rPr>
          <w:color w:val="2F4F4F"/>
        </w:rPr>
        <w:t>2</w:t>
      </w:r>
      <w:r>
        <w:t xml:space="preserve">. In these analyses the radius is </w:t>
      </w:r>
      <w:r>
        <w:rPr>
          <w:i/>
        </w:rPr>
        <w:t>R</w:t>
      </w:r>
      <w:r>
        <w:rPr>
          <w:i/>
          <w:position w:val="-4"/>
          <w:sz w:val="15"/>
        </w:rPr>
        <w:t>t</w:t>
      </w:r>
      <w:r>
        <w:rPr>
          <w:i/>
          <w:spacing w:val="40"/>
          <w:position w:val="-4"/>
          <w:sz w:val="15"/>
        </w:rPr>
        <w:t xml:space="preserve"> </w:t>
      </w:r>
      <w:r>
        <w:rPr>
          <w:rFonts w:ascii="Georgia"/>
        </w:rPr>
        <w:t>=</w:t>
      </w:r>
      <w:r>
        <w:rPr>
          <w:rFonts w:ascii="Georgia"/>
          <w:spacing w:val="37"/>
        </w:rPr>
        <w:t xml:space="preserve"> </w:t>
      </w:r>
      <w:r>
        <w:rPr>
          <w:rFonts w:ascii="Georgia"/>
        </w:rPr>
        <w:t xml:space="preserve">1 </w:t>
      </w:r>
      <w:r>
        <w:t xml:space="preserve">m and excavation speed is 12.5 </w:t>
      </w:r>
      <w:r>
        <w:rPr>
          <w:spacing w:val="-2"/>
        </w:rPr>
        <w:t>m/day.</w:t>
      </w:r>
    </w:p>
    <w:sectPr w:rsidR="00663413">
      <w:pgSz w:w="10890" w:h="14860"/>
      <w:pgMar w:top="980" w:right="660" w:bottom="840" w:left="660" w:header="673" w:footer="64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316C059" w14:textId="77777777" w:rsidR="004345FB" w:rsidRDefault="004345FB">
      <w:r>
        <w:separator/>
      </w:r>
    </w:p>
  </w:endnote>
  <w:endnote w:type="continuationSeparator" w:id="0">
    <w:p w14:paraId="6B9384D9" w14:textId="77777777" w:rsidR="004345FB" w:rsidRDefault="004345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altName w:val="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Arial MT">
    <w:altName w:val="Arial"/>
    <w:charset w:val="01"/>
    <w:family w:val="swiss"/>
    <w:pitch w:val="variable"/>
  </w:font>
  <w:font w:name="Lucida Sans Unicode">
    <w:altName w:val="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C2A2327" w14:textId="77777777" w:rsidR="00663413" w:rsidRDefault="006C14B1">
    <w:pPr>
      <w:pStyle w:val="Corpodetexto"/>
      <w:spacing w:line="14" w:lineRule="auto"/>
    </w:pPr>
    <w:r>
      <w:rPr>
        <w:noProof/>
      </w:rPr>
      <mc:AlternateContent>
        <mc:Choice Requires="wps">
          <w:drawing>
            <wp:anchor distT="0" distB="0" distL="0" distR="0" simplePos="0" relativeHeight="486643712" behindDoc="1" locked="0" layoutInCell="1" allowOverlap="1" wp14:anchorId="0910FC39" wp14:editId="6BA8CF47">
              <wp:simplePos x="0" y="0"/>
              <wp:positionH relativeFrom="page">
                <wp:posOffset>493204</wp:posOffset>
              </wp:positionH>
              <wp:positionV relativeFrom="page">
                <wp:posOffset>8898559</wp:posOffset>
              </wp:positionV>
              <wp:extent cx="5925820" cy="1270"/>
              <wp:effectExtent l="0" t="0" r="0" b="0"/>
              <wp:wrapNone/>
              <wp:docPr id="2" name="Graphic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25820" cy="1270"/>
                      </a:xfrm>
                      <a:custGeom>
                        <a:avLst/>
                        <a:gdLst/>
                        <a:ahLst/>
                        <a:cxnLst/>
                        <a:rect l="l" t="t" r="r" b="b"/>
                        <a:pathLst>
                          <a:path w="5925820">
                            <a:moveTo>
                              <a:pt x="0" y="0"/>
                            </a:moveTo>
                            <a:lnTo>
                              <a:pt x="5925604" y="0"/>
                            </a:lnTo>
                          </a:path>
                        </a:pathLst>
                      </a:custGeom>
                      <a:ln w="2527">
                        <a:solidFill>
                          <a:srgbClr val="000000"/>
                        </a:solidFill>
                        <a:prstDash val="solid"/>
                      </a:ln>
                    </wps:spPr>
                    <wps:bodyPr wrap="square" lIns="0" tIns="0" rIns="0" bIns="0" rtlCol="0">
                      <a:prstTxWarp prst="textNoShape">
                        <a:avLst/>
                      </a:prstTxWarp>
                      <a:noAutofit/>
                    </wps:bodyPr>
                  </wps:wsp>
                </a:graphicData>
              </a:graphic>
            </wp:anchor>
          </w:drawing>
        </mc:Choice>
        <mc:Fallback>
          <w:pict>
            <v:shape w14:anchorId="57FCF179" id="Graphic 2" o:spid="_x0000_s1026" style="position:absolute;margin-left:38.85pt;margin-top:700.65pt;width:466.6pt;height:.1pt;z-index:-16672768;visibility:visible;mso-wrap-style:square;mso-wrap-distance-left:0;mso-wrap-distance-top:0;mso-wrap-distance-right:0;mso-wrap-distance-bottom:0;mso-position-horizontal:absolute;mso-position-horizontal-relative:page;mso-position-vertical:absolute;mso-position-vertical-relative:page;v-text-anchor:top" coordsize="592582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" path="m,l5925604,e" filled="f" strokeweight=".07019mm">
              <v:path arrowok="t"/>
              <w10:wrap anchorx="page" anchory="page"/>
            </v:shape>
          </w:pict>
        </mc:Fallback>
      </mc:AlternateContent>
    </w:r>
    <w:r>
      <w:rPr>
        <w:noProof/>
      </w:rPr>
      <mc:AlternateContent>
        <mc:Choice Requires="wps">
          <w:drawing>
            <wp:anchor distT="0" distB="0" distL="0" distR="0" simplePos="0" relativeHeight="486644224" behindDoc="1" locked="0" layoutInCell="1" allowOverlap="1" wp14:anchorId="4624B5F4" wp14:editId="09651F7F">
              <wp:simplePos x="0" y="0"/>
              <wp:positionH relativeFrom="page">
                <wp:posOffset>480504</wp:posOffset>
              </wp:positionH>
              <wp:positionV relativeFrom="page">
                <wp:posOffset>8909816</wp:posOffset>
              </wp:positionV>
              <wp:extent cx="2194560" cy="179070"/>
              <wp:effectExtent l="0" t="0" r="0" b="0"/>
              <wp:wrapNone/>
              <wp:docPr id="3" name="Text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94560" cy="179070"/>
                      </a:xfrm>
                      <a:prstGeom prst="rect">
                        <a:avLst/>
                      </a:prstGeom>
                    </wps:spPr>
                    <wps:txbx>
                      <w:txbxContent>
                        <w:p w14:paraId="6ABEEDE7" w14:textId="77777777" w:rsidR="00663413" w:rsidRDefault="006C14B1">
                          <w:pPr>
                            <w:spacing w:before="34"/>
                            <w:ind w:left="20"/>
                            <w:rPr>
                              <w:i/>
                              <w:sz w:val="18"/>
                            </w:rPr>
                          </w:pPr>
                          <w:r>
                            <w:rPr>
                              <w:rFonts w:ascii="Arial MT"/>
                              <w:spacing w:val="-2"/>
                              <w:sz w:val="18"/>
                            </w:rPr>
                            <w:t>Quevedo</w:t>
                          </w:r>
                          <w:r>
                            <w:rPr>
                              <w:rFonts w:ascii="Arial MT"/>
                              <w:spacing w:val="3"/>
                              <w:sz w:val="18"/>
                            </w:rPr>
                            <w:t xml:space="preserve"> </w:t>
                          </w:r>
                          <w:r>
                            <w:rPr>
                              <w:rFonts w:ascii="Arial MT"/>
                              <w:spacing w:val="-2"/>
                              <w:sz w:val="18"/>
                            </w:rPr>
                            <w:t>et</w:t>
                          </w:r>
                          <w:r>
                            <w:rPr>
                              <w:rFonts w:ascii="Arial MT"/>
                              <w:spacing w:val="3"/>
                              <w:sz w:val="18"/>
                            </w:rPr>
                            <w:t xml:space="preserve"> </w:t>
                          </w:r>
                          <w:r>
                            <w:rPr>
                              <w:rFonts w:ascii="Arial MT"/>
                              <w:spacing w:val="-2"/>
                              <w:sz w:val="18"/>
                            </w:rPr>
                            <w:t>al.:</w:t>
                          </w:r>
                          <w:r>
                            <w:rPr>
                              <w:rFonts w:ascii="Arial MT"/>
                              <w:spacing w:val="21"/>
                              <w:sz w:val="18"/>
                            </w:rPr>
                            <w:t xml:space="preserve"> </w:t>
                          </w:r>
                          <w:r>
                            <w:rPr>
                              <w:i/>
                              <w:spacing w:val="-2"/>
                              <w:sz w:val="18"/>
                            </w:rPr>
                            <w:t>Preprint</w:t>
                          </w:r>
                          <w:r>
                            <w:rPr>
                              <w:i/>
                              <w:spacing w:val="-6"/>
                              <w:sz w:val="18"/>
                            </w:rPr>
                            <w:t xml:space="preserve"> </w:t>
                          </w:r>
                          <w:r>
                            <w:rPr>
                              <w:i/>
                              <w:spacing w:val="-2"/>
                              <w:sz w:val="18"/>
                            </w:rPr>
                            <w:t>submitted</w:t>
                          </w:r>
                          <w:r>
                            <w:rPr>
                              <w:i/>
                              <w:spacing w:val="-7"/>
                              <w:sz w:val="18"/>
                            </w:rPr>
                            <w:t xml:space="preserve"> </w:t>
                          </w:r>
                          <w:r>
                            <w:rPr>
                              <w:i/>
                              <w:spacing w:val="-2"/>
                              <w:sz w:val="18"/>
                            </w:rPr>
                            <w:t>to</w:t>
                          </w:r>
                          <w:r>
                            <w:rPr>
                              <w:i/>
                              <w:spacing w:val="-6"/>
                              <w:sz w:val="18"/>
                            </w:rPr>
                            <w:t xml:space="preserve"> </w:t>
                          </w:r>
                          <w:r>
                            <w:rPr>
                              <w:i/>
                              <w:spacing w:val="-2"/>
                              <w:sz w:val="18"/>
                            </w:rPr>
                            <w:t>Elsevier</w:t>
                          </w:r>
                        </w:p>
                      </w:txbxContent>
                    </wps:txbx>
                    <wps:bodyPr wrap="square" lIns="0" tIns="0" rIns="0" bIns="0" rtlCol="0">
                      <a:noAutofit/>
                    </wps:bodyPr>
                  </wps:wsp>
                </a:graphicData>
              </a:graphic>
            </wp:anchor>
          </w:drawing>
        </mc:Choice>
        <mc:Fallback>
          <w:pict>
            <v:shapetype w14:anchorId="4624B5F4" id="_x0000_t202" coordsize="21600,21600" o:spt="202" path="m,l,21600r21600,l21600,xe">
              <v:stroke joinstyle="miter"/>
              <v:path gradientshapeok="t" o:connecttype="rect"/>
            </v:shapetype>
            <v:shape id="Textbox 3" o:spid="_x0000_s1224" type="#_x0000_t202" style="position:absolute;margin-left:37.85pt;margin-top:701.55pt;width:172.8pt;height:14.1pt;z-index:-16672256;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" filled="f" stroked="f">
              <v:textbox inset="0,0,0,0">
                <w:txbxContent>
                  <w:p w14:paraId="6ABEEDE7" w14:textId="77777777" w:rsidR="00663413" w:rsidRDefault="006C14B1">
                    <w:pPr>
                      <w:spacing w:before="34"/>
                      <w:ind w:left="20"/>
                      <w:rPr>
                        <w:i/>
                        <w:sz w:val="18"/>
                      </w:rPr>
                    </w:pPr>
                    <w:r>
                      <w:rPr>
                        <w:rFonts w:ascii="Arial MT"/>
                        <w:spacing w:val="-2"/>
                        <w:sz w:val="18"/>
                      </w:rPr>
                      <w:t>Quevedo</w:t>
                    </w:r>
                    <w:r>
                      <w:rPr>
                        <w:rFonts w:ascii="Arial MT"/>
                        <w:spacing w:val="3"/>
                        <w:sz w:val="18"/>
                      </w:rPr>
                      <w:t xml:space="preserve"> </w:t>
                    </w:r>
                    <w:r>
                      <w:rPr>
                        <w:rFonts w:ascii="Arial MT"/>
                        <w:spacing w:val="-2"/>
                        <w:sz w:val="18"/>
                      </w:rPr>
                      <w:t>et</w:t>
                    </w:r>
                    <w:r>
                      <w:rPr>
                        <w:rFonts w:ascii="Arial MT"/>
                        <w:spacing w:val="3"/>
                        <w:sz w:val="18"/>
                      </w:rPr>
                      <w:t xml:space="preserve"> </w:t>
                    </w:r>
                    <w:r>
                      <w:rPr>
                        <w:rFonts w:ascii="Arial MT"/>
                        <w:spacing w:val="-2"/>
                        <w:sz w:val="18"/>
                      </w:rPr>
                      <w:t>al.:</w:t>
                    </w:r>
                    <w:r>
                      <w:rPr>
                        <w:rFonts w:ascii="Arial MT"/>
                        <w:spacing w:val="21"/>
                        <w:sz w:val="18"/>
                      </w:rPr>
                      <w:t xml:space="preserve"> </w:t>
                    </w:r>
                    <w:r>
                      <w:rPr>
                        <w:i/>
                        <w:spacing w:val="-2"/>
                        <w:sz w:val="18"/>
                      </w:rPr>
                      <w:t>Preprint</w:t>
                    </w:r>
                    <w:r>
                      <w:rPr>
                        <w:i/>
                        <w:spacing w:val="-6"/>
                        <w:sz w:val="18"/>
                      </w:rPr>
                      <w:t xml:space="preserve"> </w:t>
                    </w:r>
                    <w:r>
                      <w:rPr>
                        <w:i/>
                        <w:spacing w:val="-2"/>
                        <w:sz w:val="18"/>
                      </w:rPr>
                      <w:t>submitted</w:t>
                    </w:r>
                    <w:r>
                      <w:rPr>
                        <w:i/>
                        <w:spacing w:val="-7"/>
                        <w:sz w:val="18"/>
                      </w:rPr>
                      <w:t xml:space="preserve"> </w:t>
                    </w:r>
                    <w:r>
                      <w:rPr>
                        <w:i/>
                        <w:spacing w:val="-2"/>
                        <w:sz w:val="18"/>
                      </w:rPr>
                      <w:t>to</w:t>
                    </w:r>
                    <w:r>
                      <w:rPr>
                        <w:i/>
                        <w:spacing w:val="-6"/>
                        <w:sz w:val="18"/>
                      </w:rPr>
                      <w:t xml:space="preserve"> </w:t>
                    </w:r>
                    <w:r>
                      <w:rPr>
                        <w:i/>
                        <w:spacing w:val="-2"/>
                        <w:sz w:val="18"/>
                      </w:rPr>
                      <w:t>Elsevier</w:t>
                    </w:r>
                  </w:p>
                </w:txbxContent>
              </v:textbox>
              <w10:wrap anchorx="page" anchory="page"/>
            </v:shape>
          </w:pict>
        </mc:Fallback>
      </mc:AlternateContent>
    </w:r>
    <w:r>
      <w:rPr>
        <w:noProof/>
      </w:rPr>
      <mc:AlternateContent>
        <mc:Choice Requires="wps">
          <w:drawing>
            <wp:anchor distT="0" distB="0" distL="0" distR="0" simplePos="0" relativeHeight="486644736" behindDoc="1" locked="0" layoutInCell="1" allowOverlap="1" wp14:anchorId="0775F40D" wp14:editId="532050F1">
              <wp:simplePos x="0" y="0"/>
              <wp:positionH relativeFrom="page">
                <wp:posOffset>5722505</wp:posOffset>
              </wp:positionH>
              <wp:positionV relativeFrom="page">
                <wp:posOffset>8923025</wp:posOffset>
              </wp:positionV>
              <wp:extent cx="709295" cy="165735"/>
              <wp:effectExtent l="0" t="0" r="0" b="0"/>
              <wp:wrapNone/>
              <wp:docPr id="4" name="Text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09295" cy="165735"/>
                      </a:xfrm>
                      <a:prstGeom prst="rect">
                        <a:avLst/>
                      </a:prstGeom>
                    </wps:spPr>
                    <wps:txbx>
                      <w:txbxContent>
                        <w:p w14:paraId="1F6BEEB8" w14:textId="77777777" w:rsidR="00663413" w:rsidRDefault="006C14B1">
                          <w:pPr>
                            <w:spacing w:before="14"/>
                            <w:ind w:left="20"/>
                            <w:rPr>
                              <w:rFonts w:ascii="Arial MT"/>
                              <w:sz w:val="18"/>
                            </w:rPr>
                          </w:pPr>
                          <w:r>
                            <w:rPr>
                              <w:rFonts w:ascii="Arial MT"/>
                              <w:spacing w:val="-2"/>
                              <w:sz w:val="18"/>
                            </w:rPr>
                            <w:t>Page</w:t>
                          </w:r>
                          <w:r>
                            <w:rPr>
                              <w:rFonts w:ascii="Arial MT"/>
                              <w:spacing w:val="-7"/>
                              <w:sz w:val="18"/>
                            </w:rPr>
                            <w:t xml:space="preserve"> </w:t>
                          </w:r>
                          <w:r>
                            <w:rPr>
                              <w:rFonts w:ascii="Arial MT"/>
                              <w:spacing w:val="-2"/>
                              <w:sz w:val="18"/>
                            </w:rPr>
                            <w:fldChar w:fldCharType="begin"/>
                          </w:r>
                          <w:r>
                            <w:rPr>
                              <w:rFonts w:ascii="Arial MT"/>
                              <w:spacing w:val="-2"/>
                              <w:sz w:val="18"/>
                            </w:rPr>
                            <w:instrText xml:space="preserve"> PAGE </w:instrText>
                          </w:r>
                          <w:r>
                            <w:rPr>
                              <w:rFonts w:ascii="Arial MT"/>
                              <w:spacing w:val="-2"/>
                              <w:sz w:val="18"/>
                            </w:rPr>
                            <w:fldChar w:fldCharType="separate"/>
                          </w:r>
                          <w:r>
                            <w:rPr>
                              <w:rFonts w:ascii="Arial MT"/>
                              <w:spacing w:val="-2"/>
                              <w:sz w:val="18"/>
                            </w:rPr>
                            <w:t>13</w:t>
                          </w:r>
                          <w:r>
                            <w:rPr>
                              <w:rFonts w:ascii="Arial MT"/>
                              <w:spacing w:val="-2"/>
                              <w:sz w:val="18"/>
                            </w:rPr>
                            <w:fldChar w:fldCharType="end"/>
                          </w:r>
                          <w:r>
                            <w:rPr>
                              <w:rFonts w:ascii="Arial MT"/>
                              <w:spacing w:val="-6"/>
                              <w:sz w:val="18"/>
                            </w:rPr>
                            <w:t xml:space="preserve"> </w:t>
                          </w:r>
                          <w:r>
                            <w:rPr>
                              <w:rFonts w:ascii="Arial MT"/>
                              <w:spacing w:val="-2"/>
                              <w:sz w:val="18"/>
                            </w:rPr>
                            <w:t>of</w:t>
                          </w:r>
                          <w:r>
                            <w:rPr>
                              <w:rFonts w:ascii="Arial MT"/>
                              <w:spacing w:val="-7"/>
                              <w:sz w:val="18"/>
                            </w:rPr>
                            <w:t xml:space="preserve"> </w:t>
                          </w:r>
                          <w:r>
                            <w:rPr>
                              <w:rFonts w:ascii="Arial MT"/>
                              <w:spacing w:val="-5"/>
                              <w:sz w:val="18"/>
                            </w:rPr>
                            <w:t>35</w:t>
                          </w:r>
                        </w:p>
                      </w:txbxContent>
                    </wps:txbx>
                    <wps:bodyPr wrap="square" lIns="0" tIns="0" rIns="0" bIns="0" rtlCol="0">
                      <a:noAutofit/>
                    </wps:bodyPr>
                  </wps:wsp>
                </a:graphicData>
              </a:graphic>
            </wp:anchor>
          </w:drawing>
        </mc:Choice>
        <mc:Fallback>
          <w:pict>
            <v:shape w14:anchorId="0775F40D" id="Textbox 4" o:spid="_x0000_s1225" type="#_x0000_t202" style="position:absolute;margin-left:450.6pt;margin-top:702.6pt;width:55.85pt;height:13.05pt;z-index:-16671744;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" filled="f" stroked="f">
              <v:textbox inset="0,0,0,0">
                <w:txbxContent>
                  <w:p w14:paraId="1F6BEEB8" w14:textId="77777777" w:rsidR="00663413" w:rsidRDefault="006C14B1">
                    <w:pPr>
                      <w:spacing w:before="14"/>
                      <w:ind w:left="20"/>
                      <w:rPr>
                        <w:rFonts w:ascii="Arial MT"/>
                        <w:sz w:val="18"/>
                      </w:rPr>
                    </w:pPr>
                    <w:r>
                      <w:rPr>
                        <w:rFonts w:ascii="Arial MT"/>
                        <w:spacing w:val="-2"/>
                        <w:sz w:val="18"/>
                      </w:rPr>
                      <w:t>Page</w:t>
                    </w:r>
                    <w:r>
                      <w:rPr>
                        <w:rFonts w:ascii="Arial MT"/>
                        <w:spacing w:val="-7"/>
                        <w:sz w:val="18"/>
                      </w:rPr>
                      <w:t xml:space="preserve"> </w:t>
                    </w:r>
                    <w:r>
                      <w:rPr>
                        <w:rFonts w:ascii="Arial MT"/>
                        <w:spacing w:val="-2"/>
                        <w:sz w:val="18"/>
                      </w:rPr>
                      <w:fldChar w:fldCharType="begin"/>
                    </w:r>
                    <w:r>
                      <w:rPr>
                        <w:rFonts w:ascii="Arial MT"/>
                        <w:spacing w:val="-2"/>
                        <w:sz w:val="18"/>
                      </w:rPr>
                      <w:instrText xml:space="preserve"> PAGE </w:instrText>
                    </w:r>
                    <w:r>
                      <w:rPr>
                        <w:rFonts w:ascii="Arial MT"/>
                        <w:spacing w:val="-2"/>
                        <w:sz w:val="18"/>
                      </w:rPr>
                      <w:fldChar w:fldCharType="separate"/>
                    </w:r>
                    <w:r>
                      <w:rPr>
                        <w:rFonts w:ascii="Arial MT"/>
                        <w:spacing w:val="-2"/>
                        <w:sz w:val="18"/>
                      </w:rPr>
                      <w:t>13</w:t>
                    </w:r>
                    <w:r>
                      <w:rPr>
                        <w:rFonts w:ascii="Arial MT"/>
                        <w:spacing w:val="-2"/>
                        <w:sz w:val="18"/>
                      </w:rPr>
                      <w:fldChar w:fldCharType="end"/>
                    </w:r>
                    <w:r>
                      <w:rPr>
                        <w:rFonts w:ascii="Arial MT"/>
                        <w:spacing w:val="-6"/>
                        <w:sz w:val="18"/>
                      </w:rPr>
                      <w:t xml:space="preserve"> </w:t>
                    </w:r>
                    <w:r>
                      <w:rPr>
                        <w:rFonts w:ascii="Arial MT"/>
                        <w:spacing w:val="-2"/>
                        <w:sz w:val="18"/>
                      </w:rPr>
                      <w:t>of</w:t>
                    </w:r>
                    <w:r>
                      <w:rPr>
                        <w:rFonts w:ascii="Arial MT"/>
                        <w:spacing w:val="-7"/>
                        <w:sz w:val="18"/>
                      </w:rPr>
                      <w:t xml:space="preserve"> </w:t>
                    </w:r>
                    <w:r>
                      <w:rPr>
                        <w:rFonts w:ascii="Arial MT"/>
                        <w:spacing w:val="-5"/>
                        <w:sz w:val="18"/>
                      </w:rPr>
                      <w:t>35</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0998DB2" w14:textId="77777777" w:rsidR="004345FB" w:rsidRDefault="004345FB">
      <w:r>
        <w:separator/>
      </w:r>
    </w:p>
  </w:footnote>
  <w:footnote w:type="continuationSeparator" w:id="0">
    <w:p w14:paraId="5900EEFC" w14:textId="77777777" w:rsidR="004345FB" w:rsidRDefault="004345F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F9E48F" w14:textId="77777777" w:rsidR="00663413" w:rsidRDefault="006C14B1">
    <w:pPr>
      <w:pStyle w:val="Corpodetexto"/>
      <w:spacing w:line="14" w:lineRule="auto"/>
    </w:pPr>
    <w:r>
      <w:rPr>
        <w:noProof/>
      </w:rPr>
      <mc:AlternateContent>
        <mc:Choice Requires="wps">
          <w:drawing>
            <wp:anchor distT="0" distB="0" distL="0" distR="0" simplePos="0" relativeHeight="486643200" behindDoc="1" locked="0" layoutInCell="1" allowOverlap="1" wp14:anchorId="63DDFA96" wp14:editId="55E33910">
              <wp:simplePos x="0" y="0"/>
              <wp:positionH relativeFrom="page">
                <wp:posOffset>1411503</wp:posOffset>
              </wp:positionH>
              <wp:positionV relativeFrom="page">
                <wp:posOffset>414775</wp:posOffset>
              </wp:positionV>
              <wp:extent cx="4088765" cy="165735"/>
              <wp:effectExtent l="0" t="0" r="0" b="0"/>
              <wp:wrapNone/>
              <wp:docPr id="1" name="Text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88765" cy="165735"/>
                      </a:xfrm>
                      <a:prstGeom prst="rect">
                        <a:avLst/>
                      </a:prstGeom>
                    </wps:spPr>
                    <wps:txbx>
                      <w:txbxContent>
                        <w:p w14:paraId="048C2C4C" w14:textId="77777777" w:rsidR="00663413" w:rsidRDefault="006C14B1">
                          <w:pPr>
                            <w:spacing w:before="14"/>
                            <w:ind w:left="20"/>
                            <w:rPr>
                              <w:rFonts w:ascii="Arial MT"/>
                              <w:sz w:val="18"/>
                            </w:rPr>
                          </w:pPr>
                          <w:r>
                            <w:rPr>
                              <w:rFonts w:ascii="Arial MT"/>
                              <w:spacing w:val="-2"/>
                              <w:sz w:val="18"/>
                            </w:rPr>
                            <w:t>Numerical</w:t>
                          </w:r>
                          <w:r>
                            <w:rPr>
                              <w:rFonts w:ascii="Arial MT"/>
                              <w:spacing w:val="-5"/>
                              <w:sz w:val="18"/>
                            </w:rPr>
                            <w:t xml:space="preserve"> </w:t>
                          </w:r>
                          <w:r>
                            <w:rPr>
                              <w:rFonts w:ascii="Arial MT"/>
                              <w:spacing w:val="-2"/>
                              <w:sz w:val="18"/>
                            </w:rPr>
                            <w:t>analysis</w:t>
                          </w:r>
                          <w:r>
                            <w:rPr>
                              <w:rFonts w:ascii="Arial MT"/>
                              <w:spacing w:val="-5"/>
                              <w:sz w:val="18"/>
                            </w:rPr>
                            <w:t xml:space="preserve"> </w:t>
                          </w:r>
                          <w:r>
                            <w:rPr>
                              <w:rFonts w:ascii="Arial MT"/>
                              <w:spacing w:val="-2"/>
                              <w:sz w:val="18"/>
                            </w:rPr>
                            <w:t>of</w:t>
                          </w:r>
                          <w:r>
                            <w:rPr>
                              <w:rFonts w:ascii="Arial MT"/>
                              <w:spacing w:val="-5"/>
                              <w:sz w:val="18"/>
                            </w:rPr>
                            <w:t xml:space="preserve"> </w:t>
                          </w:r>
                          <w:r>
                            <w:rPr>
                              <w:rFonts w:ascii="Arial MT"/>
                              <w:spacing w:val="-2"/>
                              <w:sz w:val="18"/>
                            </w:rPr>
                            <w:t>the</w:t>
                          </w:r>
                          <w:r>
                            <w:rPr>
                              <w:rFonts w:ascii="Arial MT"/>
                              <w:spacing w:val="-5"/>
                              <w:sz w:val="18"/>
                            </w:rPr>
                            <w:t xml:space="preserve"> </w:t>
                          </w:r>
                          <w:r>
                            <w:rPr>
                              <w:rFonts w:ascii="Arial MT"/>
                              <w:spacing w:val="-2"/>
                              <w:sz w:val="18"/>
                            </w:rPr>
                            <w:t>rock</w:t>
                          </w:r>
                          <w:r>
                            <w:rPr>
                              <w:rFonts w:ascii="Arial MT"/>
                              <w:spacing w:val="-5"/>
                              <w:sz w:val="18"/>
                            </w:rPr>
                            <w:t xml:space="preserve"> </w:t>
                          </w:r>
                          <w:r>
                            <w:rPr>
                              <w:rFonts w:ascii="Arial MT"/>
                              <w:spacing w:val="-2"/>
                              <w:sz w:val="18"/>
                            </w:rPr>
                            <w:t>deformation</w:t>
                          </w:r>
                          <w:r>
                            <w:rPr>
                              <w:rFonts w:ascii="Arial MT"/>
                              <w:spacing w:val="-5"/>
                              <w:sz w:val="18"/>
                            </w:rPr>
                            <w:t xml:space="preserve"> </w:t>
                          </w:r>
                          <w:r>
                            <w:rPr>
                              <w:rFonts w:ascii="Arial MT"/>
                              <w:spacing w:val="-2"/>
                              <w:sz w:val="18"/>
                            </w:rPr>
                            <w:t>in</w:t>
                          </w:r>
                          <w:r>
                            <w:rPr>
                              <w:rFonts w:ascii="Arial MT"/>
                              <w:spacing w:val="-5"/>
                              <w:sz w:val="18"/>
                            </w:rPr>
                            <w:t xml:space="preserve"> </w:t>
                          </w:r>
                          <w:r>
                            <w:rPr>
                              <w:rFonts w:ascii="Arial MT"/>
                              <w:spacing w:val="-2"/>
                              <w:sz w:val="18"/>
                            </w:rPr>
                            <w:t>twin</w:t>
                          </w:r>
                          <w:r>
                            <w:rPr>
                              <w:rFonts w:ascii="Arial MT"/>
                              <w:spacing w:val="-5"/>
                              <w:sz w:val="18"/>
                            </w:rPr>
                            <w:t xml:space="preserve"> </w:t>
                          </w:r>
                          <w:r>
                            <w:rPr>
                              <w:rFonts w:ascii="Arial MT"/>
                              <w:spacing w:val="-2"/>
                              <w:sz w:val="18"/>
                            </w:rPr>
                            <w:t>tunnels</w:t>
                          </w:r>
                          <w:r>
                            <w:rPr>
                              <w:rFonts w:ascii="Arial MT"/>
                              <w:spacing w:val="-5"/>
                              <w:sz w:val="18"/>
                            </w:rPr>
                            <w:t xml:space="preserve"> </w:t>
                          </w:r>
                          <w:r>
                            <w:rPr>
                              <w:rFonts w:ascii="Arial MT"/>
                              <w:spacing w:val="-2"/>
                              <w:sz w:val="18"/>
                            </w:rPr>
                            <w:t>with</w:t>
                          </w:r>
                          <w:r>
                            <w:rPr>
                              <w:rFonts w:ascii="Arial MT"/>
                              <w:spacing w:val="-5"/>
                              <w:sz w:val="18"/>
                            </w:rPr>
                            <w:t xml:space="preserve"> </w:t>
                          </w:r>
                          <w:r>
                            <w:rPr>
                              <w:rFonts w:ascii="Arial MT"/>
                              <w:spacing w:val="-2"/>
                              <w:sz w:val="18"/>
                            </w:rPr>
                            <w:t>transverse</w:t>
                          </w:r>
                          <w:r>
                            <w:rPr>
                              <w:rFonts w:ascii="Arial MT"/>
                              <w:spacing w:val="-5"/>
                              <w:sz w:val="18"/>
                            </w:rPr>
                            <w:t xml:space="preserve"> </w:t>
                          </w:r>
                          <w:r>
                            <w:rPr>
                              <w:rFonts w:ascii="Arial MT"/>
                              <w:spacing w:val="-2"/>
                              <w:sz w:val="18"/>
                            </w:rPr>
                            <w:t>galleries</w:t>
                          </w:r>
                        </w:p>
                      </w:txbxContent>
                    </wps:txbx>
                    <wps:bodyPr wrap="square" lIns="0" tIns="0" rIns="0" bIns="0" rtlCol="0">
                      <a:noAutofit/>
                    </wps:bodyPr>
                  </wps:wsp>
                </a:graphicData>
              </a:graphic>
            </wp:anchor>
          </w:drawing>
        </mc:Choice>
        <mc:Fallback>
          <w:pict>
            <v:shapetype w14:anchorId="63DDFA96" id="_x0000_t202" coordsize="21600,21600" o:spt="202" path="m,l,21600r21600,l21600,xe">
              <v:stroke joinstyle="miter"/>
              <v:path gradientshapeok="t" o:connecttype="rect"/>
            </v:shapetype>
            <v:shape id="Textbox 1" o:spid="_x0000_s1223" type="#_x0000_t202" style="position:absolute;margin-left:111.15pt;margin-top:32.65pt;width:321.95pt;height:13.05pt;z-index:-16673280;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" filled="f" stroked="f">
              <v:textbox inset="0,0,0,0">
                <w:txbxContent>
                  <w:p w14:paraId="048C2C4C" w14:textId="77777777" w:rsidR="00663413" w:rsidRDefault="006C14B1">
                    <w:pPr>
                      <w:spacing w:before="14"/>
                      <w:ind w:left="20"/>
                      <w:rPr>
                        <w:rFonts w:ascii="Arial MT"/>
                        <w:sz w:val="18"/>
                      </w:rPr>
                    </w:pPr>
                    <w:r>
                      <w:rPr>
                        <w:rFonts w:ascii="Arial MT"/>
                        <w:spacing w:val="-2"/>
                        <w:sz w:val="18"/>
                      </w:rPr>
                      <w:t>Numerical</w:t>
                    </w:r>
                    <w:r>
                      <w:rPr>
                        <w:rFonts w:ascii="Arial MT"/>
                        <w:spacing w:val="-5"/>
                        <w:sz w:val="18"/>
                      </w:rPr>
                      <w:t xml:space="preserve"> </w:t>
                    </w:r>
                    <w:r>
                      <w:rPr>
                        <w:rFonts w:ascii="Arial MT"/>
                        <w:spacing w:val="-2"/>
                        <w:sz w:val="18"/>
                      </w:rPr>
                      <w:t>analysis</w:t>
                    </w:r>
                    <w:r>
                      <w:rPr>
                        <w:rFonts w:ascii="Arial MT"/>
                        <w:spacing w:val="-5"/>
                        <w:sz w:val="18"/>
                      </w:rPr>
                      <w:t xml:space="preserve"> </w:t>
                    </w:r>
                    <w:r>
                      <w:rPr>
                        <w:rFonts w:ascii="Arial MT"/>
                        <w:spacing w:val="-2"/>
                        <w:sz w:val="18"/>
                      </w:rPr>
                      <w:t>of</w:t>
                    </w:r>
                    <w:r>
                      <w:rPr>
                        <w:rFonts w:ascii="Arial MT"/>
                        <w:spacing w:val="-5"/>
                        <w:sz w:val="18"/>
                      </w:rPr>
                      <w:t xml:space="preserve"> </w:t>
                    </w:r>
                    <w:r>
                      <w:rPr>
                        <w:rFonts w:ascii="Arial MT"/>
                        <w:spacing w:val="-2"/>
                        <w:sz w:val="18"/>
                      </w:rPr>
                      <w:t>the</w:t>
                    </w:r>
                    <w:r>
                      <w:rPr>
                        <w:rFonts w:ascii="Arial MT"/>
                        <w:spacing w:val="-5"/>
                        <w:sz w:val="18"/>
                      </w:rPr>
                      <w:t xml:space="preserve"> </w:t>
                    </w:r>
                    <w:r>
                      <w:rPr>
                        <w:rFonts w:ascii="Arial MT"/>
                        <w:spacing w:val="-2"/>
                        <w:sz w:val="18"/>
                      </w:rPr>
                      <w:t>rock</w:t>
                    </w:r>
                    <w:r>
                      <w:rPr>
                        <w:rFonts w:ascii="Arial MT"/>
                        <w:spacing w:val="-5"/>
                        <w:sz w:val="18"/>
                      </w:rPr>
                      <w:t xml:space="preserve"> </w:t>
                    </w:r>
                    <w:r>
                      <w:rPr>
                        <w:rFonts w:ascii="Arial MT"/>
                        <w:spacing w:val="-2"/>
                        <w:sz w:val="18"/>
                      </w:rPr>
                      <w:t>deformation</w:t>
                    </w:r>
                    <w:r>
                      <w:rPr>
                        <w:rFonts w:ascii="Arial MT"/>
                        <w:spacing w:val="-5"/>
                        <w:sz w:val="18"/>
                      </w:rPr>
                      <w:t xml:space="preserve"> </w:t>
                    </w:r>
                    <w:r>
                      <w:rPr>
                        <w:rFonts w:ascii="Arial MT"/>
                        <w:spacing w:val="-2"/>
                        <w:sz w:val="18"/>
                      </w:rPr>
                      <w:t>in</w:t>
                    </w:r>
                    <w:r>
                      <w:rPr>
                        <w:rFonts w:ascii="Arial MT"/>
                        <w:spacing w:val="-5"/>
                        <w:sz w:val="18"/>
                      </w:rPr>
                      <w:t xml:space="preserve"> </w:t>
                    </w:r>
                    <w:r>
                      <w:rPr>
                        <w:rFonts w:ascii="Arial MT"/>
                        <w:spacing w:val="-2"/>
                        <w:sz w:val="18"/>
                      </w:rPr>
                      <w:t>twin</w:t>
                    </w:r>
                    <w:r>
                      <w:rPr>
                        <w:rFonts w:ascii="Arial MT"/>
                        <w:spacing w:val="-5"/>
                        <w:sz w:val="18"/>
                      </w:rPr>
                      <w:t xml:space="preserve"> </w:t>
                    </w:r>
                    <w:r>
                      <w:rPr>
                        <w:rFonts w:ascii="Arial MT"/>
                        <w:spacing w:val="-2"/>
                        <w:sz w:val="18"/>
                      </w:rPr>
                      <w:t>tunnels</w:t>
                    </w:r>
                    <w:r>
                      <w:rPr>
                        <w:rFonts w:ascii="Arial MT"/>
                        <w:spacing w:val="-5"/>
                        <w:sz w:val="18"/>
                      </w:rPr>
                      <w:t xml:space="preserve"> </w:t>
                    </w:r>
                    <w:r>
                      <w:rPr>
                        <w:rFonts w:ascii="Arial MT"/>
                        <w:spacing w:val="-2"/>
                        <w:sz w:val="18"/>
                      </w:rPr>
                      <w:t>with</w:t>
                    </w:r>
                    <w:r>
                      <w:rPr>
                        <w:rFonts w:ascii="Arial MT"/>
                        <w:spacing w:val="-5"/>
                        <w:sz w:val="18"/>
                      </w:rPr>
                      <w:t xml:space="preserve"> </w:t>
                    </w:r>
                    <w:r>
                      <w:rPr>
                        <w:rFonts w:ascii="Arial MT"/>
                        <w:spacing w:val="-2"/>
                        <w:sz w:val="18"/>
                      </w:rPr>
                      <w:t>transverse</w:t>
                    </w:r>
                    <w:r>
                      <w:rPr>
                        <w:rFonts w:ascii="Arial MT"/>
                        <w:spacing w:val="-5"/>
                        <w:sz w:val="18"/>
                      </w:rPr>
                      <w:t xml:space="preserve"> </w:t>
                    </w:r>
                    <w:r>
                      <w:rPr>
                        <w:rFonts w:ascii="Arial MT"/>
                        <w:spacing w:val="-2"/>
                        <w:sz w:val="18"/>
                      </w:rPr>
                      <w:t>galleries</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A01156"/>
    <w:multiLevelType w:val="multilevel"/>
    <w:tmpl w:val="DB7A8934"/>
    <w:lvl w:ilvl="0">
      <w:start w:val="6"/>
      <w:numFmt w:val="decimal"/>
      <w:lvlText w:val="%1."/>
      <w:lvlJc w:val="left"/>
      <w:pPr>
        <w:ind w:left="415" w:hanging="299"/>
      </w:pPr>
      <w:rPr>
        <w:rFonts w:ascii="Times New Roman" w:eastAsia="Times New Roman" w:hAnsi="Times New Roman" w:cs="Times New Roman" w:hint="default"/>
        <w:b/>
        <w:bCs/>
        <w:i w:val="0"/>
        <w:iCs w:val="0"/>
        <w:spacing w:val="0"/>
        <w:w w:val="99"/>
        <w:sz w:val="24"/>
        <w:szCs w:val="24"/>
        <w:lang w:val="en-US" w:eastAsia="en-US" w:bidi="ar-SA"/>
      </w:rPr>
    </w:lvl>
    <w:lvl w:ilvl="1">
      <w:start w:val="1"/>
      <w:numFmt w:val="decimal"/>
      <w:lvlText w:val="%1.%2."/>
      <w:lvlJc w:val="left"/>
      <w:pPr>
        <w:ind w:left="555" w:hanging="439"/>
      </w:pPr>
      <w:rPr>
        <w:rFonts w:ascii="Times New Roman" w:eastAsia="Times New Roman" w:hAnsi="Times New Roman" w:cs="Times New Roman" w:hint="default"/>
        <w:b/>
        <w:bCs/>
        <w:i w:val="0"/>
        <w:iCs w:val="0"/>
        <w:spacing w:val="0"/>
        <w:w w:val="99"/>
        <w:sz w:val="22"/>
        <w:szCs w:val="22"/>
        <w:lang w:val="en-US" w:eastAsia="en-US" w:bidi="ar-SA"/>
      </w:rPr>
    </w:lvl>
    <w:lvl w:ilvl="2">
      <w:numFmt w:val="bullet"/>
      <w:lvlText w:val="•"/>
      <w:lvlJc w:val="left"/>
      <w:pPr>
        <w:ind w:left="1560" w:hanging="439"/>
      </w:pPr>
      <w:rPr>
        <w:rFonts w:hint="default"/>
        <w:lang w:val="en-US" w:eastAsia="en-US" w:bidi="ar-SA"/>
      </w:rPr>
    </w:lvl>
    <w:lvl w:ilvl="3">
      <w:numFmt w:val="bullet"/>
      <w:lvlText w:val="•"/>
      <w:lvlJc w:val="left"/>
      <w:pPr>
        <w:ind w:left="2561" w:hanging="439"/>
      </w:pPr>
      <w:rPr>
        <w:rFonts w:hint="default"/>
        <w:lang w:val="en-US" w:eastAsia="en-US" w:bidi="ar-SA"/>
      </w:rPr>
    </w:lvl>
    <w:lvl w:ilvl="4">
      <w:numFmt w:val="bullet"/>
      <w:lvlText w:val="•"/>
      <w:lvlJc w:val="left"/>
      <w:pPr>
        <w:ind w:left="3561" w:hanging="439"/>
      </w:pPr>
      <w:rPr>
        <w:rFonts w:hint="default"/>
        <w:lang w:val="en-US" w:eastAsia="en-US" w:bidi="ar-SA"/>
      </w:rPr>
    </w:lvl>
    <w:lvl w:ilvl="5">
      <w:numFmt w:val="bullet"/>
      <w:lvlText w:val="•"/>
      <w:lvlJc w:val="left"/>
      <w:pPr>
        <w:ind w:left="4562" w:hanging="439"/>
      </w:pPr>
      <w:rPr>
        <w:rFonts w:hint="default"/>
        <w:lang w:val="en-US" w:eastAsia="en-US" w:bidi="ar-SA"/>
      </w:rPr>
    </w:lvl>
    <w:lvl w:ilvl="6">
      <w:numFmt w:val="bullet"/>
      <w:lvlText w:val="•"/>
      <w:lvlJc w:val="left"/>
      <w:pPr>
        <w:ind w:left="5562" w:hanging="439"/>
      </w:pPr>
      <w:rPr>
        <w:rFonts w:hint="default"/>
        <w:lang w:val="en-US" w:eastAsia="en-US" w:bidi="ar-SA"/>
      </w:rPr>
    </w:lvl>
    <w:lvl w:ilvl="7">
      <w:numFmt w:val="bullet"/>
      <w:lvlText w:val="•"/>
      <w:lvlJc w:val="left"/>
      <w:pPr>
        <w:ind w:left="6563" w:hanging="439"/>
      </w:pPr>
      <w:rPr>
        <w:rFonts w:hint="default"/>
        <w:lang w:val="en-US" w:eastAsia="en-US" w:bidi="ar-SA"/>
      </w:rPr>
    </w:lvl>
    <w:lvl w:ilvl="8">
      <w:numFmt w:val="bullet"/>
      <w:lvlText w:val="•"/>
      <w:lvlJc w:val="left"/>
      <w:pPr>
        <w:ind w:left="7563" w:hanging="439"/>
      </w:pPr>
      <w:rPr>
        <w:rFonts w:hint="default"/>
        <w:lang w:val="en-US" w:eastAsia="en-US" w:bidi="ar-SA"/>
      </w:rPr>
    </w:lvl>
  </w:abstractNum>
  <w:num w:numId="1" w16cid:durableId="98547554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hyphenationZone w:val="425"/>
  <w:drawingGridHorizontalSpacing w:val="110"/>
  <w:displayHorizontalDrawingGridEvery w:val="2"/>
  <w:characterSpacingControl w:val="doNotCompres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3413"/>
    <w:rsid w:val="00010FD7"/>
    <w:rsid w:val="00052FBD"/>
    <w:rsid w:val="000613E8"/>
    <w:rsid w:val="00080B99"/>
    <w:rsid w:val="00091686"/>
    <w:rsid w:val="000A7085"/>
    <w:rsid w:val="000C0A8A"/>
    <w:rsid w:val="000C0ACC"/>
    <w:rsid w:val="000C33A6"/>
    <w:rsid w:val="000D4E4F"/>
    <w:rsid w:val="000E0A57"/>
    <w:rsid w:val="0017014A"/>
    <w:rsid w:val="001719F3"/>
    <w:rsid w:val="00181062"/>
    <w:rsid w:val="001A2105"/>
    <w:rsid w:val="001A7BC2"/>
    <w:rsid w:val="001E0D75"/>
    <w:rsid w:val="00213D9F"/>
    <w:rsid w:val="002354E0"/>
    <w:rsid w:val="0027506D"/>
    <w:rsid w:val="002932D0"/>
    <w:rsid w:val="002C11F1"/>
    <w:rsid w:val="002E1798"/>
    <w:rsid w:val="002F19CF"/>
    <w:rsid w:val="00384D1C"/>
    <w:rsid w:val="00384FA1"/>
    <w:rsid w:val="004345FB"/>
    <w:rsid w:val="004A50A5"/>
    <w:rsid w:val="005361FA"/>
    <w:rsid w:val="005812EE"/>
    <w:rsid w:val="005B2499"/>
    <w:rsid w:val="005E3121"/>
    <w:rsid w:val="006073A1"/>
    <w:rsid w:val="006274C6"/>
    <w:rsid w:val="00646C8E"/>
    <w:rsid w:val="006518D9"/>
    <w:rsid w:val="00663413"/>
    <w:rsid w:val="006C0602"/>
    <w:rsid w:val="006C14B1"/>
    <w:rsid w:val="006D5A6D"/>
    <w:rsid w:val="006F39A9"/>
    <w:rsid w:val="006F6398"/>
    <w:rsid w:val="00715392"/>
    <w:rsid w:val="007B5990"/>
    <w:rsid w:val="0082093E"/>
    <w:rsid w:val="00827739"/>
    <w:rsid w:val="00841822"/>
    <w:rsid w:val="00850D0D"/>
    <w:rsid w:val="0089398A"/>
    <w:rsid w:val="00894085"/>
    <w:rsid w:val="008C6177"/>
    <w:rsid w:val="008C6D56"/>
    <w:rsid w:val="008C7668"/>
    <w:rsid w:val="00914889"/>
    <w:rsid w:val="009228C2"/>
    <w:rsid w:val="00925A07"/>
    <w:rsid w:val="00945AE4"/>
    <w:rsid w:val="009A6F1F"/>
    <w:rsid w:val="009C5799"/>
    <w:rsid w:val="00A1562A"/>
    <w:rsid w:val="00A176B2"/>
    <w:rsid w:val="00A5003C"/>
    <w:rsid w:val="00A914B7"/>
    <w:rsid w:val="00AB1B81"/>
    <w:rsid w:val="00AE6166"/>
    <w:rsid w:val="00AE75F2"/>
    <w:rsid w:val="00B21CAF"/>
    <w:rsid w:val="00B24B3B"/>
    <w:rsid w:val="00B37C18"/>
    <w:rsid w:val="00B741A7"/>
    <w:rsid w:val="00B77374"/>
    <w:rsid w:val="00B8281F"/>
    <w:rsid w:val="00BD3A76"/>
    <w:rsid w:val="00C748A0"/>
    <w:rsid w:val="00CE448C"/>
    <w:rsid w:val="00CE66E7"/>
    <w:rsid w:val="00D705E8"/>
    <w:rsid w:val="00D8364B"/>
    <w:rsid w:val="00D94C83"/>
    <w:rsid w:val="00D97F1F"/>
    <w:rsid w:val="00DC29E1"/>
    <w:rsid w:val="00DE0430"/>
    <w:rsid w:val="00E043C0"/>
    <w:rsid w:val="00E1067D"/>
    <w:rsid w:val="00E30459"/>
    <w:rsid w:val="00E90B96"/>
    <w:rsid w:val="00EF2AE2"/>
    <w:rsid w:val="00EF48F3"/>
    <w:rsid w:val="00F32024"/>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B186AAE"/>
  <w15:docId w15:val="{3894A2D4-FC9B-41B7-81E3-A2DF1941FA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cs="Times New Roman"/>
    </w:rPr>
  </w:style>
  <w:style w:type="paragraph" w:styleId="Ttulo1">
    <w:name w:val="heading 1"/>
    <w:basedOn w:val="Normal"/>
    <w:uiPriority w:val="9"/>
    <w:qFormat/>
    <w:pPr>
      <w:ind w:left="414" w:hanging="298"/>
      <w:outlineLvl w:val="0"/>
    </w:pPr>
    <w:rPr>
      <w:b/>
      <w:bCs/>
      <w:sz w:val="24"/>
      <w:szCs w:val="24"/>
    </w:rPr>
  </w:style>
  <w:style w:type="paragraph" w:styleId="Ttulo2">
    <w:name w:val="heading 2"/>
    <w:basedOn w:val="Normal"/>
    <w:uiPriority w:val="9"/>
    <w:unhideWhenUsed/>
    <w:qFormat/>
    <w:pPr>
      <w:spacing w:before="200"/>
      <w:ind w:left="553" w:hanging="437"/>
      <w:jc w:val="both"/>
      <w:outlineLvl w:val="1"/>
    </w:pPr>
    <w:rPr>
      <w:b/>
      <w:bC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Corpodetexto">
    <w:name w:val="Body Text"/>
    <w:basedOn w:val="Normal"/>
    <w:uiPriority w:val="1"/>
    <w:qFormat/>
    <w:rPr>
      <w:sz w:val="20"/>
      <w:szCs w:val="20"/>
    </w:rPr>
  </w:style>
  <w:style w:type="paragraph" w:styleId="PargrafodaLista">
    <w:name w:val="List Paragraph"/>
    <w:basedOn w:val="Normal"/>
    <w:uiPriority w:val="1"/>
    <w:qFormat/>
    <w:pPr>
      <w:ind w:left="414" w:hanging="437"/>
      <w:jc w:val="both"/>
    </w:pPr>
  </w:style>
  <w:style w:type="paragraph" w:customStyle="1" w:styleId="TableParagraph">
    <w:name w:val="Table Paragraph"/>
    <w:basedOn w:val="Normal"/>
    <w:uiPriority w:val="1"/>
    <w:qFormat/>
  </w:style>
  <w:style w:type="character" w:styleId="Hyperlink">
    <w:name w:val="Hyperlink"/>
    <w:basedOn w:val="Fontepargpadro"/>
    <w:uiPriority w:val="99"/>
    <w:unhideWhenUsed/>
    <w:rsid w:val="00181062"/>
    <w:rPr>
      <w:color w:val="0000FF" w:themeColor="hyperlink"/>
      <w:u w:val="single"/>
    </w:rPr>
  </w:style>
  <w:style w:type="character" w:styleId="MenoPendente">
    <w:name w:val="Unresolved Mention"/>
    <w:basedOn w:val="Fontepargpadro"/>
    <w:uiPriority w:val="99"/>
    <w:semiHidden/>
    <w:unhideWhenUsed/>
    <w:rsid w:val="0018106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9.png"/><Relationship Id="rId21" Type="http://schemas.openxmlformats.org/officeDocument/2006/relationships/image" Target="media/image13.png"/><Relationship Id="rId42" Type="http://schemas.openxmlformats.org/officeDocument/2006/relationships/image" Target="media/image34.png"/><Relationship Id="rId63" Type="http://schemas.openxmlformats.org/officeDocument/2006/relationships/image" Target="media/image55.png"/><Relationship Id="rId84" Type="http://schemas.openxmlformats.org/officeDocument/2006/relationships/image" Target="media/image76.png"/><Relationship Id="rId138" Type="http://schemas.openxmlformats.org/officeDocument/2006/relationships/image" Target="media/image130.png"/><Relationship Id="rId107" Type="http://schemas.openxmlformats.org/officeDocument/2006/relationships/image" Target="media/image99.png"/><Relationship Id="rId11" Type="http://schemas.openxmlformats.org/officeDocument/2006/relationships/header" Target="header1.xml"/><Relationship Id="rId32" Type="http://schemas.openxmlformats.org/officeDocument/2006/relationships/image" Target="media/image24.png"/><Relationship Id="rId53" Type="http://schemas.openxmlformats.org/officeDocument/2006/relationships/image" Target="media/image45.png"/><Relationship Id="rId74" Type="http://schemas.openxmlformats.org/officeDocument/2006/relationships/image" Target="media/image66.png"/><Relationship Id="rId128" Type="http://schemas.openxmlformats.org/officeDocument/2006/relationships/image" Target="media/image120.png"/><Relationship Id="rId149" Type="http://schemas.openxmlformats.org/officeDocument/2006/relationships/oleObject" Target="embeddings/oleObject1.bin"/><Relationship Id="rId5" Type="http://schemas.openxmlformats.org/officeDocument/2006/relationships/footnotes" Target="footnotes.xml"/><Relationship Id="rId95" Type="http://schemas.openxmlformats.org/officeDocument/2006/relationships/image" Target="media/image87.png"/><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105.png"/><Relationship Id="rId118" Type="http://schemas.openxmlformats.org/officeDocument/2006/relationships/image" Target="media/image110.png"/><Relationship Id="rId134" Type="http://schemas.openxmlformats.org/officeDocument/2006/relationships/image" Target="media/image126.png"/><Relationship Id="rId139" Type="http://schemas.openxmlformats.org/officeDocument/2006/relationships/image" Target="media/image131.png"/><Relationship Id="rId80" Type="http://schemas.openxmlformats.org/officeDocument/2006/relationships/image" Target="media/image72.png"/><Relationship Id="rId85" Type="http://schemas.openxmlformats.org/officeDocument/2006/relationships/image" Target="media/image77.png"/><Relationship Id="rId150" Type="http://schemas.openxmlformats.org/officeDocument/2006/relationships/image" Target="media/image141.png"/><Relationship Id="rId155" Type="http://schemas.openxmlformats.org/officeDocument/2006/relationships/theme" Target="theme/theme1.xml"/><Relationship Id="rId12" Type="http://schemas.openxmlformats.org/officeDocument/2006/relationships/footer" Target="footer1.xml"/><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51.png"/><Relationship Id="rId103" Type="http://schemas.openxmlformats.org/officeDocument/2006/relationships/image" Target="media/image95.png"/><Relationship Id="rId108" Type="http://schemas.openxmlformats.org/officeDocument/2006/relationships/image" Target="media/image100.png"/><Relationship Id="rId124" Type="http://schemas.openxmlformats.org/officeDocument/2006/relationships/image" Target="media/image116.png"/><Relationship Id="rId129" Type="http://schemas.openxmlformats.org/officeDocument/2006/relationships/image" Target="media/image121.png"/><Relationship Id="rId54" Type="http://schemas.openxmlformats.org/officeDocument/2006/relationships/image" Target="media/image46.png"/><Relationship Id="rId70" Type="http://schemas.openxmlformats.org/officeDocument/2006/relationships/image" Target="media/image62.png"/><Relationship Id="rId75" Type="http://schemas.openxmlformats.org/officeDocument/2006/relationships/image" Target="media/image67.png"/><Relationship Id="rId91" Type="http://schemas.openxmlformats.org/officeDocument/2006/relationships/image" Target="media/image83.png"/><Relationship Id="rId96" Type="http://schemas.openxmlformats.org/officeDocument/2006/relationships/image" Target="media/image88.png"/><Relationship Id="rId140" Type="http://schemas.openxmlformats.org/officeDocument/2006/relationships/image" Target="media/image132.png"/><Relationship Id="rId145" Type="http://schemas.openxmlformats.org/officeDocument/2006/relationships/image" Target="media/image137.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41.png"/><Relationship Id="rId114" Type="http://schemas.openxmlformats.org/officeDocument/2006/relationships/image" Target="media/image106.png"/><Relationship Id="rId119" Type="http://schemas.openxmlformats.org/officeDocument/2006/relationships/image" Target="media/image111.png"/><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3.png"/><Relationship Id="rId86" Type="http://schemas.openxmlformats.org/officeDocument/2006/relationships/image" Target="media/image78.png"/><Relationship Id="rId130" Type="http://schemas.openxmlformats.org/officeDocument/2006/relationships/image" Target="media/image122.png"/><Relationship Id="rId135" Type="http://schemas.openxmlformats.org/officeDocument/2006/relationships/image" Target="media/image127.png"/><Relationship Id="rId151" Type="http://schemas.openxmlformats.org/officeDocument/2006/relationships/image" Target="media/image142.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image" Target="media/image101.png"/><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8.png"/><Relationship Id="rId97" Type="http://schemas.openxmlformats.org/officeDocument/2006/relationships/image" Target="media/image89.png"/><Relationship Id="rId104" Type="http://schemas.openxmlformats.org/officeDocument/2006/relationships/image" Target="media/image96.png"/><Relationship Id="rId120" Type="http://schemas.openxmlformats.org/officeDocument/2006/relationships/image" Target="media/image112.png"/><Relationship Id="rId125" Type="http://schemas.openxmlformats.org/officeDocument/2006/relationships/image" Target="media/image117.png"/><Relationship Id="rId141" Type="http://schemas.openxmlformats.org/officeDocument/2006/relationships/image" Target="media/image133.png"/><Relationship Id="rId146" Type="http://schemas.openxmlformats.org/officeDocument/2006/relationships/image" Target="media/image138.png"/><Relationship Id="rId7" Type="http://schemas.openxmlformats.org/officeDocument/2006/relationships/image" Target="media/image1.png"/><Relationship Id="rId71" Type="http://schemas.openxmlformats.org/officeDocument/2006/relationships/image" Target="media/image63.png"/><Relationship Id="rId92" Type="http://schemas.openxmlformats.org/officeDocument/2006/relationships/image" Target="media/image84.png"/><Relationship Id="rId2" Type="http://schemas.openxmlformats.org/officeDocument/2006/relationships/styles" Target="styles.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image" Target="media/image79.png"/><Relationship Id="rId110" Type="http://schemas.openxmlformats.org/officeDocument/2006/relationships/image" Target="media/image102.png"/><Relationship Id="rId115" Type="http://schemas.openxmlformats.org/officeDocument/2006/relationships/image" Target="media/image107.png"/><Relationship Id="rId131" Type="http://schemas.openxmlformats.org/officeDocument/2006/relationships/image" Target="media/image123.png"/><Relationship Id="rId136" Type="http://schemas.openxmlformats.org/officeDocument/2006/relationships/image" Target="media/image128.png"/><Relationship Id="rId61" Type="http://schemas.openxmlformats.org/officeDocument/2006/relationships/image" Target="media/image53.png"/><Relationship Id="rId82" Type="http://schemas.openxmlformats.org/officeDocument/2006/relationships/image" Target="media/image74.png"/><Relationship Id="rId152" Type="http://schemas.openxmlformats.org/officeDocument/2006/relationships/image" Target="media/image143.png"/><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8.png"/><Relationship Id="rId77" Type="http://schemas.openxmlformats.org/officeDocument/2006/relationships/image" Target="media/image69.png"/><Relationship Id="rId100" Type="http://schemas.openxmlformats.org/officeDocument/2006/relationships/image" Target="media/image92.png"/><Relationship Id="rId105" Type="http://schemas.openxmlformats.org/officeDocument/2006/relationships/image" Target="media/image97.png"/><Relationship Id="rId126" Type="http://schemas.openxmlformats.org/officeDocument/2006/relationships/image" Target="media/image118.png"/><Relationship Id="rId147" Type="http://schemas.openxmlformats.org/officeDocument/2006/relationships/image" Target="media/image139.png"/><Relationship Id="rId8" Type="http://schemas.openxmlformats.org/officeDocument/2006/relationships/image" Target="media/image2.png"/><Relationship Id="rId51" Type="http://schemas.openxmlformats.org/officeDocument/2006/relationships/image" Target="media/image43.png"/><Relationship Id="rId72" Type="http://schemas.openxmlformats.org/officeDocument/2006/relationships/image" Target="media/image64.png"/><Relationship Id="rId93" Type="http://schemas.openxmlformats.org/officeDocument/2006/relationships/image" Target="media/image85.png"/><Relationship Id="rId98" Type="http://schemas.openxmlformats.org/officeDocument/2006/relationships/image" Target="media/image90.png"/><Relationship Id="rId121" Type="http://schemas.openxmlformats.org/officeDocument/2006/relationships/image" Target="media/image113.png"/><Relationship Id="rId142" Type="http://schemas.openxmlformats.org/officeDocument/2006/relationships/image" Target="media/image134.png"/><Relationship Id="rId3" Type="http://schemas.openxmlformats.org/officeDocument/2006/relationships/settings" Target="settings.xml"/><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8.png"/><Relationship Id="rId137" Type="http://schemas.openxmlformats.org/officeDocument/2006/relationships/image" Target="media/image129.png"/><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5.png"/><Relationship Id="rId88" Type="http://schemas.openxmlformats.org/officeDocument/2006/relationships/image" Target="media/image80.png"/><Relationship Id="rId111" Type="http://schemas.openxmlformats.org/officeDocument/2006/relationships/image" Target="media/image103.png"/><Relationship Id="rId132" Type="http://schemas.openxmlformats.org/officeDocument/2006/relationships/image" Target="media/image124.png"/><Relationship Id="rId153" Type="http://schemas.openxmlformats.org/officeDocument/2006/relationships/image" Target="media/image144.png"/><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image" Target="media/image49.png"/><Relationship Id="rId106" Type="http://schemas.openxmlformats.org/officeDocument/2006/relationships/image" Target="media/image98.png"/><Relationship Id="rId127" Type="http://schemas.openxmlformats.org/officeDocument/2006/relationships/image" Target="media/image119.png"/><Relationship Id="rId10" Type="http://schemas.openxmlformats.org/officeDocument/2006/relationships/image" Target="media/image4.png"/><Relationship Id="rId31" Type="http://schemas.openxmlformats.org/officeDocument/2006/relationships/image" Target="media/image23.png"/><Relationship Id="rId52" Type="http://schemas.openxmlformats.org/officeDocument/2006/relationships/image" Target="media/image44.png"/><Relationship Id="rId73" Type="http://schemas.openxmlformats.org/officeDocument/2006/relationships/image" Target="media/image65.png"/><Relationship Id="rId78" Type="http://schemas.openxmlformats.org/officeDocument/2006/relationships/image" Target="media/image70.png"/><Relationship Id="rId94" Type="http://schemas.openxmlformats.org/officeDocument/2006/relationships/image" Target="media/image86.png"/><Relationship Id="rId99" Type="http://schemas.openxmlformats.org/officeDocument/2006/relationships/image" Target="media/image91.png"/><Relationship Id="rId101" Type="http://schemas.openxmlformats.org/officeDocument/2006/relationships/image" Target="media/image93.png"/><Relationship Id="rId122" Type="http://schemas.openxmlformats.org/officeDocument/2006/relationships/image" Target="media/image114.png"/><Relationship Id="rId143" Type="http://schemas.openxmlformats.org/officeDocument/2006/relationships/image" Target="media/image135.png"/><Relationship Id="rId148" Type="http://schemas.openxmlformats.org/officeDocument/2006/relationships/image" Target="media/image140.wmf"/><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8.png"/><Relationship Id="rId47" Type="http://schemas.openxmlformats.org/officeDocument/2006/relationships/image" Target="media/image39.png"/><Relationship Id="rId68" Type="http://schemas.openxmlformats.org/officeDocument/2006/relationships/image" Target="media/image60.png"/><Relationship Id="rId89" Type="http://schemas.openxmlformats.org/officeDocument/2006/relationships/image" Target="media/image81.png"/><Relationship Id="rId112" Type="http://schemas.openxmlformats.org/officeDocument/2006/relationships/image" Target="media/image104.png"/><Relationship Id="rId133" Type="http://schemas.openxmlformats.org/officeDocument/2006/relationships/image" Target="media/image125.png"/><Relationship Id="rId154" Type="http://schemas.openxmlformats.org/officeDocument/2006/relationships/fontTable" Target="fontTable.xml"/><Relationship Id="rId16" Type="http://schemas.openxmlformats.org/officeDocument/2006/relationships/image" Target="media/image8.png"/><Relationship Id="rId37" Type="http://schemas.openxmlformats.org/officeDocument/2006/relationships/image" Target="media/image29.png"/><Relationship Id="rId58" Type="http://schemas.openxmlformats.org/officeDocument/2006/relationships/image" Target="media/image50.png"/><Relationship Id="rId79" Type="http://schemas.openxmlformats.org/officeDocument/2006/relationships/image" Target="media/image71.png"/><Relationship Id="rId102" Type="http://schemas.openxmlformats.org/officeDocument/2006/relationships/image" Target="media/image94.png"/><Relationship Id="rId123" Type="http://schemas.openxmlformats.org/officeDocument/2006/relationships/image" Target="media/image115.png"/><Relationship Id="rId144" Type="http://schemas.openxmlformats.org/officeDocument/2006/relationships/image" Target="media/image136.png"/><Relationship Id="rId90" Type="http://schemas.openxmlformats.org/officeDocument/2006/relationships/image" Target="media/image8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47</TotalTime>
  <Pages>1</Pages>
  <Words>2251</Words>
  <Characters>12161</Characters>
  <Application>Microsoft Office Word</Application>
  <DocSecurity>0</DocSecurity>
  <Lines>101</Lines>
  <Paragraphs>2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4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mir Maghous</dc:creator>
  <cp:lastModifiedBy>Felipe Quevedo</cp:lastModifiedBy>
  <cp:revision>23</cp:revision>
  <dcterms:created xsi:type="dcterms:W3CDTF">2024-07-01T15:21:00Z</dcterms:created>
  <dcterms:modified xsi:type="dcterms:W3CDTF">2024-07-04T1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4-07-01T00:00:00Z</vt:filetime>
  </property>
  <property fmtid="{D5CDD505-2E9C-101B-9397-08002B2CF9AE}" pid="3" name="Creator">
    <vt:lpwstr>PDFium</vt:lpwstr>
  </property>
  <property fmtid="{D5CDD505-2E9C-101B-9397-08002B2CF9AE}" pid="4" name="Producer">
    <vt:lpwstr>PDFium</vt:lpwstr>
  </property>
  <property fmtid="{D5CDD505-2E9C-101B-9397-08002B2CF9AE}" pid="5" name="LastSaved">
    <vt:filetime>2024-07-01T00:00:00Z</vt:filetime>
  </property>
  <property fmtid="{D5CDD505-2E9C-101B-9397-08002B2CF9AE}" pid="6" name="GrammarlyDocumentId">
    <vt:lpwstr>922dc2537218b66fc450896c2d978d893ba531a88e6bb2ca09c2ed35d75b8599</vt:lpwstr>
  </property>
  <property fmtid="{D5CDD505-2E9C-101B-9397-08002B2CF9AE}" pid="7" name="MTWinEqns">
    <vt:bool>true</vt:bool>
  </property>
</Properties>
</file>